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75236A" w14:textId="77777777" w:rsidR="0094684E" w:rsidRDefault="0094684E"/>
    <w:tbl>
      <w:tblPr>
        <w:tblW w:w="14294" w:type="dxa"/>
        <w:tblInd w:w="111" w:type="dxa"/>
        <w:tblLook w:val="04A0" w:firstRow="1" w:lastRow="0" w:firstColumn="1" w:lastColumn="0" w:noHBand="0" w:noVBand="1"/>
      </w:tblPr>
      <w:tblGrid>
        <w:gridCol w:w="1065"/>
        <w:gridCol w:w="439"/>
        <w:gridCol w:w="516"/>
        <w:gridCol w:w="1551"/>
        <w:gridCol w:w="886"/>
        <w:gridCol w:w="5301"/>
        <w:gridCol w:w="1709"/>
        <w:gridCol w:w="2827"/>
      </w:tblGrid>
      <w:tr w:rsidR="003C6658" w:rsidRPr="003C6658" w14:paraId="3D1050DF" w14:textId="77777777" w:rsidTr="0094684E">
        <w:trPr>
          <w:trHeight w:val="386"/>
        </w:trPr>
        <w:tc>
          <w:tcPr>
            <w:tcW w:w="14294" w:type="dxa"/>
            <w:gridSpan w:val="8"/>
            <w:tcBorders>
              <w:top w:val="nil"/>
              <w:left w:val="nil"/>
              <w:bottom w:val="double" w:sz="6" w:space="0" w:color="auto"/>
              <w:right w:val="nil"/>
            </w:tcBorders>
            <w:shd w:val="clear" w:color="auto" w:fill="auto"/>
            <w:noWrap/>
            <w:vAlign w:val="center"/>
            <w:hideMark/>
          </w:tcPr>
          <w:p w14:paraId="777909DF" w14:textId="626DE9DC" w:rsidR="003C6658" w:rsidRPr="009F2A28" w:rsidRDefault="00392BFD" w:rsidP="009F2A28">
            <w:pPr>
              <w:jc w:val="center"/>
              <w:rPr>
                <w:b/>
                <w:bCs/>
                <w:color w:val="000000"/>
              </w:rPr>
            </w:pPr>
            <w:r w:rsidRPr="009F2A28">
              <w:rPr>
                <w:b/>
                <w:bCs/>
                <w:color w:val="000000"/>
              </w:rPr>
              <w:t>BÁO</w:t>
            </w:r>
            <w:r w:rsidRPr="009F2A28">
              <w:rPr>
                <w:b/>
                <w:bCs/>
                <w:color w:val="000000"/>
                <w:lang w:val="vi-VN"/>
              </w:rPr>
              <w:t xml:space="preserve"> GIẢNG </w:t>
            </w:r>
            <w:r w:rsidR="003C6658" w:rsidRPr="009F2A28">
              <w:rPr>
                <w:b/>
                <w:bCs/>
                <w:color w:val="000000"/>
              </w:rPr>
              <w:t xml:space="preserve">TUẦN </w:t>
            </w:r>
            <w:r w:rsidR="009F2A28">
              <w:rPr>
                <w:b/>
                <w:bCs/>
                <w:color w:val="000000"/>
              </w:rPr>
              <w:t>1</w:t>
            </w:r>
            <w:r w:rsidR="00B86FA6">
              <w:rPr>
                <w:b/>
                <w:bCs/>
                <w:color w:val="000000"/>
              </w:rPr>
              <w:t>8</w:t>
            </w:r>
            <w:r w:rsidR="009F2A28">
              <w:rPr>
                <w:b/>
                <w:bCs/>
                <w:color w:val="000000"/>
              </w:rPr>
              <w:t xml:space="preserve"> </w:t>
            </w:r>
            <w:r w:rsidR="003C6658" w:rsidRPr="009F2A28">
              <w:rPr>
                <w:b/>
                <w:bCs/>
                <w:color w:val="000000"/>
              </w:rPr>
              <w:t xml:space="preserve"> </w:t>
            </w:r>
            <w:r w:rsidRPr="009F2A28">
              <w:rPr>
                <w:b/>
                <w:bCs/>
                <w:color w:val="000000"/>
                <w:lang w:val="vi-VN"/>
              </w:rPr>
              <w:t>(</w:t>
            </w:r>
            <w:r w:rsidR="003C6658" w:rsidRPr="009F2A28">
              <w:rPr>
                <w:b/>
                <w:bCs/>
                <w:color w:val="000000"/>
              </w:rPr>
              <w:t xml:space="preserve">TỪ NGÀY </w:t>
            </w:r>
            <w:r w:rsidR="00B86FA6">
              <w:rPr>
                <w:b/>
                <w:bCs/>
                <w:color w:val="000000"/>
              </w:rPr>
              <w:t>1</w:t>
            </w:r>
            <w:r w:rsidR="003C6658" w:rsidRPr="009F2A28">
              <w:rPr>
                <w:b/>
                <w:bCs/>
                <w:color w:val="000000"/>
              </w:rPr>
              <w:t>/1/202</w:t>
            </w:r>
            <w:r w:rsidR="00B86FA6">
              <w:rPr>
                <w:b/>
                <w:bCs/>
                <w:color w:val="000000"/>
              </w:rPr>
              <w:t>4</w:t>
            </w:r>
            <w:r w:rsidR="003C6658" w:rsidRPr="009F2A28">
              <w:rPr>
                <w:b/>
                <w:bCs/>
                <w:color w:val="000000"/>
              </w:rPr>
              <w:t xml:space="preserve">  ĐẾN NGÀY </w:t>
            </w:r>
            <w:r w:rsidR="00B86FA6">
              <w:rPr>
                <w:b/>
                <w:bCs/>
                <w:color w:val="000000"/>
              </w:rPr>
              <w:t>5</w:t>
            </w:r>
            <w:r w:rsidR="000926B8">
              <w:rPr>
                <w:b/>
                <w:bCs/>
                <w:color w:val="000000"/>
              </w:rPr>
              <w:t>/</w:t>
            </w:r>
            <w:r w:rsidR="003C6658" w:rsidRPr="009F2A28">
              <w:rPr>
                <w:b/>
                <w:bCs/>
                <w:color w:val="000000"/>
              </w:rPr>
              <w:t>1/</w:t>
            </w:r>
            <w:r w:rsidRPr="009F2A28">
              <w:rPr>
                <w:b/>
                <w:bCs/>
                <w:color w:val="000000"/>
              </w:rPr>
              <w:t>202</w:t>
            </w:r>
            <w:r w:rsidR="00B86FA6">
              <w:rPr>
                <w:b/>
                <w:bCs/>
                <w:color w:val="000000"/>
              </w:rPr>
              <w:t>4</w:t>
            </w:r>
            <w:r w:rsidRPr="009F2A28">
              <w:rPr>
                <w:b/>
                <w:bCs/>
                <w:color w:val="000000"/>
                <w:lang w:val="vi-VN"/>
              </w:rPr>
              <w:t>)</w:t>
            </w:r>
            <w:r w:rsidR="003C6658" w:rsidRPr="009F2A28">
              <w:rPr>
                <w:b/>
                <w:bCs/>
                <w:color w:val="000000"/>
              </w:rPr>
              <w:t xml:space="preserve"> </w:t>
            </w:r>
          </w:p>
          <w:p w14:paraId="303359FF" w14:textId="63E3369B" w:rsidR="00453904" w:rsidRPr="009F2A28" w:rsidRDefault="00453904" w:rsidP="009F2A28">
            <w:pPr>
              <w:rPr>
                <w:b/>
                <w:bCs/>
                <w:color w:val="000000"/>
              </w:rPr>
            </w:pPr>
          </w:p>
        </w:tc>
      </w:tr>
      <w:tr w:rsidR="000B1A7C" w:rsidRPr="003C6658" w14:paraId="0C98ABC0" w14:textId="77777777" w:rsidTr="0094684E">
        <w:trPr>
          <w:trHeight w:val="654"/>
        </w:trPr>
        <w:tc>
          <w:tcPr>
            <w:tcW w:w="1065" w:type="dxa"/>
            <w:tcBorders>
              <w:top w:val="nil"/>
              <w:left w:val="double" w:sz="6" w:space="0" w:color="auto"/>
              <w:bottom w:val="double" w:sz="6" w:space="0" w:color="auto"/>
              <w:right w:val="single" w:sz="4" w:space="0" w:color="auto"/>
            </w:tcBorders>
            <w:shd w:val="clear" w:color="auto" w:fill="auto"/>
            <w:vAlign w:val="center"/>
            <w:hideMark/>
          </w:tcPr>
          <w:p w14:paraId="35FB4E8F" w14:textId="77777777" w:rsidR="003C6658" w:rsidRPr="009F2A28" w:rsidRDefault="003C6658" w:rsidP="00D7029A">
            <w:pPr>
              <w:ind w:right="-128"/>
              <w:jc w:val="center"/>
              <w:rPr>
                <w:b/>
                <w:bCs/>
                <w:color w:val="000000"/>
              </w:rPr>
            </w:pPr>
            <w:r w:rsidRPr="009F2A28">
              <w:rPr>
                <w:b/>
                <w:bCs/>
                <w:color w:val="000000"/>
              </w:rPr>
              <w:t>THỨ</w:t>
            </w:r>
          </w:p>
        </w:tc>
        <w:tc>
          <w:tcPr>
            <w:tcW w:w="955" w:type="dxa"/>
            <w:gridSpan w:val="2"/>
            <w:tcBorders>
              <w:top w:val="double" w:sz="6" w:space="0" w:color="auto"/>
              <w:left w:val="nil"/>
              <w:bottom w:val="double" w:sz="6" w:space="0" w:color="auto"/>
              <w:right w:val="single" w:sz="4" w:space="0" w:color="auto"/>
            </w:tcBorders>
            <w:shd w:val="clear" w:color="auto" w:fill="auto"/>
            <w:vAlign w:val="center"/>
            <w:hideMark/>
          </w:tcPr>
          <w:p w14:paraId="05018BBC" w14:textId="77777777" w:rsidR="003C6658" w:rsidRPr="009F2A28" w:rsidRDefault="003C6658" w:rsidP="00D7029A">
            <w:pPr>
              <w:ind w:right="-128"/>
              <w:jc w:val="center"/>
              <w:rPr>
                <w:b/>
                <w:bCs/>
                <w:color w:val="000000"/>
              </w:rPr>
            </w:pPr>
            <w:r w:rsidRPr="009F2A28">
              <w:rPr>
                <w:b/>
                <w:bCs/>
                <w:color w:val="000000"/>
              </w:rPr>
              <w:t>TIẾT</w:t>
            </w:r>
          </w:p>
        </w:tc>
        <w:tc>
          <w:tcPr>
            <w:tcW w:w="1551" w:type="dxa"/>
            <w:tcBorders>
              <w:top w:val="nil"/>
              <w:left w:val="nil"/>
              <w:bottom w:val="double" w:sz="6" w:space="0" w:color="auto"/>
              <w:right w:val="single" w:sz="4" w:space="0" w:color="auto"/>
            </w:tcBorders>
            <w:shd w:val="clear" w:color="auto" w:fill="auto"/>
            <w:vAlign w:val="center"/>
            <w:hideMark/>
          </w:tcPr>
          <w:p w14:paraId="275A5F39" w14:textId="77777777" w:rsidR="003C6658" w:rsidRPr="009F2A28" w:rsidRDefault="003C6658" w:rsidP="00D7029A">
            <w:pPr>
              <w:ind w:right="-128"/>
              <w:jc w:val="center"/>
              <w:rPr>
                <w:b/>
                <w:bCs/>
                <w:color w:val="000000"/>
              </w:rPr>
            </w:pPr>
            <w:r w:rsidRPr="009F2A28">
              <w:rPr>
                <w:b/>
                <w:bCs/>
                <w:color w:val="000000"/>
              </w:rPr>
              <w:t>MÔN</w:t>
            </w:r>
          </w:p>
        </w:tc>
        <w:tc>
          <w:tcPr>
            <w:tcW w:w="886" w:type="dxa"/>
            <w:tcBorders>
              <w:top w:val="nil"/>
              <w:left w:val="nil"/>
              <w:bottom w:val="double" w:sz="6" w:space="0" w:color="auto"/>
              <w:right w:val="single" w:sz="4" w:space="0" w:color="auto"/>
            </w:tcBorders>
            <w:shd w:val="clear" w:color="auto" w:fill="auto"/>
            <w:vAlign w:val="center"/>
            <w:hideMark/>
          </w:tcPr>
          <w:p w14:paraId="5103E2D3" w14:textId="77777777" w:rsidR="003C6658" w:rsidRPr="009F2A28" w:rsidRDefault="003C6658" w:rsidP="00D7029A">
            <w:pPr>
              <w:ind w:right="-128"/>
              <w:jc w:val="center"/>
              <w:rPr>
                <w:b/>
                <w:bCs/>
                <w:color w:val="000000"/>
              </w:rPr>
            </w:pPr>
            <w:r w:rsidRPr="009F2A28">
              <w:rPr>
                <w:b/>
                <w:bCs/>
                <w:color w:val="000000"/>
              </w:rPr>
              <w:t>TIẾT THỨ</w:t>
            </w:r>
          </w:p>
        </w:tc>
        <w:tc>
          <w:tcPr>
            <w:tcW w:w="5301" w:type="dxa"/>
            <w:tcBorders>
              <w:top w:val="nil"/>
              <w:left w:val="nil"/>
              <w:bottom w:val="double" w:sz="6" w:space="0" w:color="auto"/>
              <w:right w:val="single" w:sz="4" w:space="0" w:color="auto"/>
            </w:tcBorders>
            <w:shd w:val="clear" w:color="auto" w:fill="auto"/>
            <w:vAlign w:val="center"/>
            <w:hideMark/>
          </w:tcPr>
          <w:p w14:paraId="1D219FAE" w14:textId="77777777" w:rsidR="003C6658" w:rsidRPr="009F2A28" w:rsidRDefault="003C6658" w:rsidP="00D7029A">
            <w:pPr>
              <w:ind w:right="-128"/>
              <w:jc w:val="center"/>
              <w:rPr>
                <w:b/>
                <w:bCs/>
                <w:color w:val="000000"/>
              </w:rPr>
            </w:pPr>
            <w:r w:rsidRPr="009F2A28">
              <w:rPr>
                <w:b/>
                <w:bCs/>
                <w:color w:val="000000"/>
              </w:rPr>
              <w:t>NỘI DUNG BÀI DẠY</w:t>
            </w:r>
          </w:p>
        </w:tc>
        <w:tc>
          <w:tcPr>
            <w:tcW w:w="1709" w:type="dxa"/>
            <w:tcBorders>
              <w:top w:val="nil"/>
              <w:left w:val="nil"/>
              <w:bottom w:val="double" w:sz="6" w:space="0" w:color="auto"/>
              <w:right w:val="single" w:sz="4" w:space="0" w:color="auto"/>
            </w:tcBorders>
            <w:shd w:val="clear" w:color="auto" w:fill="auto"/>
            <w:vAlign w:val="center"/>
            <w:hideMark/>
          </w:tcPr>
          <w:p w14:paraId="2DF7A6AF" w14:textId="77777777" w:rsidR="003C6658" w:rsidRPr="009F2A28" w:rsidRDefault="003C6658" w:rsidP="00D7029A">
            <w:pPr>
              <w:ind w:right="-128"/>
              <w:jc w:val="center"/>
              <w:rPr>
                <w:b/>
                <w:bCs/>
                <w:color w:val="000000"/>
              </w:rPr>
            </w:pPr>
            <w:r w:rsidRPr="009F2A28">
              <w:rPr>
                <w:b/>
                <w:bCs/>
                <w:color w:val="000000"/>
              </w:rPr>
              <w:t>ƯDCNTT</w:t>
            </w:r>
          </w:p>
        </w:tc>
        <w:tc>
          <w:tcPr>
            <w:tcW w:w="2827" w:type="dxa"/>
            <w:tcBorders>
              <w:top w:val="nil"/>
              <w:left w:val="nil"/>
              <w:bottom w:val="double" w:sz="6" w:space="0" w:color="auto"/>
              <w:right w:val="double" w:sz="6" w:space="0" w:color="auto"/>
            </w:tcBorders>
            <w:shd w:val="clear" w:color="auto" w:fill="auto"/>
            <w:vAlign w:val="center"/>
            <w:hideMark/>
          </w:tcPr>
          <w:p w14:paraId="10C26490" w14:textId="77777777" w:rsidR="003C6658" w:rsidRPr="009F2A28" w:rsidRDefault="003C6658" w:rsidP="00D7029A">
            <w:pPr>
              <w:ind w:right="-128"/>
              <w:jc w:val="center"/>
              <w:rPr>
                <w:b/>
                <w:bCs/>
                <w:color w:val="000000"/>
              </w:rPr>
            </w:pPr>
            <w:r w:rsidRPr="009F2A28">
              <w:rPr>
                <w:b/>
                <w:bCs/>
                <w:color w:val="000000"/>
              </w:rPr>
              <w:t xml:space="preserve">ĐỒ DÙNG </w:t>
            </w:r>
            <w:r w:rsidRPr="009F2A28">
              <w:rPr>
                <w:b/>
                <w:bCs/>
                <w:color w:val="000000"/>
              </w:rPr>
              <w:br/>
              <w:t>DẠY HỌC</w:t>
            </w:r>
          </w:p>
        </w:tc>
      </w:tr>
      <w:tr w:rsidR="00D7029A" w:rsidRPr="003C6658" w14:paraId="4A317792" w14:textId="77777777" w:rsidTr="0094684E">
        <w:trPr>
          <w:trHeight w:val="386"/>
        </w:trPr>
        <w:tc>
          <w:tcPr>
            <w:tcW w:w="1065" w:type="dxa"/>
            <w:vMerge w:val="restart"/>
            <w:tcBorders>
              <w:top w:val="nil"/>
              <w:left w:val="double" w:sz="6" w:space="0" w:color="auto"/>
              <w:bottom w:val="double" w:sz="6" w:space="0" w:color="000000"/>
              <w:right w:val="single" w:sz="4" w:space="0" w:color="auto"/>
            </w:tcBorders>
            <w:shd w:val="clear" w:color="auto" w:fill="auto"/>
            <w:vAlign w:val="center"/>
            <w:hideMark/>
          </w:tcPr>
          <w:p w14:paraId="5801AA82" w14:textId="10225A9B" w:rsidR="00D7029A" w:rsidRPr="009F2A28" w:rsidRDefault="00D7029A" w:rsidP="00B86FA6">
            <w:pPr>
              <w:jc w:val="center"/>
              <w:rPr>
                <w:b/>
                <w:bCs/>
                <w:color w:val="000000"/>
              </w:rPr>
            </w:pPr>
            <w:r w:rsidRPr="009F2A28">
              <w:rPr>
                <w:b/>
                <w:bCs/>
                <w:color w:val="000000"/>
              </w:rPr>
              <w:t>Hai</w:t>
            </w:r>
            <w:r w:rsidRPr="009F2A28">
              <w:rPr>
                <w:b/>
                <w:bCs/>
                <w:color w:val="000000"/>
              </w:rPr>
              <w:br/>
            </w:r>
            <w:r w:rsidR="00B86FA6">
              <w:rPr>
                <w:b/>
                <w:bCs/>
                <w:color w:val="000000"/>
              </w:rPr>
              <w:t>1/</w:t>
            </w:r>
            <w:r>
              <w:rPr>
                <w:b/>
                <w:bCs/>
                <w:color w:val="000000"/>
              </w:rPr>
              <w:t>1</w:t>
            </w:r>
          </w:p>
        </w:tc>
        <w:tc>
          <w:tcPr>
            <w:tcW w:w="439" w:type="dxa"/>
            <w:vMerge w:val="restart"/>
            <w:tcBorders>
              <w:top w:val="nil"/>
              <w:left w:val="single" w:sz="4" w:space="0" w:color="auto"/>
              <w:bottom w:val="single" w:sz="4" w:space="0" w:color="000000"/>
              <w:right w:val="single" w:sz="4" w:space="0" w:color="auto"/>
            </w:tcBorders>
            <w:shd w:val="clear" w:color="auto" w:fill="auto"/>
            <w:vAlign w:val="center"/>
            <w:hideMark/>
          </w:tcPr>
          <w:p w14:paraId="52F71B30" w14:textId="77777777" w:rsidR="00D7029A" w:rsidRPr="009F2A28" w:rsidRDefault="00D7029A" w:rsidP="00D7029A">
            <w:pPr>
              <w:jc w:val="center"/>
              <w:rPr>
                <w:b/>
                <w:bCs/>
                <w:color w:val="000000"/>
              </w:rPr>
            </w:pPr>
            <w:r w:rsidRPr="009F2A28">
              <w:rPr>
                <w:b/>
                <w:bCs/>
                <w:color w:val="000000"/>
              </w:rPr>
              <w:t>S</w:t>
            </w:r>
          </w:p>
        </w:tc>
        <w:tc>
          <w:tcPr>
            <w:tcW w:w="516" w:type="dxa"/>
            <w:tcBorders>
              <w:top w:val="nil"/>
              <w:left w:val="nil"/>
              <w:bottom w:val="dotted" w:sz="4" w:space="0" w:color="auto"/>
              <w:right w:val="single" w:sz="4" w:space="0" w:color="auto"/>
            </w:tcBorders>
            <w:shd w:val="clear" w:color="auto" w:fill="auto"/>
            <w:vAlign w:val="center"/>
            <w:hideMark/>
          </w:tcPr>
          <w:p w14:paraId="6CDAD1BB" w14:textId="48D23ED7" w:rsidR="00D7029A" w:rsidRPr="009F2A28" w:rsidRDefault="00903F4E" w:rsidP="00D7029A">
            <w:pPr>
              <w:jc w:val="center"/>
              <w:rPr>
                <w:color w:val="000000"/>
              </w:rPr>
            </w:pPr>
            <w:r>
              <w:rPr>
                <w:color w:val="000000"/>
              </w:rPr>
              <w:t>1</w:t>
            </w:r>
          </w:p>
        </w:tc>
        <w:tc>
          <w:tcPr>
            <w:tcW w:w="1551" w:type="dxa"/>
            <w:tcBorders>
              <w:top w:val="nil"/>
              <w:left w:val="nil"/>
              <w:bottom w:val="dotted" w:sz="4" w:space="0" w:color="auto"/>
              <w:right w:val="single" w:sz="4" w:space="0" w:color="auto"/>
            </w:tcBorders>
            <w:shd w:val="clear" w:color="auto" w:fill="auto"/>
            <w:vAlign w:val="center"/>
          </w:tcPr>
          <w:p w14:paraId="21ACF636" w14:textId="6F8C930C" w:rsidR="00D7029A" w:rsidRPr="00430670" w:rsidRDefault="00D7029A" w:rsidP="00872845">
            <w:pPr>
              <w:ind w:right="-111" w:hanging="24"/>
              <w:rPr>
                <w:color w:val="000000"/>
              </w:rPr>
            </w:pPr>
          </w:p>
        </w:tc>
        <w:tc>
          <w:tcPr>
            <w:tcW w:w="886" w:type="dxa"/>
            <w:tcBorders>
              <w:top w:val="nil"/>
              <w:left w:val="nil"/>
              <w:bottom w:val="dotted" w:sz="4" w:space="0" w:color="auto"/>
              <w:right w:val="single" w:sz="4" w:space="0" w:color="auto"/>
            </w:tcBorders>
            <w:shd w:val="clear" w:color="auto" w:fill="auto"/>
            <w:vAlign w:val="center"/>
          </w:tcPr>
          <w:p w14:paraId="036E3217" w14:textId="3484BB2F" w:rsidR="00D7029A" w:rsidRPr="009F2A28" w:rsidRDefault="00D7029A" w:rsidP="00872845">
            <w:pPr>
              <w:ind w:right="-111" w:hanging="24"/>
              <w:jc w:val="center"/>
              <w:rPr>
                <w:color w:val="000000"/>
              </w:rPr>
            </w:pPr>
          </w:p>
        </w:tc>
        <w:tc>
          <w:tcPr>
            <w:tcW w:w="5301" w:type="dxa"/>
            <w:tcBorders>
              <w:top w:val="nil"/>
              <w:left w:val="nil"/>
              <w:bottom w:val="dotted" w:sz="4" w:space="0" w:color="auto"/>
              <w:right w:val="single" w:sz="4" w:space="0" w:color="auto"/>
            </w:tcBorders>
            <w:shd w:val="clear" w:color="auto" w:fill="auto"/>
            <w:vAlign w:val="bottom"/>
          </w:tcPr>
          <w:p w14:paraId="35843FDF" w14:textId="32CF10DD" w:rsidR="00D7029A" w:rsidRPr="009F2A28" w:rsidRDefault="00D7029A" w:rsidP="00872845">
            <w:pPr>
              <w:ind w:right="-111" w:hanging="24"/>
              <w:rPr>
                <w:color w:val="000000"/>
              </w:rPr>
            </w:pPr>
          </w:p>
        </w:tc>
        <w:tc>
          <w:tcPr>
            <w:tcW w:w="1709" w:type="dxa"/>
            <w:tcBorders>
              <w:top w:val="nil"/>
              <w:left w:val="nil"/>
              <w:bottom w:val="dotted" w:sz="4" w:space="0" w:color="auto"/>
              <w:right w:val="single" w:sz="4" w:space="0" w:color="auto"/>
            </w:tcBorders>
            <w:shd w:val="clear" w:color="auto" w:fill="auto"/>
            <w:vAlign w:val="center"/>
          </w:tcPr>
          <w:p w14:paraId="2D932B99" w14:textId="6789F6D4" w:rsidR="00D7029A" w:rsidRPr="009F2A28" w:rsidRDefault="00D7029A" w:rsidP="00872845">
            <w:pPr>
              <w:ind w:right="-111" w:hanging="24"/>
              <w:rPr>
                <w:color w:val="000000"/>
              </w:rPr>
            </w:pPr>
          </w:p>
        </w:tc>
        <w:tc>
          <w:tcPr>
            <w:tcW w:w="2827" w:type="dxa"/>
            <w:tcBorders>
              <w:top w:val="nil"/>
              <w:left w:val="nil"/>
              <w:bottom w:val="dotted" w:sz="4" w:space="0" w:color="auto"/>
              <w:right w:val="double" w:sz="6" w:space="0" w:color="auto"/>
            </w:tcBorders>
            <w:shd w:val="clear" w:color="auto" w:fill="auto"/>
            <w:vAlign w:val="center"/>
          </w:tcPr>
          <w:p w14:paraId="01FC6168" w14:textId="5CBA0621" w:rsidR="00D7029A" w:rsidRPr="009F2A28" w:rsidRDefault="00D7029A" w:rsidP="00872845">
            <w:pPr>
              <w:ind w:right="-111" w:hanging="24"/>
              <w:rPr>
                <w:color w:val="000000"/>
              </w:rPr>
            </w:pPr>
          </w:p>
        </w:tc>
      </w:tr>
      <w:tr w:rsidR="00D7029A" w:rsidRPr="003C6658" w14:paraId="07DDE51E"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66C4FCFF" w14:textId="77777777" w:rsidR="00D7029A" w:rsidRPr="009F2A28" w:rsidRDefault="00D7029A" w:rsidP="00D7029A">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2E2AB521" w14:textId="77777777" w:rsidR="00D7029A" w:rsidRPr="009F2A28" w:rsidRDefault="00D7029A" w:rsidP="00D7029A">
            <w:pPr>
              <w:rPr>
                <w:b/>
                <w:bCs/>
                <w:color w:val="000000"/>
              </w:rPr>
            </w:pPr>
          </w:p>
        </w:tc>
        <w:tc>
          <w:tcPr>
            <w:tcW w:w="516" w:type="dxa"/>
            <w:tcBorders>
              <w:top w:val="nil"/>
              <w:left w:val="nil"/>
              <w:bottom w:val="dotted" w:sz="4" w:space="0" w:color="auto"/>
              <w:right w:val="single" w:sz="4" w:space="0" w:color="auto"/>
            </w:tcBorders>
            <w:shd w:val="clear" w:color="auto" w:fill="auto"/>
            <w:vAlign w:val="center"/>
          </w:tcPr>
          <w:p w14:paraId="37737B72" w14:textId="4695208D" w:rsidR="00D7029A" w:rsidRPr="009F2A28" w:rsidRDefault="00903F4E" w:rsidP="00D7029A">
            <w:pPr>
              <w:jc w:val="center"/>
              <w:rPr>
                <w:color w:val="000000"/>
              </w:rPr>
            </w:pPr>
            <w:r>
              <w:rPr>
                <w:color w:val="000000"/>
              </w:rPr>
              <w:t>2</w:t>
            </w:r>
          </w:p>
        </w:tc>
        <w:tc>
          <w:tcPr>
            <w:tcW w:w="1551" w:type="dxa"/>
            <w:tcBorders>
              <w:top w:val="nil"/>
              <w:left w:val="nil"/>
              <w:bottom w:val="dotted" w:sz="4" w:space="0" w:color="auto"/>
              <w:right w:val="single" w:sz="4" w:space="0" w:color="auto"/>
            </w:tcBorders>
            <w:shd w:val="clear" w:color="auto" w:fill="auto"/>
            <w:vAlign w:val="bottom"/>
          </w:tcPr>
          <w:p w14:paraId="645390B0" w14:textId="7EF22B9E" w:rsidR="00D7029A" w:rsidRPr="00430670" w:rsidRDefault="00D7029A" w:rsidP="00872845">
            <w:pPr>
              <w:ind w:right="-111" w:hanging="24"/>
              <w:rPr>
                <w:color w:val="000000"/>
              </w:rPr>
            </w:pPr>
          </w:p>
        </w:tc>
        <w:tc>
          <w:tcPr>
            <w:tcW w:w="886" w:type="dxa"/>
            <w:tcBorders>
              <w:top w:val="nil"/>
              <w:left w:val="nil"/>
              <w:bottom w:val="dotted" w:sz="4" w:space="0" w:color="auto"/>
              <w:right w:val="single" w:sz="4" w:space="0" w:color="auto"/>
            </w:tcBorders>
            <w:shd w:val="clear" w:color="auto" w:fill="auto"/>
            <w:vAlign w:val="center"/>
          </w:tcPr>
          <w:p w14:paraId="74E2ACB1" w14:textId="630DCA2C" w:rsidR="00D7029A" w:rsidRPr="009F2A28" w:rsidRDefault="00D7029A" w:rsidP="00872845">
            <w:pPr>
              <w:ind w:right="-111" w:hanging="24"/>
              <w:jc w:val="center"/>
              <w:rPr>
                <w:color w:val="000000"/>
              </w:rPr>
            </w:pPr>
          </w:p>
        </w:tc>
        <w:tc>
          <w:tcPr>
            <w:tcW w:w="5301" w:type="dxa"/>
            <w:tcBorders>
              <w:top w:val="nil"/>
              <w:left w:val="nil"/>
              <w:bottom w:val="dotted" w:sz="4" w:space="0" w:color="auto"/>
              <w:right w:val="single" w:sz="4" w:space="0" w:color="auto"/>
            </w:tcBorders>
            <w:shd w:val="clear" w:color="auto" w:fill="auto"/>
            <w:vAlign w:val="bottom"/>
          </w:tcPr>
          <w:p w14:paraId="3707ECB3" w14:textId="26DBEA05" w:rsidR="00D7029A" w:rsidRPr="009F2A28" w:rsidRDefault="00D7029A" w:rsidP="00872845">
            <w:pPr>
              <w:ind w:right="-111" w:hanging="24"/>
              <w:rPr>
                <w:color w:val="000000"/>
              </w:rPr>
            </w:pPr>
          </w:p>
        </w:tc>
        <w:tc>
          <w:tcPr>
            <w:tcW w:w="1709" w:type="dxa"/>
            <w:tcBorders>
              <w:top w:val="nil"/>
              <w:left w:val="nil"/>
              <w:bottom w:val="dotted" w:sz="4" w:space="0" w:color="auto"/>
              <w:right w:val="single" w:sz="4" w:space="0" w:color="auto"/>
            </w:tcBorders>
            <w:shd w:val="clear" w:color="auto" w:fill="auto"/>
            <w:vAlign w:val="center"/>
          </w:tcPr>
          <w:p w14:paraId="4610662B" w14:textId="7CDC34A0" w:rsidR="00D7029A" w:rsidRPr="009F2A28" w:rsidRDefault="00D7029A" w:rsidP="00872845">
            <w:pPr>
              <w:ind w:right="-111" w:hanging="24"/>
              <w:rPr>
                <w:color w:val="000000"/>
              </w:rPr>
            </w:pPr>
          </w:p>
        </w:tc>
        <w:tc>
          <w:tcPr>
            <w:tcW w:w="2827" w:type="dxa"/>
            <w:tcBorders>
              <w:top w:val="nil"/>
              <w:left w:val="nil"/>
              <w:bottom w:val="dotted" w:sz="4" w:space="0" w:color="auto"/>
              <w:right w:val="double" w:sz="6" w:space="0" w:color="auto"/>
            </w:tcBorders>
            <w:shd w:val="clear" w:color="auto" w:fill="auto"/>
            <w:vAlign w:val="center"/>
          </w:tcPr>
          <w:p w14:paraId="7E2C62F9" w14:textId="4CC6ACB3" w:rsidR="00D7029A" w:rsidRPr="009F2A28" w:rsidRDefault="00D7029A" w:rsidP="00872845">
            <w:pPr>
              <w:ind w:right="-111" w:hanging="24"/>
              <w:rPr>
                <w:color w:val="000000"/>
              </w:rPr>
            </w:pPr>
          </w:p>
        </w:tc>
      </w:tr>
      <w:tr w:rsidR="00D7029A" w:rsidRPr="003C6658" w14:paraId="3BF15C04"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66AB70B6" w14:textId="77777777" w:rsidR="00D7029A" w:rsidRPr="009F2A28" w:rsidRDefault="00D7029A" w:rsidP="00D7029A">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5A0FD487" w14:textId="77777777" w:rsidR="00D7029A" w:rsidRPr="009F2A28" w:rsidRDefault="00D7029A" w:rsidP="00D7029A">
            <w:pPr>
              <w:rPr>
                <w:b/>
                <w:bCs/>
                <w:color w:val="000000"/>
              </w:rPr>
            </w:pPr>
          </w:p>
        </w:tc>
        <w:tc>
          <w:tcPr>
            <w:tcW w:w="516" w:type="dxa"/>
            <w:tcBorders>
              <w:top w:val="nil"/>
              <w:left w:val="nil"/>
              <w:bottom w:val="dotted" w:sz="4" w:space="0" w:color="auto"/>
              <w:right w:val="single" w:sz="4" w:space="0" w:color="auto"/>
            </w:tcBorders>
            <w:shd w:val="clear" w:color="auto" w:fill="auto"/>
            <w:vAlign w:val="center"/>
          </w:tcPr>
          <w:p w14:paraId="2C5913CA" w14:textId="620E937E" w:rsidR="00D7029A" w:rsidRPr="009F2A28" w:rsidRDefault="00903F4E" w:rsidP="00D7029A">
            <w:pPr>
              <w:jc w:val="center"/>
              <w:rPr>
                <w:color w:val="000000"/>
              </w:rPr>
            </w:pPr>
            <w:r>
              <w:rPr>
                <w:color w:val="000000"/>
              </w:rPr>
              <w:t>3</w:t>
            </w:r>
          </w:p>
        </w:tc>
        <w:tc>
          <w:tcPr>
            <w:tcW w:w="1551" w:type="dxa"/>
            <w:tcBorders>
              <w:top w:val="nil"/>
              <w:left w:val="nil"/>
              <w:bottom w:val="dotted" w:sz="4" w:space="0" w:color="auto"/>
              <w:right w:val="single" w:sz="4" w:space="0" w:color="auto"/>
            </w:tcBorders>
            <w:shd w:val="clear" w:color="auto" w:fill="auto"/>
            <w:vAlign w:val="bottom"/>
          </w:tcPr>
          <w:p w14:paraId="7058F091" w14:textId="2B803AC5" w:rsidR="00D7029A" w:rsidRPr="00430670" w:rsidRDefault="00D7029A" w:rsidP="00872845">
            <w:pPr>
              <w:ind w:right="-111" w:hanging="24"/>
              <w:rPr>
                <w:color w:val="000000"/>
              </w:rPr>
            </w:pPr>
          </w:p>
        </w:tc>
        <w:tc>
          <w:tcPr>
            <w:tcW w:w="886" w:type="dxa"/>
            <w:tcBorders>
              <w:top w:val="nil"/>
              <w:left w:val="nil"/>
              <w:bottom w:val="dotted" w:sz="4" w:space="0" w:color="auto"/>
              <w:right w:val="single" w:sz="4" w:space="0" w:color="auto"/>
            </w:tcBorders>
            <w:shd w:val="clear" w:color="auto" w:fill="auto"/>
            <w:vAlign w:val="center"/>
          </w:tcPr>
          <w:p w14:paraId="1F11CFC2" w14:textId="2311DA7E" w:rsidR="00D7029A" w:rsidRPr="009F2A28" w:rsidRDefault="00D7029A" w:rsidP="00872845">
            <w:pPr>
              <w:ind w:right="-111" w:hanging="24"/>
              <w:jc w:val="center"/>
              <w:rPr>
                <w:color w:val="000000"/>
              </w:rPr>
            </w:pPr>
          </w:p>
        </w:tc>
        <w:tc>
          <w:tcPr>
            <w:tcW w:w="5301" w:type="dxa"/>
            <w:tcBorders>
              <w:top w:val="nil"/>
              <w:left w:val="nil"/>
              <w:bottom w:val="dotted" w:sz="4" w:space="0" w:color="auto"/>
              <w:right w:val="single" w:sz="4" w:space="0" w:color="auto"/>
            </w:tcBorders>
            <w:shd w:val="clear" w:color="auto" w:fill="auto"/>
            <w:vAlign w:val="bottom"/>
          </w:tcPr>
          <w:p w14:paraId="095BFA4E" w14:textId="7E2D7CC2" w:rsidR="00D7029A" w:rsidRPr="009F2A28" w:rsidRDefault="00D7029A" w:rsidP="00872845">
            <w:pPr>
              <w:ind w:right="-111" w:hanging="24"/>
              <w:rPr>
                <w:color w:val="000000"/>
              </w:rPr>
            </w:pPr>
          </w:p>
        </w:tc>
        <w:tc>
          <w:tcPr>
            <w:tcW w:w="1709" w:type="dxa"/>
            <w:tcBorders>
              <w:top w:val="nil"/>
              <w:left w:val="nil"/>
              <w:bottom w:val="dotted" w:sz="4" w:space="0" w:color="auto"/>
              <w:right w:val="single" w:sz="4" w:space="0" w:color="auto"/>
            </w:tcBorders>
            <w:shd w:val="clear" w:color="auto" w:fill="auto"/>
            <w:vAlign w:val="center"/>
          </w:tcPr>
          <w:p w14:paraId="289E37FD" w14:textId="633187A4" w:rsidR="00D7029A" w:rsidRPr="009F2A28" w:rsidRDefault="00D7029A" w:rsidP="00872845">
            <w:pPr>
              <w:ind w:right="-111" w:hanging="24"/>
              <w:rPr>
                <w:color w:val="000000"/>
              </w:rPr>
            </w:pPr>
          </w:p>
        </w:tc>
        <w:tc>
          <w:tcPr>
            <w:tcW w:w="2827" w:type="dxa"/>
            <w:tcBorders>
              <w:top w:val="nil"/>
              <w:left w:val="nil"/>
              <w:bottom w:val="dotted" w:sz="4" w:space="0" w:color="auto"/>
              <w:right w:val="double" w:sz="6" w:space="0" w:color="auto"/>
            </w:tcBorders>
            <w:shd w:val="clear" w:color="auto" w:fill="auto"/>
            <w:vAlign w:val="center"/>
          </w:tcPr>
          <w:p w14:paraId="58D69A7C" w14:textId="5DAD7A16" w:rsidR="00D7029A" w:rsidRPr="009F2A28" w:rsidRDefault="00D7029A" w:rsidP="00872845">
            <w:pPr>
              <w:ind w:right="-111" w:hanging="24"/>
              <w:rPr>
                <w:color w:val="000000"/>
              </w:rPr>
            </w:pPr>
          </w:p>
        </w:tc>
      </w:tr>
      <w:tr w:rsidR="00D7029A" w:rsidRPr="003C6658" w14:paraId="08B380C4"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3563DE8B" w14:textId="77777777" w:rsidR="00D7029A" w:rsidRPr="009F2A28" w:rsidRDefault="00D7029A" w:rsidP="00D7029A">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535D5336" w14:textId="77777777" w:rsidR="00D7029A" w:rsidRPr="009F2A28" w:rsidRDefault="00D7029A" w:rsidP="00D7029A">
            <w:pPr>
              <w:rPr>
                <w:b/>
                <w:bCs/>
                <w:color w:val="000000"/>
              </w:rPr>
            </w:pPr>
          </w:p>
        </w:tc>
        <w:tc>
          <w:tcPr>
            <w:tcW w:w="516" w:type="dxa"/>
            <w:tcBorders>
              <w:top w:val="nil"/>
              <w:left w:val="nil"/>
              <w:bottom w:val="single" w:sz="4" w:space="0" w:color="auto"/>
              <w:right w:val="single" w:sz="4" w:space="0" w:color="auto"/>
            </w:tcBorders>
            <w:shd w:val="clear" w:color="auto" w:fill="auto"/>
            <w:vAlign w:val="center"/>
          </w:tcPr>
          <w:p w14:paraId="3E4E1ADB" w14:textId="643D338B" w:rsidR="00D7029A" w:rsidRPr="009F2A28" w:rsidRDefault="00903F4E" w:rsidP="00D7029A">
            <w:pPr>
              <w:jc w:val="center"/>
              <w:rPr>
                <w:color w:val="000000"/>
              </w:rPr>
            </w:pPr>
            <w:r>
              <w:rPr>
                <w:color w:val="000000"/>
              </w:rPr>
              <w:t>4</w:t>
            </w:r>
          </w:p>
        </w:tc>
        <w:tc>
          <w:tcPr>
            <w:tcW w:w="1551" w:type="dxa"/>
            <w:tcBorders>
              <w:top w:val="nil"/>
              <w:left w:val="nil"/>
              <w:bottom w:val="single" w:sz="4" w:space="0" w:color="auto"/>
              <w:right w:val="single" w:sz="4" w:space="0" w:color="auto"/>
            </w:tcBorders>
            <w:shd w:val="clear" w:color="auto" w:fill="auto"/>
            <w:vAlign w:val="bottom"/>
          </w:tcPr>
          <w:p w14:paraId="55690E09" w14:textId="715B6078" w:rsidR="00D7029A" w:rsidRPr="00430670" w:rsidRDefault="00D7029A" w:rsidP="00872845">
            <w:pPr>
              <w:ind w:right="-111" w:hanging="24"/>
              <w:rPr>
                <w:color w:val="000000"/>
              </w:rPr>
            </w:pPr>
          </w:p>
        </w:tc>
        <w:tc>
          <w:tcPr>
            <w:tcW w:w="886" w:type="dxa"/>
            <w:tcBorders>
              <w:top w:val="nil"/>
              <w:left w:val="nil"/>
              <w:bottom w:val="single" w:sz="4" w:space="0" w:color="auto"/>
              <w:right w:val="single" w:sz="4" w:space="0" w:color="auto"/>
            </w:tcBorders>
            <w:shd w:val="clear" w:color="auto" w:fill="auto"/>
            <w:vAlign w:val="center"/>
          </w:tcPr>
          <w:p w14:paraId="3A4C5E3D" w14:textId="7EF7EBD0" w:rsidR="00D7029A" w:rsidRPr="009F2A28" w:rsidRDefault="00D7029A" w:rsidP="00872845">
            <w:pPr>
              <w:ind w:right="-111" w:hanging="24"/>
              <w:jc w:val="center"/>
              <w:rPr>
                <w:color w:val="000000"/>
              </w:rPr>
            </w:pPr>
          </w:p>
        </w:tc>
        <w:tc>
          <w:tcPr>
            <w:tcW w:w="5301" w:type="dxa"/>
            <w:tcBorders>
              <w:top w:val="nil"/>
              <w:left w:val="nil"/>
              <w:bottom w:val="single" w:sz="4" w:space="0" w:color="auto"/>
              <w:right w:val="single" w:sz="4" w:space="0" w:color="auto"/>
            </w:tcBorders>
            <w:shd w:val="clear" w:color="auto" w:fill="auto"/>
            <w:vAlign w:val="bottom"/>
          </w:tcPr>
          <w:p w14:paraId="1EC82460" w14:textId="65AD6A41" w:rsidR="00D7029A" w:rsidRPr="009F2A28" w:rsidRDefault="00903F4E" w:rsidP="00872845">
            <w:pPr>
              <w:ind w:right="-111" w:hanging="24"/>
              <w:rPr>
                <w:color w:val="000000"/>
              </w:rPr>
            </w:pPr>
            <w:r w:rsidRPr="00903F4E">
              <w:rPr>
                <w:color w:val="FF0000"/>
              </w:rPr>
              <w:t>Nghỉ tết dương lịch</w:t>
            </w:r>
          </w:p>
        </w:tc>
        <w:tc>
          <w:tcPr>
            <w:tcW w:w="1709" w:type="dxa"/>
            <w:tcBorders>
              <w:top w:val="nil"/>
              <w:left w:val="nil"/>
              <w:bottom w:val="single" w:sz="4" w:space="0" w:color="auto"/>
              <w:right w:val="single" w:sz="4" w:space="0" w:color="auto"/>
            </w:tcBorders>
            <w:shd w:val="clear" w:color="auto" w:fill="auto"/>
            <w:vAlign w:val="center"/>
          </w:tcPr>
          <w:p w14:paraId="7F284506" w14:textId="6438158B" w:rsidR="00D7029A" w:rsidRPr="009F2A28" w:rsidRDefault="00D7029A" w:rsidP="00872845">
            <w:pPr>
              <w:ind w:right="-111" w:hanging="24"/>
              <w:rPr>
                <w:color w:val="000000"/>
              </w:rPr>
            </w:pPr>
          </w:p>
        </w:tc>
        <w:tc>
          <w:tcPr>
            <w:tcW w:w="2827" w:type="dxa"/>
            <w:tcBorders>
              <w:top w:val="nil"/>
              <w:left w:val="nil"/>
              <w:bottom w:val="single" w:sz="4" w:space="0" w:color="auto"/>
              <w:right w:val="double" w:sz="6" w:space="0" w:color="auto"/>
            </w:tcBorders>
            <w:shd w:val="clear" w:color="auto" w:fill="auto"/>
            <w:vAlign w:val="center"/>
          </w:tcPr>
          <w:p w14:paraId="46ECE254" w14:textId="32182B0B" w:rsidR="00D7029A" w:rsidRPr="009F2A28" w:rsidRDefault="00D7029A" w:rsidP="00872845">
            <w:pPr>
              <w:ind w:right="-111" w:hanging="24"/>
              <w:rPr>
                <w:color w:val="000000"/>
              </w:rPr>
            </w:pPr>
          </w:p>
        </w:tc>
      </w:tr>
      <w:tr w:rsidR="00D7029A" w:rsidRPr="003C6658" w14:paraId="19D285A1"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695FA748" w14:textId="77777777" w:rsidR="00D7029A" w:rsidRPr="009F2A28" w:rsidRDefault="00D7029A" w:rsidP="00D7029A">
            <w:pPr>
              <w:rPr>
                <w:b/>
                <w:bCs/>
                <w:color w:val="000000"/>
              </w:rPr>
            </w:pPr>
          </w:p>
        </w:tc>
        <w:tc>
          <w:tcPr>
            <w:tcW w:w="439" w:type="dxa"/>
            <w:vMerge w:val="restart"/>
            <w:tcBorders>
              <w:top w:val="nil"/>
              <w:left w:val="single" w:sz="4" w:space="0" w:color="auto"/>
              <w:bottom w:val="double" w:sz="6" w:space="0" w:color="000000"/>
              <w:right w:val="single" w:sz="4" w:space="0" w:color="auto"/>
            </w:tcBorders>
            <w:shd w:val="clear" w:color="auto" w:fill="auto"/>
            <w:vAlign w:val="center"/>
            <w:hideMark/>
          </w:tcPr>
          <w:p w14:paraId="15A16B52" w14:textId="77777777" w:rsidR="00D7029A" w:rsidRPr="009F2A28" w:rsidRDefault="00D7029A" w:rsidP="00D7029A">
            <w:pPr>
              <w:jc w:val="center"/>
              <w:rPr>
                <w:b/>
                <w:bCs/>
                <w:color w:val="000000"/>
              </w:rPr>
            </w:pPr>
            <w:r w:rsidRPr="009F2A28">
              <w:rPr>
                <w:b/>
                <w:bCs/>
                <w:color w:val="000000"/>
              </w:rPr>
              <w:t>C</w:t>
            </w:r>
          </w:p>
        </w:tc>
        <w:tc>
          <w:tcPr>
            <w:tcW w:w="516" w:type="dxa"/>
            <w:tcBorders>
              <w:top w:val="nil"/>
              <w:left w:val="nil"/>
              <w:bottom w:val="dotted" w:sz="4" w:space="0" w:color="auto"/>
              <w:right w:val="single" w:sz="4" w:space="0" w:color="auto"/>
            </w:tcBorders>
            <w:shd w:val="clear" w:color="auto" w:fill="auto"/>
            <w:vAlign w:val="center"/>
          </w:tcPr>
          <w:p w14:paraId="6C9EED6C" w14:textId="1AEF557B" w:rsidR="00D7029A" w:rsidRPr="009F2A28" w:rsidRDefault="00903F4E" w:rsidP="00D7029A">
            <w:pPr>
              <w:jc w:val="center"/>
              <w:rPr>
                <w:color w:val="000000"/>
              </w:rPr>
            </w:pPr>
            <w:r>
              <w:rPr>
                <w:color w:val="000000"/>
              </w:rPr>
              <w:t>5</w:t>
            </w:r>
          </w:p>
        </w:tc>
        <w:tc>
          <w:tcPr>
            <w:tcW w:w="1551" w:type="dxa"/>
            <w:tcBorders>
              <w:top w:val="nil"/>
              <w:left w:val="nil"/>
              <w:bottom w:val="dotted" w:sz="4" w:space="0" w:color="auto"/>
              <w:right w:val="single" w:sz="4" w:space="0" w:color="auto"/>
            </w:tcBorders>
            <w:shd w:val="clear" w:color="auto" w:fill="auto"/>
            <w:vAlign w:val="bottom"/>
          </w:tcPr>
          <w:p w14:paraId="280730C3" w14:textId="5990D1AE" w:rsidR="00D7029A" w:rsidRPr="00430670" w:rsidRDefault="00D7029A" w:rsidP="00872845">
            <w:pPr>
              <w:ind w:right="-111" w:hanging="24"/>
              <w:rPr>
                <w:color w:val="000000"/>
              </w:rPr>
            </w:pPr>
          </w:p>
        </w:tc>
        <w:tc>
          <w:tcPr>
            <w:tcW w:w="886" w:type="dxa"/>
            <w:tcBorders>
              <w:top w:val="nil"/>
              <w:left w:val="nil"/>
              <w:bottom w:val="dotted" w:sz="4" w:space="0" w:color="auto"/>
              <w:right w:val="single" w:sz="4" w:space="0" w:color="auto"/>
            </w:tcBorders>
            <w:shd w:val="clear" w:color="auto" w:fill="auto"/>
            <w:vAlign w:val="center"/>
          </w:tcPr>
          <w:p w14:paraId="36E66B4D" w14:textId="081E74D1" w:rsidR="00D7029A" w:rsidRPr="009F2A28" w:rsidRDefault="00D7029A" w:rsidP="00872845">
            <w:pPr>
              <w:ind w:right="-111" w:hanging="24"/>
              <w:jc w:val="center"/>
              <w:rPr>
                <w:color w:val="000000"/>
              </w:rPr>
            </w:pPr>
          </w:p>
        </w:tc>
        <w:tc>
          <w:tcPr>
            <w:tcW w:w="5301" w:type="dxa"/>
            <w:tcBorders>
              <w:top w:val="nil"/>
              <w:left w:val="nil"/>
              <w:bottom w:val="dotted" w:sz="4" w:space="0" w:color="auto"/>
              <w:right w:val="single" w:sz="4" w:space="0" w:color="auto"/>
            </w:tcBorders>
            <w:shd w:val="clear" w:color="auto" w:fill="auto"/>
            <w:vAlign w:val="bottom"/>
          </w:tcPr>
          <w:p w14:paraId="40AF473C" w14:textId="266543A8" w:rsidR="00D7029A" w:rsidRPr="009F2A28" w:rsidRDefault="00D7029A" w:rsidP="00872845">
            <w:pPr>
              <w:ind w:right="-111" w:hanging="24"/>
              <w:rPr>
                <w:color w:val="404040"/>
              </w:rPr>
            </w:pPr>
          </w:p>
        </w:tc>
        <w:tc>
          <w:tcPr>
            <w:tcW w:w="1709" w:type="dxa"/>
            <w:tcBorders>
              <w:top w:val="nil"/>
              <w:left w:val="nil"/>
              <w:bottom w:val="dotted" w:sz="4" w:space="0" w:color="auto"/>
              <w:right w:val="single" w:sz="4" w:space="0" w:color="auto"/>
            </w:tcBorders>
            <w:shd w:val="clear" w:color="auto" w:fill="auto"/>
            <w:vAlign w:val="center"/>
          </w:tcPr>
          <w:p w14:paraId="1F4C8F9B" w14:textId="7CC82CA2" w:rsidR="00D7029A" w:rsidRPr="009F2A28" w:rsidRDefault="00D7029A" w:rsidP="00872845">
            <w:pPr>
              <w:ind w:right="-111" w:hanging="24"/>
              <w:rPr>
                <w:color w:val="000000"/>
              </w:rPr>
            </w:pPr>
          </w:p>
        </w:tc>
        <w:tc>
          <w:tcPr>
            <w:tcW w:w="2827" w:type="dxa"/>
            <w:tcBorders>
              <w:top w:val="nil"/>
              <w:left w:val="nil"/>
              <w:bottom w:val="dotted" w:sz="4" w:space="0" w:color="auto"/>
              <w:right w:val="double" w:sz="6" w:space="0" w:color="auto"/>
            </w:tcBorders>
            <w:shd w:val="clear" w:color="auto" w:fill="auto"/>
            <w:vAlign w:val="center"/>
          </w:tcPr>
          <w:p w14:paraId="572DF9BC" w14:textId="3A377675" w:rsidR="00D7029A" w:rsidRPr="009F2A28" w:rsidRDefault="00D7029A" w:rsidP="00872845">
            <w:pPr>
              <w:ind w:right="-111" w:hanging="24"/>
              <w:rPr>
                <w:color w:val="000000"/>
              </w:rPr>
            </w:pPr>
          </w:p>
        </w:tc>
      </w:tr>
      <w:tr w:rsidR="00D7029A" w:rsidRPr="003C6658" w14:paraId="4EF60F53"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3C5D2D48" w14:textId="77777777" w:rsidR="00D7029A" w:rsidRPr="009F2A28" w:rsidRDefault="00D7029A" w:rsidP="00D7029A">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5D9EFB0C" w14:textId="77777777" w:rsidR="00D7029A" w:rsidRPr="009F2A28" w:rsidRDefault="00D7029A" w:rsidP="00D7029A">
            <w:pPr>
              <w:rPr>
                <w:b/>
                <w:bCs/>
                <w:color w:val="000000"/>
              </w:rPr>
            </w:pPr>
          </w:p>
        </w:tc>
        <w:tc>
          <w:tcPr>
            <w:tcW w:w="516" w:type="dxa"/>
            <w:tcBorders>
              <w:top w:val="nil"/>
              <w:left w:val="nil"/>
              <w:bottom w:val="dotted" w:sz="4" w:space="0" w:color="auto"/>
              <w:right w:val="single" w:sz="4" w:space="0" w:color="auto"/>
            </w:tcBorders>
            <w:shd w:val="clear" w:color="auto" w:fill="auto"/>
            <w:vAlign w:val="center"/>
          </w:tcPr>
          <w:p w14:paraId="3711D7AC" w14:textId="6AAF1E6E" w:rsidR="00D7029A" w:rsidRPr="009F2A28" w:rsidRDefault="00903F4E" w:rsidP="00D7029A">
            <w:pPr>
              <w:jc w:val="center"/>
              <w:rPr>
                <w:color w:val="000000"/>
              </w:rPr>
            </w:pPr>
            <w:r>
              <w:rPr>
                <w:color w:val="000000"/>
              </w:rPr>
              <w:t>6</w:t>
            </w:r>
          </w:p>
        </w:tc>
        <w:tc>
          <w:tcPr>
            <w:tcW w:w="1551" w:type="dxa"/>
            <w:tcBorders>
              <w:top w:val="nil"/>
              <w:left w:val="nil"/>
              <w:bottom w:val="dotted" w:sz="4" w:space="0" w:color="auto"/>
              <w:right w:val="single" w:sz="4" w:space="0" w:color="auto"/>
            </w:tcBorders>
            <w:shd w:val="clear" w:color="auto" w:fill="auto"/>
            <w:vAlign w:val="bottom"/>
          </w:tcPr>
          <w:p w14:paraId="428BB2EE" w14:textId="23C8E43E" w:rsidR="00D7029A" w:rsidRPr="00430670" w:rsidRDefault="00D7029A" w:rsidP="00872845">
            <w:pPr>
              <w:ind w:right="-111" w:hanging="24"/>
              <w:rPr>
                <w:color w:val="000000"/>
              </w:rPr>
            </w:pPr>
          </w:p>
        </w:tc>
        <w:tc>
          <w:tcPr>
            <w:tcW w:w="886" w:type="dxa"/>
            <w:tcBorders>
              <w:top w:val="nil"/>
              <w:left w:val="nil"/>
              <w:bottom w:val="dotted" w:sz="4" w:space="0" w:color="auto"/>
              <w:right w:val="single" w:sz="4" w:space="0" w:color="auto"/>
            </w:tcBorders>
            <w:shd w:val="clear" w:color="auto" w:fill="auto"/>
            <w:vAlign w:val="center"/>
          </w:tcPr>
          <w:p w14:paraId="045C3F50" w14:textId="137418EC" w:rsidR="00D7029A" w:rsidRPr="009F2A28" w:rsidRDefault="00D7029A" w:rsidP="00872845">
            <w:pPr>
              <w:ind w:right="-111" w:hanging="24"/>
              <w:jc w:val="center"/>
              <w:rPr>
                <w:color w:val="000000"/>
              </w:rPr>
            </w:pPr>
          </w:p>
        </w:tc>
        <w:tc>
          <w:tcPr>
            <w:tcW w:w="5301" w:type="dxa"/>
            <w:tcBorders>
              <w:top w:val="nil"/>
              <w:left w:val="nil"/>
              <w:bottom w:val="dotted" w:sz="4" w:space="0" w:color="auto"/>
              <w:right w:val="single" w:sz="4" w:space="0" w:color="auto"/>
            </w:tcBorders>
            <w:shd w:val="clear" w:color="auto" w:fill="auto"/>
            <w:vAlign w:val="bottom"/>
          </w:tcPr>
          <w:p w14:paraId="61F59449" w14:textId="27BD6663" w:rsidR="00D7029A" w:rsidRPr="009F2A28" w:rsidRDefault="00D7029A" w:rsidP="00872845">
            <w:pPr>
              <w:ind w:right="-111" w:hanging="24"/>
              <w:rPr>
                <w:color w:val="000000"/>
              </w:rPr>
            </w:pPr>
          </w:p>
        </w:tc>
        <w:tc>
          <w:tcPr>
            <w:tcW w:w="1709" w:type="dxa"/>
            <w:tcBorders>
              <w:top w:val="nil"/>
              <w:left w:val="nil"/>
              <w:bottom w:val="dotted" w:sz="4" w:space="0" w:color="auto"/>
              <w:right w:val="single" w:sz="4" w:space="0" w:color="auto"/>
            </w:tcBorders>
            <w:shd w:val="clear" w:color="auto" w:fill="auto"/>
            <w:vAlign w:val="center"/>
          </w:tcPr>
          <w:p w14:paraId="2546A583" w14:textId="7D7FB7DC" w:rsidR="00D7029A" w:rsidRPr="009F2A28" w:rsidRDefault="00D7029A" w:rsidP="00872845">
            <w:pPr>
              <w:ind w:right="-111" w:hanging="24"/>
              <w:rPr>
                <w:color w:val="000000"/>
              </w:rPr>
            </w:pPr>
          </w:p>
        </w:tc>
        <w:tc>
          <w:tcPr>
            <w:tcW w:w="2827" w:type="dxa"/>
            <w:tcBorders>
              <w:top w:val="nil"/>
              <w:left w:val="nil"/>
              <w:bottom w:val="dotted" w:sz="4" w:space="0" w:color="auto"/>
              <w:right w:val="double" w:sz="6" w:space="0" w:color="auto"/>
            </w:tcBorders>
            <w:shd w:val="clear" w:color="auto" w:fill="auto"/>
            <w:vAlign w:val="center"/>
          </w:tcPr>
          <w:p w14:paraId="22486922" w14:textId="15E140CD" w:rsidR="00D7029A" w:rsidRPr="009F2A28" w:rsidRDefault="00D7029A" w:rsidP="00872845">
            <w:pPr>
              <w:ind w:right="-111" w:hanging="24"/>
              <w:rPr>
                <w:color w:val="000000"/>
              </w:rPr>
            </w:pPr>
          </w:p>
        </w:tc>
      </w:tr>
      <w:tr w:rsidR="00D7029A" w:rsidRPr="003C6658" w14:paraId="750D31F5"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50B6B20D" w14:textId="77777777" w:rsidR="00D7029A" w:rsidRPr="009F2A28" w:rsidRDefault="00D7029A" w:rsidP="00D7029A">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0BD980D5" w14:textId="77777777" w:rsidR="00D7029A" w:rsidRPr="009F2A28" w:rsidRDefault="00D7029A" w:rsidP="00D7029A">
            <w:pPr>
              <w:rPr>
                <w:b/>
                <w:bCs/>
                <w:color w:val="000000"/>
              </w:rPr>
            </w:pPr>
          </w:p>
        </w:tc>
        <w:tc>
          <w:tcPr>
            <w:tcW w:w="516" w:type="dxa"/>
            <w:tcBorders>
              <w:top w:val="nil"/>
              <w:left w:val="nil"/>
              <w:bottom w:val="dotted" w:sz="4" w:space="0" w:color="auto"/>
              <w:right w:val="single" w:sz="4" w:space="0" w:color="auto"/>
            </w:tcBorders>
            <w:shd w:val="clear" w:color="auto" w:fill="auto"/>
            <w:vAlign w:val="center"/>
          </w:tcPr>
          <w:p w14:paraId="32301245" w14:textId="5B2F5E7E" w:rsidR="00D7029A" w:rsidRPr="009F2A28" w:rsidRDefault="00903F4E" w:rsidP="00D7029A">
            <w:pPr>
              <w:jc w:val="center"/>
              <w:rPr>
                <w:color w:val="000000"/>
              </w:rPr>
            </w:pPr>
            <w:r>
              <w:rPr>
                <w:color w:val="000000"/>
              </w:rPr>
              <w:t>7</w:t>
            </w:r>
          </w:p>
        </w:tc>
        <w:tc>
          <w:tcPr>
            <w:tcW w:w="1551" w:type="dxa"/>
            <w:tcBorders>
              <w:top w:val="nil"/>
              <w:left w:val="nil"/>
              <w:bottom w:val="dotted" w:sz="4" w:space="0" w:color="auto"/>
              <w:right w:val="single" w:sz="4" w:space="0" w:color="auto"/>
            </w:tcBorders>
            <w:shd w:val="clear" w:color="auto" w:fill="auto"/>
            <w:vAlign w:val="bottom"/>
          </w:tcPr>
          <w:p w14:paraId="79399EF4" w14:textId="6CE8E4CE" w:rsidR="00D7029A" w:rsidRPr="00430670" w:rsidRDefault="00D7029A" w:rsidP="00872845">
            <w:pPr>
              <w:ind w:right="-111" w:hanging="24"/>
              <w:rPr>
                <w:color w:val="000000"/>
              </w:rPr>
            </w:pPr>
          </w:p>
        </w:tc>
        <w:tc>
          <w:tcPr>
            <w:tcW w:w="886" w:type="dxa"/>
            <w:tcBorders>
              <w:top w:val="nil"/>
              <w:left w:val="nil"/>
              <w:bottom w:val="dotted" w:sz="4" w:space="0" w:color="auto"/>
              <w:right w:val="single" w:sz="4" w:space="0" w:color="auto"/>
            </w:tcBorders>
            <w:shd w:val="clear" w:color="auto" w:fill="auto"/>
            <w:vAlign w:val="center"/>
          </w:tcPr>
          <w:p w14:paraId="3293F831" w14:textId="67ECC28A" w:rsidR="00D7029A" w:rsidRPr="009F2A28" w:rsidRDefault="00D7029A" w:rsidP="00872845">
            <w:pPr>
              <w:ind w:right="-111" w:hanging="24"/>
              <w:jc w:val="center"/>
              <w:rPr>
                <w:color w:val="000000"/>
              </w:rPr>
            </w:pPr>
          </w:p>
        </w:tc>
        <w:tc>
          <w:tcPr>
            <w:tcW w:w="5301" w:type="dxa"/>
            <w:tcBorders>
              <w:top w:val="nil"/>
              <w:left w:val="nil"/>
              <w:bottom w:val="dotted" w:sz="4" w:space="0" w:color="auto"/>
              <w:right w:val="single" w:sz="4" w:space="0" w:color="auto"/>
            </w:tcBorders>
            <w:shd w:val="clear" w:color="auto" w:fill="auto"/>
            <w:vAlign w:val="bottom"/>
          </w:tcPr>
          <w:p w14:paraId="71A54BE3" w14:textId="3FCAA2A5" w:rsidR="00D7029A" w:rsidRPr="009F2A28" w:rsidRDefault="00D7029A" w:rsidP="00872845">
            <w:pPr>
              <w:ind w:right="-111" w:hanging="24"/>
              <w:rPr>
                <w:color w:val="FF0000"/>
              </w:rPr>
            </w:pPr>
          </w:p>
        </w:tc>
        <w:tc>
          <w:tcPr>
            <w:tcW w:w="1709" w:type="dxa"/>
            <w:tcBorders>
              <w:top w:val="nil"/>
              <w:left w:val="nil"/>
              <w:bottom w:val="dotted" w:sz="4" w:space="0" w:color="auto"/>
              <w:right w:val="single" w:sz="4" w:space="0" w:color="auto"/>
            </w:tcBorders>
            <w:shd w:val="clear" w:color="auto" w:fill="auto"/>
            <w:vAlign w:val="center"/>
          </w:tcPr>
          <w:p w14:paraId="6D5D265E" w14:textId="31B31F75" w:rsidR="00D7029A" w:rsidRPr="009F2A28" w:rsidRDefault="00D7029A" w:rsidP="00872845">
            <w:pPr>
              <w:ind w:right="-111" w:hanging="24"/>
              <w:rPr>
                <w:color w:val="000000"/>
              </w:rPr>
            </w:pPr>
          </w:p>
        </w:tc>
        <w:tc>
          <w:tcPr>
            <w:tcW w:w="2827" w:type="dxa"/>
            <w:tcBorders>
              <w:top w:val="nil"/>
              <w:left w:val="nil"/>
              <w:bottom w:val="dotted" w:sz="4" w:space="0" w:color="auto"/>
              <w:right w:val="double" w:sz="6" w:space="0" w:color="auto"/>
            </w:tcBorders>
            <w:shd w:val="clear" w:color="auto" w:fill="auto"/>
            <w:vAlign w:val="center"/>
          </w:tcPr>
          <w:p w14:paraId="2995DB5C" w14:textId="280DBA5C" w:rsidR="00D7029A" w:rsidRPr="009F2A28" w:rsidRDefault="00D7029A" w:rsidP="00872845">
            <w:pPr>
              <w:ind w:right="-111" w:hanging="24"/>
              <w:rPr>
                <w:color w:val="000000"/>
              </w:rPr>
            </w:pPr>
          </w:p>
        </w:tc>
      </w:tr>
      <w:tr w:rsidR="000B1A7C" w:rsidRPr="003C6658" w14:paraId="706F40AA" w14:textId="77777777" w:rsidTr="0094684E">
        <w:trPr>
          <w:trHeight w:val="386"/>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16428688" w14:textId="77777777" w:rsidR="003C6658" w:rsidRPr="009F2A28" w:rsidRDefault="003C6658" w:rsidP="009F2A28">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112FD312" w14:textId="77777777" w:rsidR="003C6658" w:rsidRPr="009F2A28" w:rsidRDefault="003C6658" w:rsidP="009F2A28">
            <w:pPr>
              <w:rPr>
                <w:b/>
                <w:bCs/>
                <w:color w:val="000000"/>
              </w:rPr>
            </w:pPr>
          </w:p>
        </w:tc>
        <w:tc>
          <w:tcPr>
            <w:tcW w:w="516" w:type="dxa"/>
            <w:tcBorders>
              <w:top w:val="nil"/>
              <w:left w:val="nil"/>
              <w:bottom w:val="double" w:sz="6" w:space="0" w:color="auto"/>
              <w:right w:val="single" w:sz="4" w:space="0" w:color="auto"/>
            </w:tcBorders>
            <w:shd w:val="clear" w:color="auto" w:fill="auto"/>
            <w:vAlign w:val="center"/>
          </w:tcPr>
          <w:p w14:paraId="72C10DD6" w14:textId="0FBC51A7" w:rsidR="003C6658" w:rsidRPr="009F2A28" w:rsidRDefault="003C6658" w:rsidP="009F2A28">
            <w:pPr>
              <w:jc w:val="center"/>
              <w:rPr>
                <w:color w:val="000000"/>
              </w:rPr>
            </w:pPr>
          </w:p>
        </w:tc>
        <w:tc>
          <w:tcPr>
            <w:tcW w:w="1551" w:type="dxa"/>
            <w:tcBorders>
              <w:top w:val="nil"/>
              <w:left w:val="nil"/>
              <w:bottom w:val="double" w:sz="6" w:space="0" w:color="auto"/>
              <w:right w:val="single" w:sz="4" w:space="0" w:color="auto"/>
            </w:tcBorders>
            <w:shd w:val="clear" w:color="auto" w:fill="auto"/>
            <w:vAlign w:val="center"/>
            <w:hideMark/>
          </w:tcPr>
          <w:p w14:paraId="733CC2B3" w14:textId="77777777" w:rsidR="003C6658" w:rsidRPr="009F2A28" w:rsidRDefault="003C6658" w:rsidP="00872845">
            <w:pPr>
              <w:ind w:right="-111" w:hanging="24"/>
              <w:rPr>
                <w:b/>
                <w:bCs/>
                <w:color w:val="000000"/>
              </w:rPr>
            </w:pPr>
            <w:r w:rsidRPr="009F2A28">
              <w:rPr>
                <w:b/>
                <w:bCs/>
                <w:color w:val="000000"/>
              </w:rPr>
              <w:t> </w:t>
            </w:r>
          </w:p>
        </w:tc>
        <w:tc>
          <w:tcPr>
            <w:tcW w:w="886" w:type="dxa"/>
            <w:tcBorders>
              <w:top w:val="nil"/>
              <w:left w:val="nil"/>
              <w:bottom w:val="double" w:sz="6" w:space="0" w:color="auto"/>
              <w:right w:val="single" w:sz="4" w:space="0" w:color="auto"/>
            </w:tcBorders>
            <w:shd w:val="clear" w:color="auto" w:fill="auto"/>
            <w:vAlign w:val="center"/>
          </w:tcPr>
          <w:p w14:paraId="7D0645E2" w14:textId="00F019CE" w:rsidR="003C6658" w:rsidRPr="009F2A28" w:rsidRDefault="003C6658" w:rsidP="00872845">
            <w:pPr>
              <w:ind w:right="-111" w:hanging="24"/>
              <w:jc w:val="center"/>
              <w:rPr>
                <w:color w:val="000000"/>
              </w:rPr>
            </w:pPr>
          </w:p>
        </w:tc>
        <w:tc>
          <w:tcPr>
            <w:tcW w:w="5301" w:type="dxa"/>
            <w:tcBorders>
              <w:top w:val="nil"/>
              <w:left w:val="nil"/>
              <w:bottom w:val="double" w:sz="6" w:space="0" w:color="auto"/>
              <w:right w:val="single" w:sz="4" w:space="0" w:color="auto"/>
            </w:tcBorders>
            <w:shd w:val="clear" w:color="auto" w:fill="auto"/>
            <w:vAlign w:val="center"/>
            <w:hideMark/>
          </w:tcPr>
          <w:p w14:paraId="74B3EEDA" w14:textId="77777777" w:rsidR="003C6658" w:rsidRPr="009F2A28" w:rsidRDefault="003C6658" w:rsidP="00872845">
            <w:pPr>
              <w:ind w:right="-111" w:hanging="24"/>
              <w:rPr>
                <w:color w:val="000000"/>
              </w:rPr>
            </w:pPr>
            <w:r w:rsidRPr="009F2A28">
              <w:rPr>
                <w:color w:val="000000"/>
              </w:rPr>
              <w:t> </w:t>
            </w:r>
          </w:p>
        </w:tc>
        <w:tc>
          <w:tcPr>
            <w:tcW w:w="1709" w:type="dxa"/>
            <w:tcBorders>
              <w:top w:val="nil"/>
              <w:left w:val="nil"/>
              <w:bottom w:val="double" w:sz="6" w:space="0" w:color="auto"/>
              <w:right w:val="single" w:sz="4" w:space="0" w:color="auto"/>
            </w:tcBorders>
            <w:shd w:val="clear" w:color="auto" w:fill="auto"/>
            <w:vAlign w:val="center"/>
            <w:hideMark/>
          </w:tcPr>
          <w:p w14:paraId="35DF15DC" w14:textId="77777777" w:rsidR="003C6658" w:rsidRPr="009F2A28" w:rsidRDefault="003C6658" w:rsidP="00872845">
            <w:pPr>
              <w:ind w:right="-111" w:hanging="24"/>
              <w:rPr>
                <w:color w:val="000000"/>
              </w:rPr>
            </w:pPr>
            <w:r w:rsidRPr="009F2A28">
              <w:rPr>
                <w:color w:val="000000"/>
              </w:rPr>
              <w:t> </w:t>
            </w:r>
          </w:p>
        </w:tc>
        <w:tc>
          <w:tcPr>
            <w:tcW w:w="2827" w:type="dxa"/>
            <w:tcBorders>
              <w:top w:val="nil"/>
              <w:left w:val="nil"/>
              <w:bottom w:val="double" w:sz="6" w:space="0" w:color="auto"/>
              <w:right w:val="double" w:sz="6" w:space="0" w:color="auto"/>
            </w:tcBorders>
            <w:shd w:val="clear" w:color="auto" w:fill="auto"/>
            <w:vAlign w:val="center"/>
            <w:hideMark/>
          </w:tcPr>
          <w:p w14:paraId="4A566BB8" w14:textId="77777777" w:rsidR="003C6658" w:rsidRPr="009F2A28" w:rsidRDefault="003C6658" w:rsidP="00872845">
            <w:pPr>
              <w:ind w:right="-111" w:hanging="24"/>
              <w:rPr>
                <w:color w:val="000000"/>
              </w:rPr>
            </w:pPr>
            <w:r w:rsidRPr="009F2A28">
              <w:rPr>
                <w:color w:val="000000"/>
              </w:rPr>
              <w:t> </w:t>
            </w:r>
          </w:p>
        </w:tc>
      </w:tr>
      <w:tr w:rsidR="008E62BF" w:rsidRPr="003C6658" w14:paraId="53193477" w14:textId="77777777" w:rsidTr="0094684E">
        <w:trPr>
          <w:trHeight w:val="386"/>
        </w:trPr>
        <w:tc>
          <w:tcPr>
            <w:tcW w:w="1065" w:type="dxa"/>
            <w:vMerge w:val="restart"/>
            <w:tcBorders>
              <w:top w:val="nil"/>
              <w:left w:val="double" w:sz="6" w:space="0" w:color="auto"/>
              <w:bottom w:val="double" w:sz="6" w:space="0" w:color="000000"/>
              <w:right w:val="single" w:sz="4" w:space="0" w:color="auto"/>
            </w:tcBorders>
            <w:shd w:val="clear" w:color="auto" w:fill="auto"/>
            <w:vAlign w:val="center"/>
            <w:hideMark/>
          </w:tcPr>
          <w:p w14:paraId="7710BD41" w14:textId="78F91D63" w:rsidR="008E62BF" w:rsidRPr="009F2A28" w:rsidRDefault="008E62BF" w:rsidP="008E62BF">
            <w:pPr>
              <w:jc w:val="center"/>
              <w:rPr>
                <w:b/>
                <w:bCs/>
                <w:color w:val="000000"/>
              </w:rPr>
            </w:pPr>
            <w:r>
              <w:rPr>
                <w:b/>
                <w:bCs/>
                <w:color w:val="000000"/>
              </w:rPr>
              <w:t>Ba</w:t>
            </w:r>
            <w:r>
              <w:rPr>
                <w:b/>
                <w:bCs/>
                <w:color w:val="000000"/>
              </w:rPr>
              <w:br/>
              <w:t>2/1</w:t>
            </w:r>
          </w:p>
        </w:tc>
        <w:tc>
          <w:tcPr>
            <w:tcW w:w="439" w:type="dxa"/>
            <w:vMerge w:val="restart"/>
            <w:tcBorders>
              <w:top w:val="nil"/>
              <w:left w:val="single" w:sz="4" w:space="0" w:color="auto"/>
              <w:bottom w:val="single" w:sz="4" w:space="0" w:color="000000"/>
              <w:right w:val="single" w:sz="4" w:space="0" w:color="auto"/>
            </w:tcBorders>
            <w:shd w:val="clear" w:color="auto" w:fill="auto"/>
            <w:vAlign w:val="center"/>
            <w:hideMark/>
          </w:tcPr>
          <w:p w14:paraId="58395E6C" w14:textId="77777777" w:rsidR="008E62BF" w:rsidRPr="009F2A28" w:rsidRDefault="008E62BF" w:rsidP="008E62BF">
            <w:pPr>
              <w:jc w:val="center"/>
              <w:rPr>
                <w:b/>
                <w:bCs/>
                <w:color w:val="000000"/>
              </w:rPr>
            </w:pPr>
            <w:r w:rsidRPr="009F2A28">
              <w:rPr>
                <w:b/>
                <w:bCs/>
                <w:color w:val="000000"/>
              </w:rPr>
              <w:t>S</w:t>
            </w:r>
          </w:p>
        </w:tc>
        <w:tc>
          <w:tcPr>
            <w:tcW w:w="516" w:type="dxa"/>
            <w:tcBorders>
              <w:top w:val="nil"/>
              <w:left w:val="nil"/>
              <w:bottom w:val="dotted" w:sz="4" w:space="0" w:color="auto"/>
              <w:right w:val="single" w:sz="4" w:space="0" w:color="auto"/>
            </w:tcBorders>
            <w:shd w:val="clear" w:color="auto" w:fill="auto"/>
            <w:vAlign w:val="center"/>
            <w:hideMark/>
          </w:tcPr>
          <w:p w14:paraId="2BE84029" w14:textId="77777777" w:rsidR="008E62BF" w:rsidRPr="009F2A28" w:rsidRDefault="008E62BF" w:rsidP="008E62BF">
            <w:pPr>
              <w:jc w:val="center"/>
              <w:rPr>
                <w:color w:val="000000"/>
              </w:rPr>
            </w:pPr>
            <w:r w:rsidRPr="009F2A28">
              <w:rPr>
                <w:color w:val="000000"/>
              </w:rPr>
              <w:t>1</w:t>
            </w:r>
          </w:p>
        </w:tc>
        <w:tc>
          <w:tcPr>
            <w:tcW w:w="1551" w:type="dxa"/>
            <w:tcBorders>
              <w:top w:val="nil"/>
              <w:left w:val="nil"/>
              <w:bottom w:val="dotted" w:sz="4" w:space="0" w:color="auto"/>
              <w:right w:val="single" w:sz="4" w:space="0" w:color="auto"/>
            </w:tcBorders>
            <w:shd w:val="clear" w:color="auto" w:fill="auto"/>
            <w:vAlign w:val="bottom"/>
            <w:hideMark/>
          </w:tcPr>
          <w:p w14:paraId="07F22017" w14:textId="264B943C" w:rsidR="008E62BF" w:rsidRPr="00430670" w:rsidRDefault="008E62BF" w:rsidP="008E62BF">
            <w:pPr>
              <w:ind w:right="-111" w:hanging="24"/>
              <w:rPr>
                <w:color w:val="000000"/>
              </w:rPr>
            </w:pPr>
            <w:r>
              <w:rPr>
                <w:b/>
                <w:bCs/>
              </w:rPr>
              <w:t xml:space="preserve">Tiếng Anh </w:t>
            </w:r>
          </w:p>
        </w:tc>
        <w:tc>
          <w:tcPr>
            <w:tcW w:w="886" w:type="dxa"/>
            <w:tcBorders>
              <w:top w:val="nil"/>
              <w:left w:val="nil"/>
              <w:bottom w:val="dotted" w:sz="4" w:space="0" w:color="auto"/>
              <w:right w:val="single" w:sz="4" w:space="0" w:color="auto"/>
            </w:tcBorders>
            <w:shd w:val="clear" w:color="auto" w:fill="auto"/>
            <w:vAlign w:val="center"/>
          </w:tcPr>
          <w:p w14:paraId="6EC5D8DC" w14:textId="67E019EE" w:rsidR="008E62BF" w:rsidRPr="009F2A28" w:rsidRDefault="008E62BF" w:rsidP="008E62BF">
            <w:pPr>
              <w:ind w:right="-111" w:hanging="24"/>
              <w:jc w:val="center"/>
              <w:rPr>
                <w:color w:val="000000"/>
              </w:rPr>
            </w:pPr>
            <w:r>
              <w:rPr>
                <w:color w:val="000000"/>
              </w:rPr>
              <w:t>35</w:t>
            </w:r>
          </w:p>
        </w:tc>
        <w:tc>
          <w:tcPr>
            <w:tcW w:w="5301" w:type="dxa"/>
            <w:tcBorders>
              <w:top w:val="nil"/>
              <w:left w:val="nil"/>
              <w:bottom w:val="dotted" w:sz="4" w:space="0" w:color="auto"/>
              <w:right w:val="single" w:sz="4" w:space="0" w:color="auto"/>
            </w:tcBorders>
            <w:shd w:val="clear" w:color="auto" w:fill="auto"/>
            <w:noWrap/>
            <w:vAlign w:val="bottom"/>
          </w:tcPr>
          <w:p w14:paraId="371D6D34" w14:textId="5A56B283" w:rsidR="008E62BF" w:rsidRPr="009F2A28" w:rsidRDefault="008E62BF" w:rsidP="008E62BF">
            <w:pPr>
              <w:ind w:right="-111" w:hanging="24"/>
              <w:rPr>
                <w:color w:val="000000"/>
              </w:rPr>
            </w:pPr>
            <w:r>
              <w:rPr>
                <w:color w:val="000000"/>
              </w:rPr>
              <w:t>Test 2 (Kiểm tra cuối học kì I)</w:t>
            </w:r>
          </w:p>
        </w:tc>
        <w:tc>
          <w:tcPr>
            <w:tcW w:w="1709" w:type="dxa"/>
            <w:tcBorders>
              <w:top w:val="nil"/>
              <w:left w:val="nil"/>
              <w:bottom w:val="dotted" w:sz="4" w:space="0" w:color="auto"/>
              <w:right w:val="single" w:sz="4" w:space="0" w:color="auto"/>
            </w:tcBorders>
            <w:shd w:val="clear" w:color="auto" w:fill="auto"/>
            <w:vAlign w:val="center"/>
            <w:hideMark/>
          </w:tcPr>
          <w:p w14:paraId="7EF33256" w14:textId="26A1907C" w:rsidR="008E62BF" w:rsidRPr="009F2A28" w:rsidRDefault="008E62BF" w:rsidP="008E62BF">
            <w:pPr>
              <w:ind w:right="-111" w:hanging="24"/>
              <w:rPr>
                <w:color w:val="000000"/>
              </w:rPr>
            </w:pPr>
            <w:r>
              <w:rPr>
                <w:color w:val="000000"/>
              </w:rPr>
              <w:t> </w:t>
            </w:r>
          </w:p>
        </w:tc>
        <w:tc>
          <w:tcPr>
            <w:tcW w:w="2827" w:type="dxa"/>
            <w:tcBorders>
              <w:top w:val="nil"/>
              <w:left w:val="nil"/>
              <w:bottom w:val="dotted" w:sz="4" w:space="0" w:color="auto"/>
              <w:right w:val="double" w:sz="6" w:space="0" w:color="auto"/>
            </w:tcBorders>
            <w:shd w:val="clear" w:color="auto" w:fill="auto"/>
            <w:vAlign w:val="center"/>
            <w:hideMark/>
          </w:tcPr>
          <w:p w14:paraId="52DF1443" w14:textId="2743D3C0" w:rsidR="008E62BF" w:rsidRPr="009F2A28" w:rsidRDefault="008E62BF" w:rsidP="008E62BF">
            <w:pPr>
              <w:ind w:right="-111" w:hanging="24"/>
              <w:rPr>
                <w:color w:val="000000"/>
              </w:rPr>
            </w:pPr>
            <w:r>
              <w:rPr>
                <w:color w:val="000000"/>
              </w:rPr>
              <w:t> </w:t>
            </w:r>
          </w:p>
        </w:tc>
      </w:tr>
      <w:tr w:rsidR="008E62BF" w:rsidRPr="003C6658" w14:paraId="4B2C1879"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08FEA92D" w14:textId="77777777" w:rsidR="008E62BF" w:rsidRPr="009F2A28" w:rsidRDefault="008E62BF" w:rsidP="008E62BF">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2CACE510"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7FDC55C0" w14:textId="77777777" w:rsidR="008E62BF" w:rsidRPr="009F2A28" w:rsidRDefault="008E62BF" w:rsidP="008E62BF">
            <w:pPr>
              <w:jc w:val="center"/>
              <w:rPr>
                <w:color w:val="000000"/>
              </w:rPr>
            </w:pPr>
            <w:r w:rsidRPr="009F2A28">
              <w:rPr>
                <w:color w:val="000000"/>
              </w:rPr>
              <w:t>2</w:t>
            </w:r>
          </w:p>
        </w:tc>
        <w:tc>
          <w:tcPr>
            <w:tcW w:w="1551" w:type="dxa"/>
            <w:tcBorders>
              <w:top w:val="nil"/>
              <w:left w:val="nil"/>
              <w:bottom w:val="dotted" w:sz="4" w:space="0" w:color="auto"/>
              <w:right w:val="single" w:sz="4" w:space="0" w:color="auto"/>
            </w:tcBorders>
            <w:shd w:val="clear" w:color="auto" w:fill="auto"/>
            <w:vAlign w:val="bottom"/>
            <w:hideMark/>
          </w:tcPr>
          <w:p w14:paraId="42D296C5" w14:textId="74556A8A" w:rsidR="008E62BF" w:rsidRPr="00430670" w:rsidRDefault="008E62BF" w:rsidP="008E62BF">
            <w:pPr>
              <w:ind w:right="-111" w:hanging="24"/>
              <w:rPr>
                <w:color w:val="000000"/>
              </w:rPr>
            </w:pPr>
            <w:r>
              <w:rPr>
                <w:b/>
                <w:bCs/>
              </w:rPr>
              <w:t>Toán</w:t>
            </w:r>
          </w:p>
        </w:tc>
        <w:tc>
          <w:tcPr>
            <w:tcW w:w="886" w:type="dxa"/>
            <w:tcBorders>
              <w:top w:val="nil"/>
              <w:left w:val="nil"/>
              <w:bottom w:val="dotted" w:sz="4" w:space="0" w:color="auto"/>
              <w:right w:val="single" w:sz="4" w:space="0" w:color="auto"/>
            </w:tcBorders>
            <w:shd w:val="clear" w:color="auto" w:fill="auto"/>
            <w:vAlign w:val="center"/>
          </w:tcPr>
          <w:p w14:paraId="23EECC53" w14:textId="4B0B23DB" w:rsidR="008E62BF" w:rsidRPr="009F2A28" w:rsidRDefault="008E62BF" w:rsidP="008E62BF">
            <w:pPr>
              <w:ind w:right="-111" w:hanging="24"/>
              <w:jc w:val="center"/>
              <w:rPr>
                <w:color w:val="000000"/>
              </w:rPr>
            </w:pPr>
            <w:r>
              <w:rPr>
                <w:color w:val="000000"/>
              </w:rPr>
              <w:t>86</w:t>
            </w:r>
          </w:p>
        </w:tc>
        <w:tc>
          <w:tcPr>
            <w:tcW w:w="5301" w:type="dxa"/>
            <w:tcBorders>
              <w:top w:val="nil"/>
              <w:left w:val="nil"/>
              <w:bottom w:val="dotted" w:sz="4" w:space="0" w:color="auto"/>
              <w:right w:val="single" w:sz="4" w:space="0" w:color="auto"/>
            </w:tcBorders>
            <w:shd w:val="clear" w:color="auto" w:fill="auto"/>
            <w:noWrap/>
            <w:vAlign w:val="bottom"/>
          </w:tcPr>
          <w:p w14:paraId="1B214DF1" w14:textId="0382768B" w:rsidR="008E62BF" w:rsidRPr="009F2A28" w:rsidRDefault="008E62BF" w:rsidP="008E62BF">
            <w:pPr>
              <w:ind w:right="-111" w:hanging="24"/>
              <w:rPr>
                <w:color w:val="000000"/>
              </w:rPr>
            </w:pPr>
            <w:r>
              <w:t xml:space="preserve">Diện tích hình tam giác </w:t>
            </w:r>
          </w:p>
        </w:tc>
        <w:tc>
          <w:tcPr>
            <w:tcW w:w="1709" w:type="dxa"/>
            <w:tcBorders>
              <w:top w:val="nil"/>
              <w:left w:val="nil"/>
              <w:bottom w:val="dotted" w:sz="4" w:space="0" w:color="auto"/>
              <w:right w:val="single" w:sz="4" w:space="0" w:color="auto"/>
            </w:tcBorders>
            <w:shd w:val="clear" w:color="auto" w:fill="auto"/>
            <w:vAlign w:val="center"/>
          </w:tcPr>
          <w:p w14:paraId="67B7DC75" w14:textId="1F7F5147" w:rsidR="008E62BF" w:rsidRPr="009F2A28" w:rsidRDefault="008E62BF"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tcPr>
          <w:p w14:paraId="13916067" w14:textId="1314132C" w:rsidR="008E62BF" w:rsidRPr="009F2A28" w:rsidRDefault="008E62BF" w:rsidP="008E62BF">
            <w:pPr>
              <w:ind w:right="-111" w:hanging="24"/>
              <w:rPr>
                <w:color w:val="000000"/>
              </w:rPr>
            </w:pPr>
            <w:r>
              <w:rPr>
                <w:color w:val="000000"/>
              </w:rPr>
              <w:t>Máy tính, tivi, máy soi</w:t>
            </w:r>
          </w:p>
        </w:tc>
      </w:tr>
      <w:tr w:rsidR="008E62BF" w:rsidRPr="003C6658" w14:paraId="2291CFC5"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75B3B79D" w14:textId="77777777" w:rsidR="008E62BF" w:rsidRPr="009F2A28" w:rsidRDefault="008E62BF" w:rsidP="008E62BF">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0A980430"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04E56C8C" w14:textId="77777777" w:rsidR="008E62BF" w:rsidRPr="009F2A28" w:rsidRDefault="008E62BF" w:rsidP="008E62BF">
            <w:pPr>
              <w:jc w:val="center"/>
              <w:rPr>
                <w:color w:val="000000"/>
              </w:rPr>
            </w:pPr>
            <w:r w:rsidRPr="009F2A28">
              <w:rPr>
                <w:color w:val="000000"/>
              </w:rPr>
              <w:t>3</w:t>
            </w:r>
          </w:p>
        </w:tc>
        <w:tc>
          <w:tcPr>
            <w:tcW w:w="1551" w:type="dxa"/>
            <w:tcBorders>
              <w:top w:val="nil"/>
              <w:left w:val="nil"/>
              <w:bottom w:val="dotted" w:sz="4" w:space="0" w:color="auto"/>
              <w:right w:val="single" w:sz="4" w:space="0" w:color="auto"/>
            </w:tcBorders>
            <w:shd w:val="clear" w:color="auto" w:fill="auto"/>
            <w:vAlign w:val="bottom"/>
            <w:hideMark/>
          </w:tcPr>
          <w:p w14:paraId="7081F8CB" w14:textId="6EDBAEAF" w:rsidR="008E62BF" w:rsidRPr="00430670" w:rsidRDefault="008E62BF" w:rsidP="008E62BF">
            <w:pPr>
              <w:ind w:right="-111" w:hanging="24"/>
              <w:rPr>
                <w:color w:val="000000"/>
              </w:rPr>
            </w:pPr>
            <w:r>
              <w:rPr>
                <w:b/>
                <w:bCs/>
              </w:rPr>
              <w:t>Tập đọc</w:t>
            </w:r>
          </w:p>
        </w:tc>
        <w:tc>
          <w:tcPr>
            <w:tcW w:w="886" w:type="dxa"/>
            <w:tcBorders>
              <w:top w:val="nil"/>
              <w:left w:val="nil"/>
              <w:bottom w:val="dotted" w:sz="4" w:space="0" w:color="auto"/>
              <w:right w:val="single" w:sz="4" w:space="0" w:color="auto"/>
            </w:tcBorders>
            <w:shd w:val="clear" w:color="auto" w:fill="auto"/>
            <w:vAlign w:val="center"/>
          </w:tcPr>
          <w:p w14:paraId="45327DF4" w14:textId="3F0A527E" w:rsidR="008E62BF" w:rsidRPr="009F2A28" w:rsidRDefault="008E62BF" w:rsidP="008E62BF">
            <w:pPr>
              <w:ind w:right="-111" w:hanging="24"/>
              <w:jc w:val="center"/>
              <w:rPr>
                <w:color w:val="000000"/>
              </w:rPr>
            </w:pPr>
            <w:r>
              <w:rPr>
                <w:color w:val="000000"/>
              </w:rPr>
              <w:t>35</w:t>
            </w:r>
          </w:p>
        </w:tc>
        <w:tc>
          <w:tcPr>
            <w:tcW w:w="5301" w:type="dxa"/>
            <w:tcBorders>
              <w:top w:val="nil"/>
              <w:left w:val="nil"/>
              <w:bottom w:val="dotted" w:sz="4" w:space="0" w:color="auto"/>
              <w:right w:val="single" w:sz="4" w:space="0" w:color="auto"/>
            </w:tcBorders>
            <w:shd w:val="clear" w:color="auto" w:fill="auto"/>
            <w:vAlign w:val="bottom"/>
          </w:tcPr>
          <w:p w14:paraId="3D16DD5F" w14:textId="748AE6CD" w:rsidR="008E62BF" w:rsidRPr="009F2A28" w:rsidRDefault="008E62BF" w:rsidP="008E62BF">
            <w:pPr>
              <w:ind w:right="-111" w:hanging="24"/>
              <w:rPr>
                <w:color w:val="000000"/>
              </w:rPr>
            </w:pPr>
            <w:r>
              <w:t>Ôn tập học kì I (Tiết 1)</w:t>
            </w:r>
          </w:p>
        </w:tc>
        <w:tc>
          <w:tcPr>
            <w:tcW w:w="1709" w:type="dxa"/>
            <w:tcBorders>
              <w:top w:val="nil"/>
              <w:left w:val="nil"/>
              <w:bottom w:val="dotted" w:sz="4" w:space="0" w:color="auto"/>
              <w:right w:val="single" w:sz="4" w:space="0" w:color="auto"/>
            </w:tcBorders>
            <w:shd w:val="clear" w:color="auto" w:fill="auto"/>
            <w:vAlign w:val="center"/>
          </w:tcPr>
          <w:p w14:paraId="31375649" w14:textId="7DF6A76F" w:rsidR="008E62BF" w:rsidRPr="009F2A28" w:rsidRDefault="008E62BF"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tcPr>
          <w:p w14:paraId="32F60104" w14:textId="74FBD92B" w:rsidR="008E62BF" w:rsidRPr="009F2A28" w:rsidRDefault="008E62BF" w:rsidP="008E62BF">
            <w:pPr>
              <w:ind w:right="-111" w:hanging="24"/>
              <w:rPr>
                <w:color w:val="000000"/>
              </w:rPr>
            </w:pPr>
            <w:r>
              <w:rPr>
                <w:color w:val="000000"/>
              </w:rPr>
              <w:t>Máy tính, tivi, máy soi</w:t>
            </w:r>
          </w:p>
        </w:tc>
      </w:tr>
      <w:tr w:rsidR="008E62BF" w:rsidRPr="003C6658" w14:paraId="4EDA3CE0"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4EDC7FD3" w14:textId="77777777" w:rsidR="008E62BF" w:rsidRPr="009F2A28" w:rsidRDefault="008E62BF" w:rsidP="008E62BF">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7C209186" w14:textId="77777777" w:rsidR="008E62BF" w:rsidRPr="009F2A28" w:rsidRDefault="008E62BF" w:rsidP="008E62BF">
            <w:pPr>
              <w:rPr>
                <w:b/>
                <w:bCs/>
                <w:color w:val="000000"/>
              </w:rPr>
            </w:pPr>
          </w:p>
        </w:tc>
        <w:tc>
          <w:tcPr>
            <w:tcW w:w="516" w:type="dxa"/>
            <w:tcBorders>
              <w:top w:val="nil"/>
              <w:left w:val="nil"/>
              <w:bottom w:val="single" w:sz="4" w:space="0" w:color="auto"/>
              <w:right w:val="single" w:sz="4" w:space="0" w:color="auto"/>
            </w:tcBorders>
            <w:shd w:val="clear" w:color="auto" w:fill="auto"/>
            <w:vAlign w:val="center"/>
            <w:hideMark/>
          </w:tcPr>
          <w:p w14:paraId="087BB3A6" w14:textId="77777777" w:rsidR="008E62BF" w:rsidRPr="009F2A28" w:rsidRDefault="008E62BF" w:rsidP="008E62BF">
            <w:pPr>
              <w:jc w:val="center"/>
              <w:rPr>
                <w:color w:val="000000"/>
              </w:rPr>
            </w:pPr>
            <w:r w:rsidRPr="009F2A28">
              <w:rPr>
                <w:color w:val="000000"/>
              </w:rPr>
              <w:t>4</w:t>
            </w:r>
          </w:p>
        </w:tc>
        <w:tc>
          <w:tcPr>
            <w:tcW w:w="1551" w:type="dxa"/>
            <w:tcBorders>
              <w:top w:val="nil"/>
              <w:left w:val="nil"/>
              <w:bottom w:val="single" w:sz="4" w:space="0" w:color="auto"/>
              <w:right w:val="single" w:sz="4" w:space="0" w:color="auto"/>
            </w:tcBorders>
            <w:shd w:val="clear" w:color="auto" w:fill="auto"/>
            <w:vAlign w:val="bottom"/>
            <w:hideMark/>
          </w:tcPr>
          <w:p w14:paraId="0CA7A56C" w14:textId="55032BEF" w:rsidR="008E62BF" w:rsidRPr="00430670" w:rsidRDefault="008E62BF" w:rsidP="008E62BF">
            <w:pPr>
              <w:ind w:right="-111" w:hanging="24"/>
              <w:rPr>
                <w:color w:val="000000"/>
              </w:rPr>
            </w:pPr>
            <w:r>
              <w:rPr>
                <w:b/>
                <w:bCs/>
                <w:color w:val="000000"/>
              </w:rPr>
              <w:t>Chính tả</w:t>
            </w:r>
          </w:p>
        </w:tc>
        <w:tc>
          <w:tcPr>
            <w:tcW w:w="886" w:type="dxa"/>
            <w:tcBorders>
              <w:top w:val="nil"/>
              <w:left w:val="nil"/>
              <w:bottom w:val="single" w:sz="4" w:space="0" w:color="auto"/>
              <w:right w:val="single" w:sz="4" w:space="0" w:color="auto"/>
            </w:tcBorders>
            <w:shd w:val="clear" w:color="auto" w:fill="auto"/>
            <w:vAlign w:val="center"/>
          </w:tcPr>
          <w:p w14:paraId="1681E9F7" w14:textId="0FC54CBF" w:rsidR="008E62BF" w:rsidRPr="009F2A28" w:rsidRDefault="008E62BF" w:rsidP="008E62BF">
            <w:pPr>
              <w:ind w:right="-111" w:hanging="24"/>
              <w:jc w:val="center"/>
              <w:rPr>
                <w:color w:val="000000"/>
              </w:rPr>
            </w:pPr>
            <w:r>
              <w:rPr>
                <w:color w:val="000000"/>
              </w:rPr>
              <w:t>18</w:t>
            </w:r>
          </w:p>
        </w:tc>
        <w:tc>
          <w:tcPr>
            <w:tcW w:w="5301" w:type="dxa"/>
            <w:tcBorders>
              <w:top w:val="nil"/>
              <w:left w:val="nil"/>
              <w:bottom w:val="single" w:sz="4" w:space="0" w:color="auto"/>
              <w:right w:val="single" w:sz="4" w:space="0" w:color="auto"/>
            </w:tcBorders>
            <w:shd w:val="clear" w:color="auto" w:fill="auto"/>
            <w:vAlign w:val="bottom"/>
          </w:tcPr>
          <w:p w14:paraId="10F97862" w14:textId="5D4144D9" w:rsidR="008E62BF" w:rsidRPr="009F2A28" w:rsidRDefault="008E62BF" w:rsidP="008E62BF">
            <w:pPr>
              <w:ind w:right="-111" w:hanging="24"/>
              <w:rPr>
                <w:color w:val="000000"/>
              </w:rPr>
            </w:pPr>
            <w:r>
              <w:t>Ôn tập học kì I (Tiết 2)</w:t>
            </w:r>
          </w:p>
        </w:tc>
        <w:tc>
          <w:tcPr>
            <w:tcW w:w="1709" w:type="dxa"/>
            <w:tcBorders>
              <w:top w:val="nil"/>
              <w:left w:val="nil"/>
              <w:bottom w:val="single" w:sz="4" w:space="0" w:color="auto"/>
              <w:right w:val="single" w:sz="4" w:space="0" w:color="auto"/>
            </w:tcBorders>
            <w:shd w:val="clear" w:color="auto" w:fill="auto"/>
            <w:vAlign w:val="center"/>
          </w:tcPr>
          <w:p w14:paraId="4D8BFE4C" w14:textId="7D0BCDC2" w:rsidR="008E62BF" w:rsidRPr="009F2A28" w:rsidRDefault="008E62BF" w:rsidP="008E62BF">
            <w:pPr>
              <w:ind w:right="-111" w:hanging="24"/>
              <w:rPr>
                <w:color w:val="000000"/>
              </w:rPr>
            </w:pPr>
            <w:r>
              <w:rPr>
                <w:color w:val="000000"/>
              </w:rPr>
              <w:t>Soi bài</w:t>
            </w:r>
          </w:p>
        </w:tc>
        <w:tc>
          <w:tcPr>
            <w:tcW w:w="2827" w:type="dxa"/>
            <w:tcBorders>
              <w:top w:val="nil"/>
              <w:left w:val="nil"/>
              <w:bottom w:val="single" w:sz="4" w:space="0" w:color="auto"/>
              <w:right w:val="double" w:sz="6" w:space="0" w:color="auto"/>
            </w:tcBorders>
            <w:shd w:val="clear" w:color="auto" w:fill="auto"/>
            <w:vAlign w:val="center"/>
          </w:tcPr>
          <w:p w14:paraId="0EA79A61" w14:textId="10F495BC" w:rsidR="008E62BF" w:rsidRPr="009F2A28" w:rsidRDefault="008E62BF" w:rsidP="008E62BF">
            <w:pPr>
              <w:ind w:right="-111" w:hanging="24"/>
              <w:rPr>
                <w:color w:val="000000"/>
              </w:rPr>
            </w:pPr>
            <w:r>
              <w:rPr>
                <w:color w:val="000000"/>
              </w:rPr>
              <w:t>Máy tính, tivi, máy soi</w:t>
            </w:r>
          </w:p>
        </w:tc>
      </w:tr>
      <w:tr w:rsidR="009A2EC4" w:rsidRPr="003C6658" w14:paraId="7DC6C1E1"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255E3BB6" w14:textId="77777777" w:rsidR="009A2EC4" w:rsidRPr="009F2A28" w:rsidRDefault="009A2EC4" w:rsidP="009A2EC4">
            <w:pPr>
              <w:rPr>
                <w:b/>
                <w:bCs/>
                <w:color w:val="000000"/>
              </w:rPr>
            </w:pPr>
          </w:p>
        </w:tc>
        <w:tc>
          <w:tcPr>
            <w:tcW w:w="439" w:type="dxa"/>
            <w:vMerge w:val="restart"/>
            <w:tcBorders>
              <w:top w:val="nil"/>
              <w:left w:val="single" w:sz="4" w:space="0" w:color="auto"/>
              <w:bottom w:val="double" w:sz="6" w:space="0" w:color="000000"/>
              <w:right w:val="single" w:sz="4" w:space="0" w:color="auto"/>
            </w:tcBorders>
            <w:shd w:val="clear" w:color="auto" w:fill="auto"/>
            <w:vAlign w:val="center"/>
            <w:hideMark/>
          </w:tcPr>
          <w:p w14:paraId="2B2582E5" w14:textId="77777777" w:rsidR="009A2EC4" w:rsidRPr="009F2A28" w:rsidRDefault="009A2EC4" w:rsidP="009A2EC4">
            <w:pPr>
              <w:jc w:val="center"/>
              <w:rPr>
                <w:b/>
                <w:bCs/>
                <w:color w:val="000000"/>
              </w:rPr>
            </w:pPr>
            <w:r w:rsidRPr="009F2A28">
              <w:rPr>
                <w:b/>
                <w:bCs/>
                <w:color w:val="000000"/>
              </w:rPr>
              <w:t>C</w:t>
            </w:r>
          </w:p>
        </w:tc>
        <w:tc>
          <w:tcPr>
            <w:tcW w:w="516" w:type="dxa"/>
            <w:tcBorders>
              <w:top w:val="nil"/>
              <w:left w:val="nil"/>
              <w:bottom w:val="dotted" w:sz="4" w:space="0" w:color="auto"/>
              <w:right w:val="single" w:sz="4" w:space="0" w:color="auto"/>
            </w:tcBorders>
            <w:shd w:val="clear" w:color="auto" w:fill="auto"/>
            <w:vAlign w:val="center"/>
            <w:hideMark/>
          </w:tcPr>
          <w:p w14:paraId="591B537F" w14:textId="77777777" w:rsidR="009A2EC4" w:rsidRPr="009F2A28" w:rsidRDefault="009A2EC4" w:rsidP="009A2EC4">
            <w:pPr>
              <w:jc w:val="center"/>
              <w:rPr>
                <w:color w:val="000000"/>
              </w:rPr>
            </w:pPr>
            <w:r w:rsidRPr="009F2A28">
              <w:rPr>
                <w:color w:val="000000"/>
              </w:rPr>
              <w:t>5</w:t>
            </w:r>
          </w:p>
        </w:tc>
        <w:tc>
          <w:tcPr>
            <w:tcW w:w="1551" w:type="dxa"/>
            <w:tcBorders>
              <w:top w:val="nil"/>
              <w:left w:val="nil"/>
              <w:bottom w:val="dotted" w:sz="4" w:space="0" w:color="auto"/>
              <w:right w:val="single" w:sz="4" w:space="0" w:color="auto"/>
            </w:tcBorders>
            <w:shd w:val="clear" w:color="auto" w:fill="auto"/>
            <w:vAlign w:val="bottom"/>
            <w:hideMark/>
          </w:tcPr>
          <w:p w14:paraId="085F13D8" w14:textId="6406257E" w:rsidR="009A2EC4" w:rsidRPr="00430670" w:rsidRDefault="009A2EC4" w:rsidP="009A2EC4">
            <w:pPr>
              <w:ind w:right="-111" w:hanging="24"/>
              <w:rPr>
                <w:color w:val="000000"/>
              </w:rPr>
            </w:pPr>
            <w:r>
              <w:rPr>
                <w:b/>
                <w:bCs/>
              </w:rPr>
              <w:t>Lịch sử</w:t>
            </w:r>
          </w:p>
        </w:tc>
        <w:tc>
          <w:tcPr>
            <w:tcW w:w="886" w:type="dxa"/>
            <w:tcBorders>
              <w:top w:val="nil"/>
              <w:left w:val="nil"/>
              <w:bottom w:val="dotted" w:sz="4" w:space="0" w:color="auto"/>
              <w:right w:val="single" w:sz="4" w:space="0" w:color="auto"/>
            </w:tcBorders>
            <w:shd w:val="clear" w:color="auto" w:fill="auto"/>
            <w:vAlign w:val="center"/>
          </w:tcPr>
          <w:p w14:paraId="4288FDBD" w14:textId="2BFB2568" w:rsidR="009A2EC4" w:rsidRPr="009F2A28" w:rsidRDefault="009A2EC4" w:rsidP="009A2EC4">
            <w:pPr>
              <w:ind w:right="-111" w:hanging="24"/>
              <w:jc w:val="center"/>
              <w:rPr>
                <w:color w:val="000000"/>
              </w:rPr>
            </w:pPr>
            <w:r>
              <w:rPr>
                <w:color w:val="000000"/>
              </w:rPr>
              <w:t>18</w:t>
            </w:r>
          </w:p>
        </w:tc>
        <w:tc>
          <w:tcPr>
            <w:tcW w:w="5301" w:type="dxa"/>
            <w:tcBorders>
              <w:top w:val="nil"/>
              <w:left w:val="nil"/>
              <w:bottom w:val="dotted" w:sz="4" w:space="0" w:color="auto"/>
              <w:right w:val="single" w:sz="4" w:space="0" w:color="auto"/>
            </w:tcBorders>
            <w:shd w:val="clear" w:color="auto" w:fill="auto"/>
            <w:vAlign w:val="bottom"/>
          </w:tcPr>
          <w:p w14:paraId="1C7B2550" w14:textId="35D69A96" w:rsidR="009A2EC4" w:rsidRPr="009F2A28" w:rsidRDefault="009A2EC4" w:rsidP="009A2EC4">
            <w:pPr>
              <w:ind w:right="-111" w:hanging="24"/>
              <w:rPr>
                <w:color w:val="000000"/>
              </w:rPr>
            </w:pPr>
            <w:r>
              <w:t>Kiểm tra cuối học kì I</w:t>
            </w:r>
          </w:p>
        </w:tc>
        <w:tc>
          <w:tcPr>
            <w:tcW w:w="1709" w:type="dxa"/>
            <w:tcBorders>
              <w:top w:val="nil"/>
              <w:left w:val="nil"/>
              <w:bottom w:val="dotted" w:sz="4" w:space="0" w:color="auto"/>
              <w:right w:val="single" w:sz="4" w:space="0" w:color="auto"/>
            </w:tcBorders>
            <w:shd w:val="clear" w:color="auto" w:fill="auto"/>
          </w:tcPr>
          <w:p w14:paraId="3B5325E2" w14:textId="1C7F6BC9" w:rsidR="009A2EC4" w:rsidRPr="009F2A28" w:rsidRDefault="009A2EC4" w:rsidP="009A2EC4">
            <w:pPr>
              <w:ind w:right="-111" w:hanging="24"/>
              <w:rPr>
                <w:color w:val="000000"/>
              </w:rPr>
            </w:pPr>
          </w:p>
        </w:tc>
        <w:tc>
          <w:tcPr>
            <w:tcW w:w="2827" w:type="dxa"/>
            <w:tcBorders>
              <w:top w:val="nil"/>
              <w:left w:val="nil"/>
              <w:bottom w:val="dotted" w:sz="4" w:space="0" w:color="auto"/>
              <w:right w:val="double" w:sz="6" w:space="0" w:color="auto"/>
            </w:tcBorders>
            <w:shd w:val="clear" w:color="auto" w:fill="auto"/>
          </w:tcPr>
          <w:p w14:paraId="7FE1354D" w14:textId="628525D0" w:rsidR="009A2EC4" w:rsidRPr="009F2A28" w:rsidRDefault="009A2EC4" w:rsidP="009A2EC4">
            <w:pPr>
              <w:ind w:right="-111" w:hanging="24"/>
              <w:rPr>
                <w:color w:val="000000"/>
              </w:rPr>
            </w:pPr>
            <w:r w:rsidRPr="00A52421">
              <w:rPr>
                <w:color w:val="000000"/>
              </w:rPr>
              <w:t>Đề kiểm tra</w:t>
            </w:r>
          </w:p>
        </w:tc>
      </w:tr>
      <w:tr w:rsidR="008E62BF" w:rsidRPr="003C6658" w14:paraId="4012B871"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4D08DF21" w14:textId="77777777" w:rsidR="008E62BF" w:rsidRPr="009F2A28" w:rsidRDefault="008E62BF" w:rsidP="008E62BF">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6864E1B5"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0133CC1A" w14:textId="77777777" w:rsidR="008E62BF" w:rsidRPr="009F2A28" w:rsidRDefault="008E62BF" w:rsidP="008E62BF">
            <w:pPr>
              <w:jc w:val="center"/>
              <w:rPr>
                <w:color w:val="000000"/>
              </w:rPr>
            </w:pPr>
            <w:r w:rsidRPr="009F2A28">
              <w:rPr>
                <w:color w:val="000000"/>
              </w:rPr>
              <w:t>6</w:t>
            </w:r>
          </w:p>
        </w:tc>
        <w:tc>
          <w:tcPr>
            <w:tcW w:w="1551" w:type="dxa"/>
            <w:tcBorders>
              <w:top w:val="nil"/>
              <w:left w:val="nil"/>
              <w:bottom w:val="dotted" w:sz="4" w:space="0" w:color="auto"/>
              <w:right w:val="single" w:sz="4" w:space="0" w:color="auto"/>
            </w:tcBorders>
            <w:shd w:val="clear" w:color="auto" w:fill="auto"/>
            <w:vAlign w:val="bottom"/>
            <w:hideMark/>
          </w:tcPr>
          <w:p w14:paraId="3B29B1C6" w14:textId="26E404E4" w:rsidR="008E62BF" w:rsidRPr="00430670" w:rsidRDefault="008E62BF" w:rsidP="008E62BF">
            <w:pPr>
              <w:ind w:right="-111" w:hanging="24"/>
              <w:rPr>
                <w:color w:val="000000"/>
              </w:rPr>
            </w:pPr>
            <w:r>
              <w:rPr>
                <w:b/>
                <w:bCs/>
              </w:rPr>
              <w:t>LTVC</w:t>
            </w:r>
          </w:p>
        </w:tc>
        <w:tc>
          <w:tcPr>
            <w:tcW w:w="886" w:type="dxa"/>
            <w:tcBorders>
              <w:top w:val="nil"/>
              <w:left w:val="nil"/>
              <w:bottom w:val="dotted" w:sz="4" w:space="0" w:color="auto"/>
              <w:right w:val="single" w:sz="4" w:space="0" w:color="auto"/>
            </w:tcBorders>
            <w:shd w:val="clear" w:color="auto" w:fill="auto"/>
            <w:vAlign w:val="center"/>
          </w:tcPr>
          <w:p w14:paraId="4995D8D7" w14:textId="04F54BA8" w:rsidR="008E62BF" w:rsidRPr="009F2A28" w:rsidRDefault="008E62BF" w:rsidP="008E62BF">
            <w:pPr>
              <w:ind w:right="-111" w:hanging="24"/>
              <w:jc w:val="center"/>
              <w:rPr>
                <w:color w:val="000000"/>
              </w:rPr>
            </w:pPr>
            <w:r>
              <w:rPr>
                <w:color w:val="000000"/>
              </w:rPr>
              <w:t>35</w:t>
            </w:r>
          </w:p>
        </w:tc>
        <w:tc>
          <w:tcPr>
            <w:tcW w:w="5301" w:type="dxa"/>
            <w:tcBorders>
              <w:top w:val="nil"/>
              <w:left w:val="nil"/>
              <w:bottom w:val="dotted" w:sz="4" w:space="0" w:color="auto"/>
              <w:right w:val="single" w:sz="4" w:space="0" w:color="auto"/>
            </w:tcBorders>
            <w:shd w:val="clear" w:color="auto" w:fill="auto"/>
            <w:vAlign w:val="bottom"/>
          </w:tcPr>
          <w:p w14:paraId="14AC823B" w14:textId="0747E4DA" w:rsidR="008E62BF" w:rsidRPr="009F2A28" w:rsidRDefault="008E62BF" w:rsidP="008E62BF">
            <w:pPr>
              <w:ind w:right="-111" w:hanging="24"/>
              <w:rPr>
                <w:color w:val="000000"/>
              </w:rPr>
            </w:pPr>
            <w:r>
              <w:t>Ôn tập học kì I (Tiết 3)</w:t>
            </w:r>
          </w:p>
        </w:tc>
        <w:tc>
          <w:tcPr>
            <w:tcW w:w="1709" w:type="dxa"/>
            <w:tcBorders>
              <w:top w:val="nil"/>
              <w:left w:val="nil"/>
              <w:bottom w:val="dotted" w:sz="4" w:space="0" w:color="auto"/>
              <w:right w:val="single" w:sz="4" w:space="0" w:color="auto"/>
            </w:tcBorders>
            <w:shd w:val="clear" w:color="auto" w:fill="auto"/>
            <w:vAlign w:val="center"/>
          </w:tcPr>
          <w:p w14:paraId="390CC7E8" w14:textId="1847DC80" w:rsidR="008E62BF" w:rsidRPr="009F2A28" w:rsidRDefault="008E62BF"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tcPr>
          <w:p w14:paraId="3A5DEB25" w14:textId="7260E8DC" w:rsidR="008E62BF" w:rsidRPr="009F2A28" w:rsidRDefault="008E62BF" w:rsidP="008E62BF">
            <w:pPr>
              <w:ind w:right="-111" w:hanging="24"/>
              <w:rPr>
                <w:color w:val="000000"/>
              </w:rPr>
            </w:pPr>
            <w:r>
              <w:rPr>
                <w:color w:val="000000"/>
              </w:rPr>
              <w:t>Máy tính, tivi, máy soi</w:t>
            </w:r>
          </w:p>
        </w:tc>
      </w:tr>
      <w:tr w:rsidR="008E62BF" w:rsidRPr="003C6658" w14:paraId="1589229C"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293AA443" w14:textId="77777777" w:rsidR="008E62BF" w:rsidRPr="009F2A28" w:rsidRDefault="008E62BF" w:rsidP="008E62BF">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49BC76AE"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5E21D0F8" w14:textId="77777777" w:rsidR="008E62BF" w:rsidRPr="009F2A28" w:rsidRDefault="008E62BF" w:rsidP="008E62BF">
            <w:pPr>
              <w:jc w:val="center"/>
              <w:rPr>
                <w:color w:val="000000"/>
              </w:rPr>
            </w:pPr>
            <w:r w:rsidRPr="009F2A28">
              <w:rPr>
                <w:color w:val="000000"/>
              </w:rPr>
              <w:t>7</w:t>
            </w:r>
          </w:p>
        </w:tc>
        <w:tc>
          <w:tcPr>
            <w:tcW w:w="1551" w:type="dxa"/>
            <w:tcBorders>
              <w:top w:val="nil"/>
              <w:left w:val="nil"/>
              <w:bottom w:val="dotted" w:sz="4" w:space="0" w:color="auto"/>
              <w:right w:val="single" w:sz="4" w:space="0" w:color="auto"/>
            </w:tcBorders>
            <w:shd w:val="clear" w:color="auto" w:fill="auto"/>
            <w:vAlign w:val="bottom"/>
            <w:hideMark/>
          </w:tcPr>
          <w:p w14:paraId="525A992D" w14:textId="12C164BC" w:rsidR="008E62BF" w:rsidRPr="00430670" w:rsidRDefault="008E62BF" w:rsidP="008E62BF">
            <w:pPr>
              <w:ind w:right="-111" w:hanging="24"/>
              <w:rPr>
                <w:color w:val="000000"/>
              </w:rPr>
            </w:pPr>
            <w:r>
              <w:rPr>
                <w:b/>
                <w:bCs/>
              </w:rPr>
              <w:t>Thể dục</w:t>
            </w:r>
          </w:p>
        </w:tc>
        <w:tc>
          <w:tcPr>
            <w:tcW w:w="886" w:type="dxa"/>
            <w:tcBorders>
              <w:top w:val="nil"/>
              <w:left w:val="nil"/>
              <w:bottom w:val="dotted" w:sz="4" w:space="0" w:color="auto"/>
              <w:right w:val="single" w:sz="4" w:space="0" w:color="auto"/>
            </w:tcBorders>
            <w:shd w:val="clear" w:color="auto" w:fill="auto"/>
            <w:vAlign w:val="center"/>
          </w:tcPr>
          <w:p w14:paraId="78B34071" w14:textId="6C2341A8" w:rsidR="008E62BF" w:rsidRPr="009F2A28" w:rsidRDefault="008E62BF" w:rsidP="008E62BF">
            <w:pPr>
              <w:ind w:right="-111" w:hanging="24"/>
              <w:jc w:val="center"/>
              <w:rPr>
                <w:color w:val="000000"/>
              </w:rPr>
            </w:pPr>
            <w:r>
              <w:rPr>
                <w:color w:val="000000"/>
              </w:rPr>
              <w:t>35</w:t>
            </w:r>
          </w:p>
        </w:tc>
        <w:tc>
          <w:tcPr>
            <w:tcW w:w="5301" w:type="dxa"/>
            <w:tcBorders>
              <w:top w:val="nil"/>
              <w:left w:val="nil"/>
              <w:bottom w:val="dotted" w:sz="4" w:space="0" w:color="auto"/>
              <w:right w:val="single" w:sz="4" w:space="0" w:color="auto"/>
            </w:tcBorders>
            <w:shd w:val="clear" w:color="auto" w:fill="auto"/>
            <w:vAlign w:val="center"/>
          </w:tcPr>
          <w:p w14:paraId="0FBC1AE0" w14:textId="0B370C35" w:rsidR="008E62BF" w:rsidRPr="009F2A28" w:rsidRDefault="008E62BF" w:rsidP="008E62BF">
            <w:pPr>
              <w:ind w:right="-111" w:hanging="24"/>
              <w:rPr>
                <w:color w:val="000000"/>
              </w:rPr>
            </w:pPr>
            <w:r>
              <w:rPr>
                <w:color w:val="000000"/>
              </w:rPr>
              <w:t>Đi đều vòng trái, đổi chân khi đi đều sai nhịp -Trò chơi: “Chạy tiếp sức theo vòng tròn”</w:t>
            </w:r>
          </w:p>
        </w:tc>
        <w:tc>
          <w:tcPr>
            <w:tcW w:w="1709" w:type="dxa"/>
            <w:tcBorders>
              <w:top w:val="nil"/>
              <w:left w:val="nil"/>
              <w:bottom w:val="dotted" w:sz="4" w:space="0" w:color="auto"/>
              <w:right w:val="single" w:sz="4" w:space="0" w:color="auto"/>
            </w:tcBorders>
            <w:shd w:val="clear" w:color="auto" w:fill="auto"/>
            <w:vAlign w:val="center"/>
          </w:tcPr>
          <w:p w14:paraId="3E5FC58A" w14:textId="0576D0A7" w:rsidR="008E62BF" w:rsidRPr="009F2A28" w:rsidRDefault="008E62BF" w:rsidP="008E62BF">
            <w:pPr>
              <w:ind w:right="-111" w:hanging="24"/>
              <w:rPr>
                <w:color w:val="000000"/>
              </w:rPr>
            </w:pPr>
            <w:r>
              <w:rPr>
                <w:color w:val="000000"/>
              </w:rPr>
              <w:t> </w:t>
            </w:r>
          </w:p>
        </w:tc>
        <w:tc>
          <w:tcPr>
            <w:tcW w:w="2827" w:type="dxa"/>
            <w:tcBorders>
              <w:top w:val="nil"/>
              <w:left w:val="nil"/>
              <w:bottom w:val="dotted" w:sz="4" w:space="0" w:color="auto"/>
              <w:right w:val="double" w:sz="6" w:space="0" w:color="auto"/>
            </w:tcBorders>
            <w:shd w:val="clear" w:color="auto" w:fill="auto"/>
            <w:vAlign w:val="center"/>
          </w:tcPr>
          <w:p w14:paraId="7B2A0184" w14:textId="422B2B66" w:rsidR="008E62BF" w:rsidRPr="009F2A28" w:rsidRDefault="008E62BF" w:rsidP="008E62BF">
            <w:pPr>
              <w:ind w:right="-111" w:hanging="24"/>
              <w:rPr>
                <w:color w:val="000000"/>
              </w:rPr>
            </w:pPr>
            <w:r>
              <w:rPr>
                <w:color w:val="000000"/>
              </w:rPr>
              <w:t>Còi, sân tập.</w:t>
            </w:r>
          </w:p>
        </w:tc>
      </w:tr>
      <w:tr w:rsidR="000B1A7C" w:rsidRPr="003C6658" w14:paraId="5755471E" w14:textId="77777777" w:rsidTr="0094684E">
        <w:trPr>
          <w:trHeight w:val="386"/>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490185AD" w14:textId="77777777" w:rsidR="003C6658" w:rsidRPr="009F2A28" w:rsidRDefault="003C6658" w:rsidP="009F2A28">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5A7210DE" w14:textId="77777777" w:rsidR="003C6658" w:rsidRPr="009F2A28" w:rsidRDefault="003C6658" w:rsidP="009F2A28">
            <w:pPr>
              <w:rPr>
                <w:b/>
                <w:bCs/>
                <w:color w:val="000000"/>
              </w:rPr>
            </w:pPr>
          </w:p>
        </w:tc>
        <w:tc>
          <w:tcPr>
            <w:tcW w:w="516" w:type="dxa"/>
            <w:tcBorders>
              <w:top w:val="nil"/>
              <w:left w:val="nil"/>
              <w:bottom w:val="double" w:sz="6" w:space="0" w:color="auto"/>
              <w:right w:val="single" w:sz="4" w:space="0" w:color="auto"/>
            </w:tcBorders>
            <w:shd w:val="clear" w:color="auto" w:fill="auto"/>
            <w:vAlign w:val="center"/>
            <w:hideMark/>
          </w:tcPr>
          <w:p w14:paraId="64FDF860" w14:textId="77777777" w:rsidR="003C6658" w:rsidRPr="009F2A28" w:rsidRDefault="003C6658" w:rsidP="009F2A28">
            <w:pPr>
              <w:jc w:val="center"/>
              <w:rPr>
                <w:color w:val="000000"/>
              </w:rPr>
            </w:pPr>
            <w:r w:rsidRPr="009F2A28">
              <w:rPr>
                <w:color w:val="000000"/>
              </w:rPr>
              <w:t>8</w:t>
            </w:r>
          </w:p>
        </w:tc>
        <w:tc>
          <w:tcPr>
            <w:tcW w:w="1551" w:type="dxa"/>
            <w:tcBorders>
              <w:top w:val="nil"/>
              <w:left w:val="nil"/>
              <w:bottom w:val="double" w:sz="6" w:space="0" w:color="auto"/>
              <w:right w:val="single" w:sz="4" w:space="0" w:color="auto"/>
            </w:tcBorders>
            <w:shd w:val="clear" w:color="auto" w:fill="auto"/>
            <w:vAlign w:val="center"/>
            <w:hideMark/>
          </w:tcPr>
          <w:p w14:paraId="7E2E7202" w14:textId="77777777" w:rsidR="003C6658" w:rsidRPr="009F2A28" w:rsidRDefault="003C6658" w:rsidP="00872845">
            <w:pPr>
              <w:ind w:right="-111" w:hanging="24"/>
              <w:rPr>
                <w:color w:val="000000"/>
              </w:rPr>
            </w:pPr>
            <w:r w:rsidRPr="009F2A28">
              <w:rPr>
                <w:color w:val="000000"/>
              </w:rPr>
              <w:t> </w:t>
            </w:r>
          </w:p>
        </w:tc>
        <w:tc>
          <w:tcPr>
            <w:tcW w:w="886" w:type="dxa"/>
            <w:tcBorders>
              <w:top w:val="nil"/>
              <w:left w:val="nil"/>
              <w:bottom w:val="double" w:sz="6" w:space="0" w:color="auto"/>
              <w:right w:val="single" w:sz="4" w:space="0" w:color="auto"/>
            </w:tcBorders>
            <w:shd w:val="clear" w:color="auto" w:fill="auto"/>
            <w:vAlign w:val="center"/>
          </w:tcPr>
          <w:p w14:paraId="56D8AF96" w14:textId="4B93D3F9" w:rsidR="003C6658" w:rsidRPr="009F2A28" w:rsidRDefault="003C6658" w:rsidP="00872845">
            <w:pPr>
              <w:ind w:right="-111" w:hanging="24"/>
              <w:jc w:val="center"/>
              <w:rPr>
                <w:color w:val="000000"/>
              </w:rPr>
            </w:pPr>
          </w:p>
        </w:tc>
        <w:tc>
          <w:tcPr>
            <w:tcW w:w="5301" w:type="dxa"/>
            <w:tcBorders>
              <w:top w:val="nil"/>
              <w:left w:val="nil"/>
              <w:bottom w:val="double" w:sz="6" w:space="0" w:color="auto"/>
              <w:right w:val="single" w:sz="4" w:space="0" w:color="auto"/>
            </w:tcBorders>
            <w:shd w:val="clear" w:color="auto" w:fill="auto"/>
            <w:noWrap/>
            <w:vAlign w:val="bottom"/>
          </w:tcPr>
          <w:p w14:paraId="51D4E6E2" w14:textId="02C5EA7F" w:rsidR="003C6658" w:rsidRPr="009F2A28" w:rsidRDefault="003C6658" w:rsidP="00872845">
            <w:pPr>
              <w:ind w:right="-111" w:hanging="24"/>
              <w:rPr>
                <w:color w:val="000000"/>
              </w:rPr>
            </w:pPr>
          </w:p>
        </w:tc>
        <w:tc>
          <w:tcPr>
            <w:tcW w:w="1709" w:type="dxa"/>
            <w:tcBorders>
              <w:top w:val="nil"/>
              <w:left w:val="nil"/>
              <w:bottom w:val="double" w:sz="6" w:space="0" w:color="auto"/>
              <w:right w:val="single" w:sz="4" w:space="0" w:color="auto"/>
            </w:tcBorders>
            <w:shd w:val="clear" w:color="auto" w:fill="auto"/>
            <w:vAlign w:val="center"/>
          </w:tcPr>
          <w:p w14:paraId="6FAA3A53" w14:textId="1D6C2808" w:rsidR="003C6658" w:rsidRPr="009F2A28" w:rsidRDefault="003C6658" w:rsidP="00872845">
            <w:pPr>
              <w:ind w:right="-111" w:hanging="24"/>
              <w:rPr>
                <w:color w:val="000000"/>
              </w:rPr>
            </w:pPr>
          </w:p>
        </w:tc>
        <w:tc>
          <w:tcPr>
            <w:tcW w:w="2827" w:type="dxa"/>
            <w:tcBorders>
              <w:top w:val="nil"/>
              <w:left w:val="nil"/>
              <w:bottom w:val="double" w:sz="6" w:space="0" w:color="auto"/>
              <w:right w:val="double" w:sz="6" w:space="0" w:color="auto"/>
            </w:tcBorders>
            <w:shd w:val="clear" w:color="auto" w:fill="auto"/>
            <w:vAlign w:val="center"/>
          </w:tcPr>
          <w:p w14:paraId="708C7444" w14:textId="4CA97EA4" w:rsidR="003C6658" w:rsidRPr="009F2A28" w:rsidRDefault="003C6658" w:rsidP="00872845">
            <w:pPr>
              <w:ind w:right="-111" w:hanging="24"/>
              <w:jc w:val="center"/>
              <w:rPr>
                <w:color w:val="000000"/>
              </w:rPr>
            </w:pPr>
          </w:p>
        </w:tc>
      </w:tr>
      <w:tr w:rsidR="008E62BF" w:rsidRPr="003C6658" w14:paraId="41B5F897" w14:textId="77777777" w:rsidTr="0094684E">
        <w:trPr>
          <w:trHeight w:val="386"/>
        </w:trPr>
        <w:tc>
          <w:tcPr>
            <w:tcW w:w="1065" w:type="dxa"/>
            <w:vMerge w:val="restart"/>
            <w:tcBorders>
              <w:top w:val="nil"/>
              <w:left w:val="double" w:sz="6" w:space="0" w:color="auto"/>
              <w:bottom w:val="double" w:sz="6" w:space="0" w:color="000000"/>
              <w:right w:val="single" w:sz="4" w:space="0" w:color="auto"/>
            </w:tcBorders>
            <w:shd w:val="clear" w:color="auto" w:fill="auto"/>
            <w:vAlign w:val="center"/>
            <w:hideMark/>
          </w:tcPr>
          <w:p w14:paraId="7D9631D2" w14:textId="1F36E378" w:rsidR="008E62BF" w:rsidRPr="009F2A28" w:rsidRDefault="008E62BF" w:rsidP="008E62BF">
            <w:pPr>
              <w:jc w:val="center"/>
              <w:rPr>
                <w:b/>
                <w:bCs/>
                <w:color w:val="000000"/>
              </w:rPr>
            </w:pPr>
            <w:r>
              <w:rPr>
                <w:b/>
                <w:bCs/>
                <w:color w:val="000000"/>
              </w:rPr>
              <w:t>Tư</w:t>
            </w:r>
            <w:r>
              <w:rPr>
                <w:b/>
                <w:bCs/>
                <w:color w:val="000000"/>
              </w:rPr>
              <w:br/>
              <w:t>3/1</w:t>
            </w:r>
          </w:p>
        </w:tc>
        <w:tc>
          <w:tcPr>
            <w:tcW w:w="439" w:type="dxa"/>
            <w:vMerge w:val="restart"/>
            <w:tcBorders>
              <w:top w:val="nil"/>
              <w:left w:val="single" w:sz="4" w:space="0" w:color="auto"/>
              <w:bottom w:val="single" w:sz="4" w:space="0" w:color="000000"/>
              <w:right w:val="single" w:sz="4" w:space="0" w:color="auto"/>
            </w:tcBorders>
            <w:shd w:val="clear" w:color="auto" w:fill="auto"/>
            <w:vAlign w:val="center"/>
            <w:hideMark/>
          </w:tcPr>
          <w:p w14:paraId="06024306" w14:textId="77777777" w:rsidR="008E62BF" w:rsidRPr="009F2A28" w:rsidRDefault="008E62BF" w:rsidP="008E62BF">
            <w:pPr>
              <w:jc w:val="center"/>
              <w:rPr>
                <w:b/>
                <w:bCs/>
                <w:color w:val="000000"/>
              </w:rPr>
            </w:pPr>
            <w:r w:rsidRPr="009F2A28">
              <w:rPr>
                <w:b/>
                <w:bCs/>
                <w:color w:val="000000"/>
              </w:rPr>
              <w:t>S</w:t>
            </w:r>
          </w:p>
        </w:tc>
        <w:tc>
          <w:tcPr>
            <w:tcW w:w="516" w:type="dxa"/>
            <w:tcBorders>
              <w:top w:val="nil"/>
              <w:left w:val="nil"/>
              <w:bottom w:val="dotted" w:sz="4" w:space="0" w:color="auto"/>
              <w:right w:val="single" w:sz="4" w:space="0" w:color="auto"/>
            </w:tcBorders>
            <w:shd w:val="clear" w:color="auto" w:fill="auto"/>
            <w:vAlign w:val="center"/>
            <w:hideMark/>
          </w:tcPr>
          <w:p w14:paraId="1FD1E8DD" w14:textId="77777777" w:rsidR="008E62BF" w:rsidRPr="009F2A28" w:rsidRDefault="008E62BF" w:rsidP="008E62BF">
            <w:pPr>
              <w:jc w:val="center"/>
              <w:rPr>
                <w:color w:val="000000"/>
              </w:rPr>
            </w:pPr>
            <w:r w:rsidRPr="009F2A28">
              <w:rPr>
                <w:color w:val="000000"/>
              </w:rPr>
              <w:t>1</w:t>
            </w:r>
          </w:p>
        </w:tc>
        <w:tc>
          <w:tcPr>
            <w:tcW w:w="1551" w:type="dxa"/>
            <w:tcBorders>
              <w:top w:val="nil"/>
              <w:left w:val="nil"/>
              <w:bottom w:val="dotted" w:sz="4" w:space="0" w:color="auto"/>
              <w:right w:val="single" w:sz="4" w:space="0" w:color="auto"/>
            </w:tcBorders>
            <w:shd w:val="clear" w:color="auto" w:fill="auto"/>
            <w:vAlign w:val="bottom"/>
            <w:hideMark/>
          </w:tcPr>
          <w:p w14:paraId="52DF3C27" w14:textId="643CB79C" w:rsidR="008E62BF" w:rsidRPr="00430670" w:rsidRDefault="008E62BF" w:rsidP="008E62BF">
            <w:pPr>
              <w:ind w:right="-111" w:hanging="24"/>
              <w:rPr>
                <w:color w:val="000000"/>
              </w:rPr>
            </w:pPr>
            <w:r>
              <w:rPr>
                <w:b/>
                <w:bCs/>
              </w:rPr>
              <w:t xml:space="preserve">Toán </w:t>
            </w:r>
          </w:p>
        </w:tc>
        <w:tc>
          <w:tcPr>
            <w:tcW w:w="886" w:type="dxa"/>
            <w:tcBorders>
              <w:top w:val="nil"/>
              <w:left w:val="nil"/>
              <w:bottom w:val="dotted" w:sz="4" w:space="0" w:color="auto"/>
              <w:right w:val="single" w:sz="4" w:space="0" w:color="auto"/>
            </w:tcBorders>
            <w:shd w:val="clear" w:color="auto" w:fill="auto"/>
            <w:vAlign w:val="center"/>
          </w:tcPr>
          <w:p w14:paraId="59138426" w14:textId="4F8332B7" w:rsidR="008E62BF" w:rsidRPr="009F2A28" w:rsidRDefault="008E62BF" w:rsidP="008E62BF">
            <w:pPr>
              <w:ind w:right="-111" w:hanging="24"/>
              <w:jc w:val="center"/>
              <w:rPr>
                <w:color w:val="000000"/>
              </w:rPr>
            </w:pPr>
            <w:r>
              <w:rPr>
                <w:color w:val="000000"/>
              </w:rPr>
              <w:t>87</w:t>
            </w:r>
          </w:p>
        </w:tc>
        <w:tc>
          <w:tcPr>
            <w:tcW w:w="5301" w:type="dxa"/>
            <w:tcBorders>
              <w:top w:val="nil"/>
              <w:left w:val="nil"/>
              <w:bottom w:val="dotted" w:sz="4" w:space="0" w:color="auto"/>
              <w:right w:val="single" w:sz="4" w:space="0" w:color="auto"/>
            </w:tcBorders>
            <w:shd w:val="clear" w:color="auto" w:fill="auto"/>
            <w:vAlign w:val="bottom"/>
          </w:tcPr>
          <w:p w14:paraId="5CC199CB" w14:textId="0C669BD1" w:rsidR="008E62BF" w:rsidRPr="009F2A28" w:rsidRDefault="008E62BF" w:rsidP="008E62BF">
            <w:pPr>
              <w:ind w:right="-111" w:hanging="24"/>
              <w:rPr>
                <w:color w:val="000000"/>
              </w:rPr>
            </w:pPr>
            <w:r>
              <w:t xml:space="preserve">Luyện tập </w:t>
            </w:r>
          </w:p>
        </w:tc>
        <w:tc>
          <w:tcPr>
            <w:tcW w:w="1709" w:type="dxa"/>
            <w:tcBorders>
              <w:top w:val="nil"/>
              <w:left w:val="nil"/>
              <w:bottom w:val="dotted" w:sz="4" w:space="0" w:color="auto"/>
              <w:right w:val="single" w:sz="4" w:space="0" w:color="auto"/>
            </w:tcBorders>
            <w:shd w:val="clear" w:color="auto" w:fill="auto"/>
            <w:vAlign w:val="center"/>
          </w:tcPr>
          <w:p w14:paraId="0A35E17B" w14:textId="5E9C1AF2" w:rsidR="008E62BF" w:rsidRPr="009F2A28" w:rsidRDefault="008E62BF"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tcPr>
          <w:p w14:paraId="5017F244" w14:textId="48DAF187" w:rsidR="008E62BF" w:rsidRPr="009F2A28" w:rsidRDefault="008E62BF" w:rsidP="008E62BF">
            <w:pPr>
              <w:ind w:right="-111" w:hanging="24"/>
              <w:rPr>
                <w:color w:val="000000"/>
              </w:rPr>
            </w:pPr>
            <w:r>
              <w:rPr>
                <w:color w:val="000000"/>
              </w:rPr>
              <w:t>Máy tính, tivi, máy soi</w:t>
            </w:r>
          </w:p>
        </w:tc>
      </w:tr>
      <w:tr w:rsidR="008E62BF" w:rsidRPr="003C6658" w14:paraId="35D42660"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7D0E832E" w14:textId="77777777" w:rsidR="008E62BF" w:rsidRPr="009F2A28" w:rsidRDefault="008E62BF" w:rsidP="008E62BF">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30CB831C"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0A718558" w14:textId="77777777" w:rsidR="008E62BF" w:rsidRPr="009F2A28" w:rsidRDefault="008E62BF" w:rsidP="008E62BF">
            <w:pPr>
              <w:jc w:val="center"/>
              <w:rPr>
                <w:color w:val="000000"/>
              </w:rPr>
            </w:pPr>
            <w:r w:rsidRPr="009F2A28">
              <w:rPr>
                <w:color w:val="000000"/>
              </w:rPr>
              <w:t>2</w:t>
            </w:r>
          </w:p>
        </w:tc>
        <w:tc>
          <w:tcPr>
            <w:tcW w:w="1551" w:type="dxa"/>
            <w:tcBorders>
              <w:top w:val="nil"/>
              <w:left w:val="nil"/>
              <w:bottom w:val="dotted" w:sz="4" w:space="0" w:color="auto"/>
              <w:right w:val="single" w:sz="4" w:space="0" w:color="auto"/>
            </w:tcBorders>
            <w:shd w:val="clear" w:color="auto" w:fill="auto"/>
            <w:vAlign w:val="bottom"/>
            <w:hideMark/>
          </w:tcPr>
          <w:p w14:paraId="40152EFA" w14:textId="6A163874" w:rsidR="008E62BF" w:rsidRPr="00430670" w:rsidRDefault="008E62BF" w:rsidP="008E62BF">
            <w:pPr>
              <w:ind w:right="-111" w:hanging="24"/>
              <w:rPr>
                <w:color w:val="000000"/>
              </w:rPr>
            </w:pPr>
            <w:r>
              <w:rPr>
                <w:b/>
                <w:bCs/>
              </w:rPr>
              <w:t>Âm nhạc</w:t>
            </w:r>
          </w:p>
        </w:tc>
        <w:tc>
          <w:tcPr>
            <w:tcW w:w="886" w:type="dxa"/>
            <w:tcBorders>
              <w:top w:val="nil"/>
              <w:left w:val="nil"/>
              <w:bottom w:val="dotted" w:sz="4" w:space="0" w:color="auto"/>
              <w:right w:val="single" w:sz="4" w:space="0" w:color="auto"/>
            </w:tcBorders>
            <w:shd w:val="clear" w:color="auto" w:fill="auto"/>
            <w:vAlign w:val="center"/>
          </w:tcPr>
          <w:p w14:paraId="07B7F488" w14:textId="5774541A" w:rsidR="008E62BF" w:rsidRPr="009F2A28" w:rsidRDefault="008E62BF" w:rsidP="008E62BF">
            <w:pPr>
              <w:ind w:right="-111" w:hanging="24"/>
              <w:jc w:val="center"/>
              <w:rPr>
                <w:color w:val="000000"/>
              </w:rPr>
            </w:pPr>
            <w:r>
              <w:rPr>
                <w:color w:val="000000"/>
              </w:rPr>
              <w:t>18</w:t>
            </w:r>
          </w:p>
        </w:tc>
        <w:tc>
          <w:tcPr>
            <w:tcW w:w="5301" w:type="dxa"/>
            <w:tcBorders>
              <w:top w:val="nil"/>
              <w:left w:val="nil"/>
              <w:bottom w:val="dotted" w:sz="4" w:space="0" w:color="auto"/>
              <w:right w:val="single" w:sz="4" w:space="0" w:color="auto"/>
            </w:tcBorders>
            <w:shd w:val="clear" w:color="auto" w:fill="auto"/>
            <w:vAlign w:val="bottom"/>
          </w:tcPr>
          <w:p w14:paraId="372CB25D" w14:textId="253A352F" w:rsidR="008E62BF" w:rsidRPr="009F2A28" w:rsidRDefault="008E62BF" w:rsidP="008E62BF">
            <w:pPr>
              <w:ind w:right="-111" w:hanging="24"/>
              <w:rPr>
                <w:color w:val="000000"/>
              </w:rPr>
            </w:pPr>
            <w:r>
              <w:rPr>
                <w:color w:val="000000"/>
              </w:rPr>
              <w:t>Ôn tập 2 bài hát: Những bông hoa những bài ca; Ước mơ. Ôn tập TĐN số 4</w:t>
            </w:r>
          </w:p>
        </w:tc>
        <w:tc>
          <w:tcPr>
            <w:tcW w:w="1709" w:type="dxa"/>
            <w:tcBorders>
              <w:top w:val="nil"/>
              <w:left w:val="nil"/>
              <w:bottom w:val="dotted" w:sz="4" w:space="0" w:color="auto"/>
              <w:right w:val="single" w:sz="4" w:space="0" w:color="auto"/>
            </w:tcBorders>
            <w:shd w:val="clear" w:color="auto" w:fill="auto"/>
            <w:vAlign w:val="center"/>
          </w:tcPr>
          <w:p w14:paraId="48C37306" w14:textId="6ABFDAF9" w:rsidR="008E62BF" w:rsidRPr="009F2A28" w:rsidRDefault="008E62BF" w:rsidP="008E62BF">
            <w:pPr>
              <w:ind w:right="-111" w:hanging="24"/>
              <w:rPr>
                <w:color w:val="000000"/>
              </w:rPr>
            </w:pPr>
            <w:r>
              <w:rPr>
                <w:color w:val="000000"/>
              </w:rPr>
              <w:t> </w:t>
            </w:r>
          </w:p>
        </w:tc>
        <w:tc>
          <w:tcPr>
            <w:tcW w:w="2827" w:type="dxa"/>
            <w:tcBorders>
              <w:top w:val="nil"/>
              <w:left w:val="nil"/>
              <w:bottom w:val="dotted" w:sz="4" w:space="0" w:color="auto"/>
              <w:right w:val="double" w:sz="6" w:space="0" w:color="auto"/>
            </w:tcBorders>
            <w:shd w:val="clear" w:color="auto" w:fill="auto"/>
            <w:vAlign w:val="center"/>
          </w:tcPr>
          <w:p w14:paraId="0D2093D6" w14:textId="54D1951D" w:rsidR="008E62BF" w:rsidRPr="009F2A28" w:rsidRDefault="008E62BF" w:rsidP="008E62BF">
            <w:pPr>
              <w:ind w:right="-111" w:hanging="24"/>
              <w:rPr>
                <w:color w:val="000000"/>
              </w:rPr>
            </w:pPr>
            <w:r>
              <w:rPr>
                <w:color w:val="000000"/>
              </w:rPr>
              <w:t> </w:t>
            </w:r>
          </w:p>
        </w:tc>
      </w:tr>
      <w:tr w:rsidR="008E62BF" w:rsidRPr="003C6658" w14:paraId="0C68DF04"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26D0FC1B" w14:textId="77777777" w:rsidR="008E62BF" w:rsidRPr="009F2A28" w:rsidRDefault="008E62BF" w:rsidP="008E62BF">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3A64595F"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36C568E1" w14:textId="77777777" w:rsidR="008E62BF" w:rsidRPr="009F2A28" w:rsidRDefault="008E62BF" w:rsidP="008E62BF">
            <w:pPr>
              <w:jc w:val="center"/>
              <w:rPr>
                <w:color w:val="000000"/>
              </w:rPr>
            </w:pPr>
            <w:r w:rsidRPr="009F2A28">
              <w:rPr>
                <w:color w:val="000000"/>
              </w:rPr>
              <w:t>3</w:t>
            </w:r>
          </w:p>
        </w:tc>
        <w:tc>
          <w:tcPr>
            <w:tcW w:w="1551" w:type="dxa"/>
            <w:tcBorders>
              <w:top w:val="nil"/>
              <w:left w:val="nil"/>
              <w:bottom w:val="dotted" w:sz="4" w:space="0" w:color="auto"/>
              <w:right w:val="single" w:sz="4" w:space="0" w:color="auto"/>
            </w:tcBorders>
            <w:shd w:val="clear" w:color="auto" w:fill="auto"/>
            <w:vAlign w:val="bottom"/>
            <w:hideMark/>
          </w:tcPr>
          <w:p w14:paraId="4E5551A2" w14:textId="71DB7AC0" w:rsidR="008E62BF" w:rsidRPr="00430670" w:rsidRDefault="008E62BF" w:rsidP="008E62BF">
            <w:pPr>
              <w:ind w:right="-111" w:hanging="24"/>
              <w:rPr>
                <w:color w:val="000000"/>
              </w:rPr>
            </w:pPr>
            <w:r>
              <w:rPr>
                <w:b/>
                <w:bCs/>
              </w:rPr>
              <w:t>Kể chuyện</w:t>
            </w:r>
          </w:p>
        </w:tc>
        <w:tc>
          <w:tcPr>
            <w:tcW w:w="886" w:type="dxa"/>
            <w:tcBorders>
              <w:top w:val="nil"/>
              <w:left w:val="nil"/>
              <w:bottom w:val="dotted" w:sz="4" w:space="0" w:color="auto"/>
              <w:right w:val="single" w:sz="4" w:space="0" w:color="auto"/>
            </w:tcBorders>
            <w:shd w:val="clear" w:color="auto" w:fill="auto"/>
            <w:vAlign w:val="center"/>
          </w:tcPr>
          <w:p w14:paraId="3A29A226" w14:textId="451718CD" w:rsidR="008E62BF" w:rsidRPr="009F2A28" w:rsidRDefault="008E62BF" w:rsidP="008E62BF">
            <w:pPr>
              <w:ind w:right="-111" w:hanging="24"/>
              <w:jc w:val="center"/>
              <w:rPr>
                <w:color w:val="000000"/>
              </w:rPr>
            </w:pPr>
            <w:r>
              <w:rPr>
                <w:color w:val="000000"/>
              </w:rPr>
              <w:t>18</w:t>
            </w:r>
          </w:p>
        </w:tc>
        <w:tc>
          <w:tcPr>
            <w:tcW w:w="5301" w:type="dxa"/>
            <w:tcBorders>
              <w:top w:val="nil"/>
              <w:left w:val="nil"/>
              <w:bottom w:val="dotted" w:sz="4" w:space="0" w:color="auto"/>
              <w:right w:val="single" w:sz="4" w:space="0" w:color="auto"/>
            </w:tcBorders>
            <w:shd w:val="clear" w:color="auto" w:fill="auto"/>
            <w:vAlign w:val="bottom"/>
          </w:tcPr>
          <w:p w14:paraId="6A3E4DAA" w14:textId="2572B0BC" w:rsidR="008E62BF" w:rsidRPr="009F2A28" w:rsidRDefault="008E62BF" w:rsidP="008E62BF">
            <w:pPr>
              <w:ind w:right="-111" w:hanging="24"/>
              <w:rPr>
                <w:color w:val="000000"/>
              </w:rPr>
            </w:pPr>
            <w:r>
              <w:t>Ôn tập học kì I (Tiết 4)</w:t>
            </w:r>
          </w:p>
        </w:tc>
        <w:tc>
          <w:tcPr>
            <w:tcW w:w="1709" w:type="dxa"/>
            <w:tcBorders>
              <w:top w:val="nil"/>
              <w:left w:val="nil"/>
              <w:bottom w:val="dotted" w:sz="4" w:space="0" w:color="auto"/>
              <w:right w:val="single" w:sz="4" w:space="0" w:color="auto"/>
            </w:tcBorders>
            <w:shd w:val="clear" w:color="auto" w:fill="auto"/>
            <w:vAlign w:val="center"/>
          </w:tcPr>
          <w:p w14:paraId="733665FF" w14:textId="340B712E" w:rsidR="008E62BF" w:rsidRPr="009F2A28" w:rsidRDefault="004646EB"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tcPr>
          <w:p w14:paraId="08F3CF6B" w14:textId="12F3F131" w:rsidR="008E62BF" w:rsidRPr="009F2A28" w:rsidRDefault="008E62BF" w:rsidP="008E62BF">
            <w:pPr>
              <w:ind w:right="-111" w:hanging="24"/>
              <w:rPr>
                <w:color w:val="000000"/>
              </w:rPr>
            </w:pPr>
            <w:r>
              <w:rPr>
                <w:color w:val="000000"/>
              </w:rPr>
              <w:t>Máy tính, tivi.</w:t>
            </w:r>
          </w:p>
        </w:tc>
      </w:tr>
      <w:tr w:rsidR="008E62BF" w:rsidRPr="003C6658" w14:paraId="2FAB714F"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2E405733" w14:textId="77777777" w:rsidR="008E62BF" w:rsidRPr="009F2A28" w:rsidRDefault="008E62BF" w:rsidP="008E62BF">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755E0296" w14:textId="77777777" w:rsidR="008E62BF" w:rsidRPr="009F2A28" w:rsidRDefault="008E62BF" w:rsidP="008E62BF">
            <w:pPr>
              <w:rPr>
                <w:b/>
                <w:bCs/>
                <w:color w:val="000000"/>
              </w:rPr>
            </w:pPr>
          </w:p>
        </w:tc>
        <w:tc>
          <w:tcPr>
            <w:tcW w:w="516" w:type="dxa"/>
            <w:tcBorders>
              <w:top w:val="nil"/>
              <w:left w:val="nil"/>
              <w:bottom w:val="single" w:sz="4" w:space="0" w:color="auto"/>
              <w:right w:val="single" w:sz="4" w:space="0" w:color="auto"/>
            </w:tcBorders>
            <w:shd w:val="clear" w:color="auto" w:fill="auto"/>
            <w:vAlign w:val="center"/>
            <w:hideMark/>
          </w:tcPr>
          <w:p w14:paraId="32962423" w14:textId="77777777" w:rsidR="008E62BF" w:rsidRPr="009F2A28" w:rsidRDefault="008E62BF" w:rsidP="008E62BF">
            <w:pPr>
              <w:jc w:val="center"/>
              <w:rPr>
                <w:color w:val="000000"/>
              </w:rPr>
            </w:pPr>
            <w:r w:rsidRPr="009F2A28">
              <w:rPr>
                <w:color w:val="000000"/>
              </w:rPr>
              <w:t>4</w:t>
            </w:r>
          </w:p>
        </w:tc>
        <w:tc>
          <w:tcPr>
            <w:tcW w:w="1551" w:type="dxa"/>
            <w:tcBorders>
              <w:top w:val="nil"/>
              <w:left w:val="nil"/>
              <w:bottom w:val="single" w:sz="4" w:space="0" w:color="auto"/>
              <w:right w:val="single" w:sz="4" w:space="0" w:color="auto"/>
            </w:tcBorders>
            <w:shd w:val="clear" w:color="auto" w:fill="auto"/>
            <w:vAlign w:val="bottom"/>
            <w:hideMark/>
          </w:tcPr>
          <w:p w14:paraId="44F51F11" w14:textId="206B441D" w:rsidR="008E62BF" w:rsidRPr="00430670" w:rsidRDefault="008E62BF" w:rsidP="008E62BF">
            <w:pPr>
              <w:ind w:right="-111" w:hanging="24"/>
              <w:rPr>
                <w:color w:val="000000"/>
              </w:rPr>
            </w:pPr>
            <w:r>
              <w:rPr>
                <w:b/>
                <w:bCs/>
              </w:rPr>
              <w:t xml:space="preserve">Tập đọc </w:t>
            </w:r>
          </w:p>
        </w:tc>
        <w:tc>
          <w:tcPr>
            <w:tcW w:w="886" w:type="dxa"/>
            <w:tcBorders>
              <w:top w:val="nil"/>
              <w:left w:val="nil"/>
              <w:bottom w:val="single" w:sz="4" w:space="0" w:color="auto"/>
              <w:right w:val="single" w:sz="4" w:space="0" w:color="auto"/>
            </w:tcBorders>
            <w:shd w:val="clear" w:color="auto" w:fill="auto"/>
            <w:vAlign w:val="center"/>
          </w:tcPr>
          <w:p w14:paraId="0AB5AC8A" w14:textId="3BF2F5B0" w:rsidR="008E62BF" w:rsidRPr="009F2A28" w:rsidRDefault="008E62BF" w:rsidP="008E62BF">
            <w:pPr>
              <w:ind w:right="-111" w:hanging="24"/>
              <w:jc w:val="center"/>
              <w:rPr>
                <w:color w:val="000000"/>
              </w:rPr>
            </w:pPr>
            <w:r>
              <w:rPr>
                <w:color w:val="000000"/>
              </w:rPr>
              <w:t>36</w:t>
            </w:r>
          </w:p>
        </w:tc>
        <w:tc>
          <w:tcPr>
            <w:tcW w:w="5301" w:type="dxa"/>
            <w:tcBorders>
              <w:top w:val="nil"/>
              <w:left w:val="nil"/>
              <w:bottom w:val="single" w:sz="4" w:space="0" w:color="auto"/>
              <w:right w:val="single" w:sz="4" w:space="0" w:color="auto"/>
            </w:tcBorders>
            <w:shd w:val="clear" w:color="auto" w:fill="auto"/>
            <w:vAlign w:val="bottom"/>
          </w:tcPr>
          <w:p w14:paraId="76A8EA0B" w14:textId="04C62A04" w:rsidR="008E62BF" w:rsidRPr="009F2A28" w:rsidRDefault="008E62BF" w:rsidP="008E62BF">
            <w:pPr>
              <w:ind w:right="-111" w:hanging="24"/>
              <w:rPr>
                <w:color w:val="000000"/>
              </w:rPr>
            </w:pPr>
            <w:r>
              <w:t>Ôn tập học kì I (Tiết 5)</w:t>
            </w:r>
          </w:p>
        </w:tc>
        <w:tc>
          <w:tcPr>
            <w:tcW w:w="1709" w:type="dxa"/>
            <w:tcBorders>
              <w:top w:val="nil"/>
              <w:left w:val="nil"/>
              <w:bottom w:val="single" w:sz="4" w:space="0" w:color="auto"/>
              <w:right w:val="single" w:sz="4" w:space="0" w:color="auto"/>
            </w:tcBorders>
            <w:shd w:val="clear" w:color="auto" w:fill="auto"/>
            <w:vAlign w:val="center"/>
          </w:tcPr>
          <w:p w14:paraId="4927A5E0" w14:textId="7AB776C0" w:rsidR="008E62BF" w:rsidRPr="009F2A28" w:rsidRDefault="004646EB" w:rsidP="008E62BF">
            <w:pPr>
              <w:ind w:right="-111" w:hanging="24"/>
              <w:rPr>
                <w:color w:val="000000"/>
              </w:rPr>
            </w:pPr>
            <w:r>
              <w:rPr>
                <w:color w:val="000000"/>
              </w:rPr>
              <w:t>Soi bài</w:t>
            </w:r>
          </w:p>
        </w:tc>
        <w:tc>
          <w:tcPr>
            <w:tcW w:w="2827" w:type="dxa"/>
            <w:tcBorders>
              <w:top w:val="nil"/>
              <w:left w:val="nil"/>
              <w:bottom w:val="single" w:sz="4" w:space="0" w:color="auto"/>
              <w:right w:val="double" w:sz="6" w:space="0" w:color="auto"/>
            </w:tcBorders>
            <w:shd w:val="clear" w:color="auto" w:fill="auto"/>
            <w:vAlign w:val="center"/>
          </w:tcPr>
          <w:p w14:paraId="11136236" w14:textId="18141A2A" w:rsidR="008E62BF" w:rsidRPr="009F2A28" w:rsidRDefault="008E62BF" w:rsidP="008E62BF">
            <w:pPr>
              <w:ind w:right="-111" w:hanging="24"/>
              <w:rPr>
                <w:color w:val="000000"/>
              </w:rPr>
            </w:pPr>
            <w:r>
              <w:rPr>
                <w:color w:val="000000"/>
              </w:rPr>
              <w:t>Máy tính, tivi</w:t>
            </w:r>
          </w:p>
        </w:tc>
      </w:tr>
      <w:tr w:rsidR="008E62BF" w:rsidRPr="003C6658" w14:paraId="0FD022E4"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5F26A64F" w14:textId="77777777" w:rsidR="008E62BF" w:rsidRPr="009F2A28" w:rsidRDefault="008E62BF" w:rsidP="008E62BF">
            <w:pPr>
              <w:rPr>
                <w:b/>
                <w:bCs/>
                <w:color w:val="000000"/>
              </w:rPr>
            </w:pPr>
          </w:p>
        </w:tc>
        <w:tc>
          <w:tcPr>
            <w:tcW w:w="439" w:type="dxa"/>
            <w:vMerge w:val="restart"/>
            <w:tcBorders>
              <w:top w:val="nil"/>
              <w:left w:val="single" w:sz="4" w:space="0" w:color="auto"/>
              <w:bottom w:val="double" w:sz="6" w:space="0" w:color="000000"/>
              <w:right w:val="single" w:sz="4" w:space="0" w:color="auto"/>
            </w:tcBorders>
            <w:shd w:val="clear" w:color="auto" w:fill="auto"/>
            <w:vAlign w:val="center"/>
            <w:hideMark/>
          </w:tcPr>
          <w:p w14:paraId="68C710E5" w14:textId="77777777" w:rsidR="008E62BF" w:rsidRPr="009F2A28" w:rsidRDefault="008E62BF" w:rsidP="008E62BF">
            <w:pPr>
              <w:jc w:val="center"/>
              <w:rPr>
                <w:b/>
                <w:bCs/>
                <w:color w:val="000000"/>
              </w:rPr>
            </w:pPr>
            <w:r w:rsidRPr="009F2A28">
              <w:rPr>
                <w:b/>
                <w:bCs/>
                <w:color w:val="000000"/>
              </w:rPr>
              <w:t>C</w:t>
            </w:r>
          </w:p>
        </w:tc>
        <w:tc>
          <w:tcPr>
            <w:tcW w:w="516" w:type="dxa"/>
            <w:tcBorders>
              <w:top w:val="nil"/>
              <w:left w:val="nil"/>
              <w:bottom w:val="dotted" w:sz="4" w:space="0" w:color="auto"/>
              <w:right w:val="single" w:sz="4" w:space="0" w:color="auto"/>
            </w:tcBorders>
            <w:shd w:val="clear" w:color="auto" w:fill="auto"/>
            <w:vAlign w:val="center"/>
            <w:hideMark/>
          </w:tcPr>
          <w:p w14:paraId="37E0061F" w14:textId="77777777" w:rsidR="008E62BF" w:rsidRPr="009F2A28" w:rsidRDefault="008E62BF" w:rsidP="008E62BF">
            <w:pPr>
              <w:jc w:val="center"/>
              <w:rPr>
                <w:color w:val="000000"/>
              </w:rPr>
            </w:pPr>
            <w:r w:rsidRPr="009F2A28">
              <w:rPr>
                <w:color w:val="000000"/>
              </w:rPr>
              <w:t>5</w:t>
            </w:r>
          </w:p>
        </w:tc>
        <w:tc>
          <w:tcPr>
            <w:tcW w:w="1551" w:type="dxa"/>
            <w:tcBorders>
              <w:top w:val="nil"/>
              <w:left w:val="nil"/>
              <w:bottom w:val="dotted" w:sz="4" w:space="0" w:color="auto"/>
              <w:right w:val="single" w:sz="4" w:space="0" w:color="auto"/>
            </w:tcBorders>
            <w:shd w:val="clear" w:color="auto" w:fill="auto"/>
            <w:vAlign w:val="bottom"/>
            <w:hideMark/>
          </w:tcPr>
          <w:p w14:paraId="2857A071" w14:textId="5DCB72B6" w:rsidR="008E62BF" w:rsidRPr="00430670" w:rsidRDefault="008E62BF" w:rsidP="008E62BF">
            <w:pPr>
              <w:ind w:right="-111" w:hanging="24"/>
              <w:rPr>
                <w:color w:val="000000"/>
              </w:rPr>
            </w:pPr>
            <w:r>
              <w:rPr>
                <w:b/>
                <w:bCs/>
              </w:rPr>
              <w:t>Kĩ thuật</w:t>
            </w:r>
          </w:p>
        </w:tc>
        <w:tc>
          <w:tcPr>
            <w:tcW w:w="886" w:type="dxa"/>
            <w:tcBorders>
              <w:top w:val="nil"/>
              <w:left w:val="nil"/>
              <w:bottom w:val="dotted" w:sz="4" w:space="0" w:color="auto"/>
              <w:right w:val="single" w:sz="4" w:space="0" w:color="auto"/>
            </w:tcBorders>
            <w:shd w:val="clear" w:color="auto" w:fill="auto"/>
            <w:vAlign w:val="center"/>
          </w:tcPr>
          <w:p w14:paraId="44B2C5F9" w14:textId="41468124" w:rsidR="008E62BF" w:rsidRPr="009F2A28" w:rsidRDefault="008E62BF" w:rsidP="008E62BF">
            <w:pPr>
              <w:ind w:right="-111" w:hanging="24"/>
              <w:jc w:val="center"/>
              <w:rPr>
                <w:color w:val="000000"/>
              </w:rPr>
            </w:pPr>
            <w:r>
              <w:rPr>
                <w:color w:val="000000"/>
              </w:rPr>
              <w:t>18</w:t>
            </w:r>
          </w:p>
        </w:tc>
        <w:tc>
          <w:tcPr>
            <w:tcW w:w="5301" w:type="dxa"/>
            <w:tcBorders>
              <w:top w:val="nil"/>
              <w:left w:val="nil"/>
              <w:bottom w:val="dotted" w:sz="4" w:space="0" w:color="auto"/>
              <w:right w:val="single" w:sz="4" w:space="0" w:color="auto"/>
            </w:tcBorders>
            <w:shd w:val="clear" w:color="auto" w:fill="auto"/>
            <w:vAlign w:val="bottom"/>
          </w:tcPr>
          <w:p w14:paraId="1961C0C5" w14:textId="34B65FDC" w:rsidR="008E62BF" w:rsidRPr="009F2A28" w:rsidRDefault="008E62BF" w:rsidP="008E62BF">
            <w:pPr>
              <w:ind w:right="-111" w:hanging="24"/>
              <w:rPr>
                <w:color w:val="000000"/>
              </w:rPr>
            </w:pPr>
            <w:r>
              <w:t>Thức ăn nuôi gà</w:t>
            </w:r>
          </w:p>
        </w:tc>
        <w:tc>
          <w:tcPr>
            <w:tcW w:w="1709" w:type="dxa"/>
            <w:tcBorders>
              <w:top w:val="nil"/>
              <w:left w:val="nil"/>
              <w:bottom w:val="dotted" w:sz="4" w:space="0" w:color="auto"/>
              <w:right w:val="single" w:sz="4" w:space="0" w:color="auto"/>
            </w:tcBorders>
            <w:shd w:val="clear" w:color="auto" w:fill="auto"/>
            <w:vAlign w:val="center"/>
          </w:tcPr>
          <w:p w14:paraId="562CFAD7" w14:textId="28CC6283" w:rsidR="008E62BF" w:rsidRPr="009F2A28" w:rsidRDefault="008E62BF" w:rsidP="008E62BF">
            <w:pPr>
              <w:ind w:right="-111" w:hanging="24"/>
              <w:rPr>
                <w:color w:val="000000"/>
              </w:rPr>
            </w:pPr>
            <w:r>
              <w:rPr>
                <w:color w:val="000000"/>
              </w:rPr>
              <w:t>Chiếu tranh</w:t>
            </w:r>
          </w:p>
        </w:tc>
        <w:tc>
          <w:tcPr>
            <w:tcW w:w="2827" w:type="dxa"/>
            <w:tcBorders>
              <w:top w:val="nil"/>
              <w:left w:val="nil"/>
              <w:bottom w:val="dotted" w:sz="4" w:space="0" w:color="auto"/>
              <w:right w:val="double" w:sz="6" w:space="0" w:color="auto"/>
            </w:tcBorders>
            <w:shd w:val="clear" w:color="auto" w:fill="auto"/>
            <w:vAlign w:val="center"/>
          </w:tcPr>
          <w:p w14:paraId="169FE991" w14:textId="25530C1C" w:rsidR="008E62BF" w:rsidRPr="009F2A28" w:rsidRDefault="008E62BF" w:rsidP="008E62BF">
            <w:pPr>
              <w:ind w:right="-111" w:hanging="24"/>
              <w:rPr>
                <w:color w:val="000000"/>
              </w:rPr>
            </w:pPr>
            <w:r>
              <w:rPr>
                <w:color w:val="000000"/>
              </w:rPr>
              <w:t>Máy tính, tivi</w:t>
            </w:r>
          </w:p>
        </w:tc>
      </w:tr>
      <w:tr w:rsidR="008E62BF" w:rsidRPr="003C6658" w14:paraId="3B51928E"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3ED735AF" w14:textId="77777777" w:rsidR="008E62BF" w:rsidRPr="009F2A28" w:rsidRDefault="008E62BF" w:rsidP="008E62BF">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61333E88"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05F2DDF2" w14:textId="77777777" w:rsidR="008E62BF" w:rsidRPr="009F2A28" w:rsidRDefault="008E62BF" w:rsidP="008E62BF">
            <w:pPr>
              <w:jc w:val="center"/>
              <w:rPr>
                <w:color w:val="000000"/>
              </w:rPr>
            </w:pPr>
            <w:r w:rsidRPr="009F2A28">
              <w:rPr>
                <w:color w:val="000000"/>
              </w:rPr>
              <w:t>6</w:t>
            </w:r>
          </w:p>
        </w:tc>
        <w:tc>
          <w:tcPr>
            <w:tcW w:w="1551" w:type="dxa"/>
            <w:tcBorders>
              <w:top w:val="nil"/>
              <w:left w:val="nil"/>
              <w:bottom w:val="dotted" w:sz="4" w:space="0" w:color="auto"/>
              <w:right w:val="single" w:sz="4" w:space="0" w:color="auto"/>
            </w:tcBorders>
            <w:shd w:val="clear" w:color="auto" w:fill="auto"/>
            <w:vAlign w:val="bottom"/>
            <w:hideMark/>
          </w:tcPr>
          <w:p w14:paraId="51394E07" w14:textId="55A99221" w:rsidR="008E62BF" w:rsidRPr="00430670" w:rsidRDefault="008E62BF" w:rsidP="008E62BF">
            <w:pPr>
              <w:ind w:right="-111" w:hanging="24"/>
              <w:rPr>
                <w:color w:val="000000"/>
              </w:rPr>
            </w:pPr>
            <w:r>
              <w:rPr>
                <w:b/>
                <w:bCs/>
              </w:rPr>
              <w:t>Toán</w:t>
            </w:r>
          </w:p>
        </w:tc>
        <w:tc>
          <w:tcPr>
            <w:tcW w:w="886" w:type="dxa"/>
            <w:tcBorders>
              <w:top w:val="nil"/>
              <w:left w:val="nil"/>
              <w:bottom w:val="dotted" w:sz="4" w:space="0" w:color="auto"/>
              <w:right w:val="single" w:sz="4" w:space="0" w:color="auto"/>
            </w:tcBorders>
            <w:shd w:val="clear" w:color="auto" w:fill="auto"/>
            <w:vAlign w:val="center"/>
          </w:tcPr>
          <w:p w14:paraId="1E733677" w14:textId="538850F0" w:rsidR="008E62BF" w:rsidRPr="009F2A28" w:rsidRDefault="008E62BF" w:rsidP="008E62BF">
            <w:pPr>
              <w:ind w:right="-111" w:hanging="24"/>
              <w:jc w:val="center"/>
              <w:rPr>
                <w:color w:val="000000"/>
              </w:rPr>
            </w:pPr>
            <w:r>
              <w:rPr>
                <w:color w:val="000000"/>
              </w:rPr>
              <w:t>88</w:t>
            </w:r>
          </w:p>
        </w:tc>
        <w:tc>
          <w:tcPr>
            <w:tcW w:w="5301" w:type="dxa"/>
            <w:tcBorders>
              <w:top w:val="nil"/>
              <w:left w:val="nil"/>
              <w:bottom w:val="dotted" w:sz="4" w:space="0" w:color="auto"/>
              <w:right w:val="single" w:sz="4" w:space="0" w:color="auto"/>
            </w:tcBorders>
            <w:shd w:val="clear" w:color="auto" w:fill="auto"/>
            <w:vAlign w:val="center"/>
          </w:tcPr>
          <w:p w14:paraId="44FD377D" w14:textId="26E8F88F" w:rsidR="008E62BF" w:rsidRPr="009F2A28" w:rsidRDefault="008E62BF" w:rsidP="008E62BF">
            <w:pPr>
              <w:ind w:right="-111" w:hanging="24"/>
              <w:rPr>
                <w:color w:val="000000"/>
              </w:rPr>
            </w:pPr>
            <w:r>
              <w:rPr>
                <w:color w:val="000000"/>
              </w:rPr>
              <w:t>Luyện tập chung</w:t>
            </w:r>
          </w:p>
        </w:tc>
        <w:tc>
          <w:tcPr>
            <w:tcW w:w="1709" w:type="dxa"/>
            <w:tcBorders>
              <w:top w:val="nil"/>
              <w:left w:val="nil"/>
              <w:bottom w:val="dotted" w:sz="4" w:space="0" w:color="auto"/>
              <w:right w:val="single" w:sz="4" w:space="0" w:color="auto"/>
            </w:tcBorders>
            <w:shd w:val="clear" w:color="auto" w:fill="auto"/>
            <w:vAlign w:val="center"/>
          </w:tcPr>
          <w:p w14:paraId="4146A275" w14:textId="2535E529" w:rsidR="008E62BF" w:rsidRPr="009F2A28" w:rsidRDefault="008E62BF"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tcPr>
          <w:p w14:paraId="4DD3397F" w14:textId="36181F5D" w:rsidR="008E62BF" w:rsidRPr="009F2A28" w:rsidRDefault="008E62BF" w:rsidP="008E62BF">
            <w:pPr>
              <w:ind w:right="-111" w:hanging="24"/>
              <w:rPr>
                <w:color w:val="000000"/>
              </w:rPr>
            </w:pPr>
            <w:r>
              <w:rPr>
                <w:color w:val="000000"/>
              </w:rPr>
              <w:t>Máy tính, tivi, máy soi</w:t>
            </w:r>
          </w:p>
        </w:tc>
      </w:tr>
      <w:tr w:rsidR="008E62BF" w:rsidRPr="003C6658" w14:paraId="352F5CB3"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43702E1F" w14:textId="77777777" w:rsidR="008E62BF" w:rsidRPr="009F2A28" w:rsidRDefault="008E62BF" w:rsidP="008E62BF">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41A6419D"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22300286" w14:textId="77777777" w:rsidR="008E62BF" w:rsidRPr="009F2A28" w:rsidRDefault="008E62BF" w:rsidP="008E62BF">
            <w:pPr>
              <w:jc w:val="center"/>
              <w:rPr>
                <w:color w:val="000000"/>
              </w:rPr>
            </w:pPr>
            <w:r w:rsidRPr="009F2A28">
              <w:rPr>
                <w:color w:val="000000"/>
              </w:rPr>
              <w:t>7</w:t>
            </w:r>
          </w:p>
        </w:tc>
        <w:tc>
          <w:tcPr>
            <w:tcW w:w="1551" w:type="dxa"/>
            <w:tcBorders>
              <w:top w:val="nil"/>
              <w:left w:val="nil"/>
              <w:bottom w:val="dotted" w:sz="4" w:space="0" w:color="auto"/>
              <w:right w:val="single" w:sz="4" w:space="0" w:color="auto"/>
            </w:tcBorders>
            <w:shd w:val="clear" w:color="auto" w:fill="auto"/>
            <w:vAlign w:val="bottom"/>
            <w:hideMark/>
          </w:tcPr>
          <w:p w14:paraId="26DD8408" w14:textId="76511092" w:rsidR="008E62BF" w:rsidRPr="00430670" w:rsidRDefault="008E62BF" w:rsidP="008E62BF">
            <w:pPr>
              <w:ind w:right="-111" w:hanging="24"/>
              <w:rPr>
                <w:color w:val="000000"/>
              </w:rPr>
            </w:pPr>
            <w:r>
              <w:rPr>
                <w:b/>
                <w:bCs/>
              </w:rPr>
              <w:t>Đạo đức</w:t>
            </w:r>
          </w:p>
        </w:tc>
        <w:tc>
          <w:tcPr>
            <w:tcW w:w="886" w:type="dxa"/>
            <w:tcBorders>
              <w:top w:val="nil"/>
              <w:left w:val="nil"/>
              <w:bottom w:val="dotted" w:sz="4" w:space="0" w:color="auto"/>
              <w:right w:val="single" w:sz="4" w:space="0" w:color="auto"/>
            </w:tcBorders>
            <w:shd w:val="clear" w:color="auto" w:fill="auto"/>
            <w:vAlign w:val="center"/>
          </w:tcPr>
          <w:p w14:paraId="1B1EE6F9" w14:textId="52944111" w:rsidR="008E62BF" w:rsidRPr="009F2A28" w:rsidRDefault="008E62BF" w:rsidP="008E62BF">
            <w:pPr>
              <w:ind w:right="-111" w:hanging="24"/>
              <w:jc w:val="center"/>
              <w:rPr>
                <w:color w:val="000000"/>
              </w:rPr>
            </w:pPr>
            <w:r>
              <w:rPr>
                <w:color w:val="000000"/>
              </w:rPr>
              <w:t>18</w:t>
            </w:r>
          </w:p>
        </w:tc>
        <w:tc>
          <w:tcPr>
            <w:tcW w:w="5301" w:type="dxa"/>
            <w:tcBorders>
              <w:top w:val="nil"/>
              <w:left w:val="nil"/>
              <w:bottom w:val="dotted" w:sz="4" w:space="0" w:color="auto"/>
              <w:right w:val="single" w:sz="4" w:space="0" w:color="auto"/>
            </w:tcBorders>
            <w:shd w:val="clear" w:color="auto" w:fill="auto"/>
            <w:vAlign w:val="center"/>
          </w:tcPr>
          <w:p w14:paraId="0B8F9D8D" w14:textId="03FC4D4F" w:rsidR="008E62BF" w:rsidRPr="009F2A28" w:rsidRDefault="008E62BF" w:rsidP="008E62BF">
            <w:pPr>
              <w:ind w:right="-111" w:hanging="24"/>
              <w:rPr>
                <w:color w:val="FF0000"/>
              </w:rPr>
            </w:pPr>
            <w:r>
              <w:t>Thực hành cuối kì 1</w:t>
            </w:r>
          </w:p>
        </w:tc>
        <w:tc>
          <w:tcPr>
            <w:tcW w:w="1709" w:type="dxa"/>
            <w:tcBorders>
              <w:top w:val="nil"/>
              <w:left w:val="nil"/>
              <w:bottom w:val="dotted" w:sz="4" w:space="0" w:color="auto"/>
              <w:right w:val="single" w:sz="4" w:space="0" w:color="auto"/>
            </w:tcBorders>
            <w:shd w:val="clear" w:color="auto" w:fill="auto"/>
            <w:vAlign w:val="center"/>
          </w:tcPr>
          <w:p w14:paraId="1F9BDB74" w14:textId="5454CDDE" w:rsidR="008E62BF" w:rsidRPr="009F2A28" w:rsidRDefault="008E62BF"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tcPr>
          <w:p w14:paraId="393EB194" w14:textId="0C7FFE1B" w:rsidR="008E62BF" w:rsidRPr="009F2A28" w:rsidRDefault="008E62BF" w:rsidP="008E62BF">
            <w:pPr>
              <w:ind w:right="-111" w:hanging="24"/>
              <w:rPr>
                <w:color w:val="000000"/>
              </w:rPr>
            </w:pPr>
            <w:r>
              <w:rPr>
                <w:color w:val="000000"/>
              </w:rPr>
              <w:t>Máy tính, tivi, máy soi</w:t>
            </w:r>
          </w:p>
        </w:tc>
      </w:tr>
      <w:tr w:rsidR="000B1A7C" w:rsidRPr="003C6658" w14:paraId="762EAFDB" w14:textId="77777777" w:rsidTr="0094684E">
        <w:trPr>
          <w:trHeight w:val="386"/>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75040203" w14:textId="77777777" w:rsidR="003C6658" w:rsidRPr="009F2A28" w:rsidRDefault="003C6658" w:rsidP="009F2A28">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35CE15C4" w14:textId="77777777" w:rsidR="003C6658" w:rsidRPr="009F2A28" w:rsidRDefault="003C6658" w:rsidP="009F2A28">
            <w:pPr>
              <w:rPr>
                <w:b/>
                <w:bCs/>
                <w:color w:val="000000"/>
              </w:rPr>
            </w:pPr>
          </w:p>
        </w:tc>
        <w:tc>
          <w:tcPr>
            <w:tcW w:w="516" w:type="dxa"/>
            <w:tcBorders>
              <w:top w:val="nil"/>
              <w:left w:val="nil"/>
              <w:bottom w:val="double" w:sz="6" w:space="0" w:color="auto"/>
              <w:right w:val="single" w:sz="4" w:space="0" w:color="auto"/>
            </w:tcBorders>
            <w:shd w:val="clear" w:color="auto" w:fill="auto"/>
            <w:vAlign w:val="center"/>
            <w:hideMark/>
          </w:tcPr>
          <w:p w14:paraId="3E25D09A" w14:textId="77777777" w:rsidR="003C6658" w:rsidRPr="009F2A28" w:rsidRDefault="003C6658" w:rsidP="009F2A28">
            <w:pPr>
              <w:jc w:val="center"/>
              <w:rPr>
                <w:color w:val="000000"/>
              </w:rPr>
            </w:pPr>
            <w:r w:rsidRPr="009F2A28">
              <w:rPr>
                <w:color w:val="000000"/>
              </w:rPr>
              <w:t>8</w:t>
            </w:r>
          </w:p>
        </w:tc>
        <w:tc>
          <w:tcPr>
            <w:tcW w:w="1551" w:type="dxa"/>
            <w:tcBorders>
              <w:top w:val="nil"/>
              <w:left w:val="nil"/>
              <w:bottom w:val="double" w:sz="6" w:space="0" w:color="auto"/>
              <w:right w:val="single" w:sz="4" w:space="0" w:color="auto"/>
            </w:tcBorders>
            <w:shd w:val="clear" w:color="auto" w:fill="auto"/>
            <w:vAlign w:val="center"/>
            <w:hideMark/>
          </w:tcPr>
          <w:p w14:paraId="4BC079F6" w14:textId="77777777" w:rsidR="003C6658" w:rsidRPr="009F2A28" w:rsidRDefault="003C6658" w:rsidP="00872845">
            <w:pPr>
              <w:ind w:right="-111" w:hanging="24"/>
              <w:rPr>
                <w:color w:val="000000"/>
              </w:rPr>
            </w:pPr>
            <w:r w:rsidRPr="009F2A28">
              <w:rPr>
                <w:color w:val="000000"/>
              </w:rPr>
              <w:t> </w:t>
            </w:r>
          </w:p>
        </w:tc>
        <w:tc>
          <w:tcPr>
            <w:tcW w:w="886" w:type="dxa"/>
            <w:tcBorders>
              <w:top w:val="nil"/>
              <w:left w:val="nil"/>
              <w:bottom w:val="double" w:sz="6" w:space="0" w:color="auto"/>
              <w:right w:val="single" w:sz="4" w:space="0" w:color="auto"/>
            </w:tcBorders>
            <w:shd w:val="clear" w:color="auto" w:fill="auto"/>
            <w:vAlign w:val="center"/>
          </w:tcPr>
          <w:p w14:paraId="3213C04A" w14:textId="18DD2ADD" w:rsidR="003C6658" w:rsidRPr="009F2A28" w:rsidRDefault="003C6658" w:rsidP="00872845">
            <w:pPr>
              <w:ind w:right="-111" w:hanging="24"/>
              <w:jc w:val="center"/>
              <w:rPr>
                <w:color w:val="000000"/>
              </w:rPr>
            </w:pPr>
          </w:p>
        </w:tc>
        <w:tc>
          <w:tcPr>
            <w:tcW w:w="5301" w:type="dxa"/>
            <w:tcBorders>
              <w:top w:val="nil"/>
              <w:left w:val="nil"/>
              <w:bottom w:val="double" w:sz="6" w:space="0" w:color="auto"/>
              <w:right w:val="single" w:sz="4" w:space="0" w:color="auto"/>
            </w:tcBorders>
            <w:shd w:val="clear" w:color="auto" w:fill="auto"/>
            <w:vAlign w:val="center"/>
          </w:tcPr>
          <w:p w14:paraId="3AC49C44" w14:textId="6CACC12A" w:rsidR="003C6658" w:rsidRPr="009F2A28" w:rsidRDefault="003C6658" w:rsidP="00872845">
            <w:pPr>
              <w:ind w:right="-111" w:hanging="24"/>
              <w:rPr>
                <w:color w:val="000000"/>
              </w:rPr>
            </w:pPr>
          </w:p>
        </w:tc>
        <w:tc>
          <w:tcPr>
            <w:tcW w:w="1709" w:type="dxa"/>
            <w:tcBorders>
              <w:top w:val="nil"/>
              <w:left w:val="nil"/>
              <w:bottom w:val="double" w:sz="6" w:space="0" w:color="auto"/>
              <w:right w:val="single" w:sz="4" w:space="0" w:color="auto"/>
            </w:tcBorders>
            <w:shd w:val="clear" w:color="auto" w:fill="auto"/>
            <w:vAlign w:val="center"/>
          </w:tcPr>
          <w:p w14:paraId="23ABBE30" w14:textId="282FE1F8" w:rsidR="003C6658" w:rsidRPr="009F2A28" w:rsidRDefault="003C6658" w:rsidP="00872845">
            <w:pPr>
              <w:ind w:right="-111" w:hanging="24"/>
              <w:jc w:val="center"/>
              <w:rPr>
                <w:color w:val="000000"/>
              </w:rPr>
            </w:pPr>
          </w:p>
        </w:tc>
        <w:tc>
          <w:tcPr>
            <w:tcW w:w="2827" w:type="dxa"/>
            <w:tcBorders>
              <w:top w:val="nil"/>
              <w:left w:val="nil"/>
              <w:bottom w:val="double" w:sz="6" w:space="0" w:color="auto"/>
              <w:right w:val="double" w:sz="6" w:space="0" w:color="auto"/>
            </w:tcBorders>
            <w:shd w:val="clear" w:color="auto" w:fill="auto"/>
            <w:vAlign w:val="center"/>
          </w:tcPr>
          <w:p w14:paraId="0EABF6FB" w14:textId="64EE61EE" w:rsidR="003C6658" w:rsidRPr="009F2A28" w:rsidRDefault="003C6658" w:rsidP="00872845">
            <w:pPr>
              <w:ind w:right="-111" w:hanging="24"/>
              <w:jc w:val="center"/>
              <w:rPr>
                <w:color w:val="000000"/>
              </w:rPr>
            </w:pPr>
          </w:p>
        </w:tc>
      </w:tr>
      <w:tr w:rsidR="008E62BF" w:rsidRPr="003C6658" w14:paraId="0A91D6CE" w14:textId="77777777" w:rsidTr="0094684E">
        <w:trPr>
          <w:trHeight w:val="386"/>
        </w:trPr>
        <w:tc>
          <w:tcPr>
            <w:tcW w:w="1065" w:type="dxa"/>
            <w:vMerge w:val="restart"/>
            <w:tcBorders>
              <w:top w:val="nil"/>
              <w:left w:val="double" w:sz="6" w:space="0" w:color="auto"/>
              <w:bottom w:val="double" w:sz="6" w:space="0" w:color="000000"/>
              <w:right w:val="single" w:sz="4" w:space="0" w:color="auto"/>
            </w:tcBorders>
            <w:shd w:val="clear" w:color="auto" w:fill="auto"/>
            <w:vAlign w:val="center"/>
            <w:hideMark/>
          </w:tcPr>
          <w:p w14:paraId="781D58FE" w14:textId="6CEEB7E2" w:rsidR="008E62BF" w:rsidRPr="009F2A28" w:rsidRDefault="008E62BF" w:rsidP="008E62BF">
            <w:pPr>
              <w:jc w:val="center"/>
              <w:rPr>
                <w:b/>
                <w:bCs/>
                <w:color w:val="000000"/>
              </w:rPr>
            </w:pPr>
            <w:r>
              <w:rPr>
                <w:b/>
                <w:bCs/>
                <w:color w:val="000000"/>
              </w:rPr>
              <w:t>Năm</w:t>
            </w:r>
            <w:r>
              <w:rPr>
                <w:b/>
                <w:bCs/>
                <w:color w:val="000000"/>
              </w:rPr>
              <w:br/>
              <w:t>4/1</w:t>
            </w:r>
          </w:p>
        </w:tc>
        <w:tc>
          <w:tcPr>
            <w:tcW w:w="439" w:type="dxa"/>
            <w:vMerge w:val="restart"/>
            <w:tcBorders>
              <w:top w:val="nil"/>
              <w:left w:val="single" w:sz="4" w:space="0" w:color="auto"/>
              <w:bottom w:val="single" w:sz="4" w:space="0" w:color="000000"/>
              <w:right w:val="single" w:sz="4" w:space="0" w:color="auto"/>
            </w:tcBorders>
            <w:shd w:val="clear" w:color="auto" w:fill="auto"/>
            <w:vAlign w:val="center"/>
            <w:hideMark/>
          </w:tcPr>
          <w:p w14:paraId="18EC12F8" w14:textId="77777777" w:rsidR="008E62BF" w:rsidRPr="009F2A28" w:rsidRDefault="008E62BF" w:rsidP="008E62BF">
            <w:pPr>
              <w:jc w:val="center"/>
              <w:rPr>
                <w:b/>
                <w:bCs/>
                <w:color w:val="000000"/>
              </w:rPr>
            </w:pPr>
            <w:r w:rsidRPr="009F2A28">
              <w:rPr>
                <w:b/>
                <w:bCs/>
                <w:color w:val="000000"/>
              </w:rPr>
              <w:t>S</w:t>
            </w:r>
          </w:p>
        </w:tc>
        <w:tc>
          <w:tcPr>
            <w:tcW w:w="516" w:type="dxa"/>
            <w:tcBorders>
              <w:top w:val="nil"/>
              <w:left w:val="nil"/>
              <w:bottom w:val="dotted" w:sz="4" w:space="0" w:color="auto"/>
              <w:right w:val="single" w:sz="4" w:space="0" w:color="auto"/>
            </w:tcBorders>
            <w:shd w:val="clear" w:color="auto" w:fill="auto"/>
            <w:vAlign w:val="center"/>
            <w:hideMark/>
          </w:tcPr>
          <w:p w14:paraId="33A06FF6" w14:textId="77777777" w:rsidR="008E62BF" w:rsidRPr="009F2A28" w:rsidRDefault="008E62BF" w:rsidP="008E62BF">
            <w:pPr>
              <w:jc w:val="center"/>
              <w:rPr>
                <w:color w:val="000000"/>
              </w:rPr>
            </w:pPr>
            <w:r w:rsidRPr="009F2A28">
              <w:rPr>
                <w:color w:val="000000"/>
              </w:rPr>
              <w:t>1</w:t>
            </w:r>
          </w:p>
        </w:tc>
        <w:tc>
          <w:tcPr>
            <w:tcW w:w="1551" w:type="dxa"/>
            <w:tcBorders>
              <w:top w:val="nil"/>
              <w:left w:val="nil"/>
              <w:bottom w:val="dotted" w:sz="4" w:space="0" w:color="auto"/>
              <w:right w:val="single" w:sz="4" w:space="0" w:color="auto"/>
            </w:tcBorders>
            <w:shd w:val="clear" w:color="auto" w:fill="auto"/>
            <w:vAlign w:val="bottom"/>
            <w:hideMark/>
          </w:tcPr>
          <w:p w14:paraId="2CF40F3A" w14:textId="6CEA0D82" w:rsidR="008E62BF" w:rsidRPr="00430670" w:rsidRDefault="008E62BF" w:rsidP="008E62BF">
            <w:pPr>
              <w:ind w:right="-111" w:hanging="24"/>
              <w:rPr>
                <w:color w:val="000000"/>
              </w:rPr>
            </w:pPr>
            <w:r>
              <w:rPr>
                <w:b/>
                <w:bCs/>
              </w:rPr>
              <w:t xml:space="preserve">Tiếng Anh </w:t>
            </w:r>
          </w:p>
        </w:tc>
        <w:tc>
          <w:tcPr>
            <w:tcW w:w="886" w:type="dxa"/>
            <w:tcBorders>
              <w:top w:val="nil"/>
              <w:left w:val="nil"/>
              <w:bottom w:val="dotted" w:sz="4" w:space="0" w:color="auto"/>
              <w:right w:val="single" w:sz="4" w:space="0" w:color="auto"/>
            </w:tcBorders>
            <w:shd w:val="clear" w:color="auto" w:fill="auto"/>
            <w:vAlign w:val="center"/>
          </w:tcPr>
          <w:p w14:paraId="29F8FC43" w14:textId="1C486652" w:rsidR="008E62BF" w:rsidRPr="009F2A28" w:rsidRDefault="008E62BF" w:rsidP="008E62BF">
            <w:pPr>
              <w:ind w:right="-111" w:hanging="24"/>
              <w:jc w:val="center"/>
              <w:rPr>
                <w:color w:val="000000"/>
              </w:rPr>
            </w:pPr>
            <w:r>
              <w:rPr>
                <w:color w:val="000000"/>
              </w:rPr>
              <w:t>36</w:t>
            </w:r>
          </w:p>
        </w:tc>
        <w:tc>
          <w:tcPr>
            <w:tcW w:w="5301" w:type="dxa"/>
            <w:tcBorders>
              <w:top w:val="nil"/>
              <w:left w:val="nil"/>
              <w:bottom w:val="dotted" w:sz="4" w:space="0" w:color="auto"/>
              <w:right w:val="single" w:sz="4" w:space="0" w:color="auto"/>
            </w:tcBorders>
            <w:shd w:val="clear" w:color="auto" w:fill="auto"/>
            <w:vAlign w:val="bottom"/>
          </w:tcPr>
          <w:p w14:paraId="4FF26829" w14:textId="6C185347" w:rsidR="008E62BF" w:rsidRPr="009F2A28" w:rsidRDefault="008E62BF" w:rsidP="008E62BF">
            <w:pPr>
              <w:ind w:right="-111" w:hanging="24"/>
              <w:rPr>
                <w:color w:val="000000"/>
              </w:rPr>
            </w:pPr>
            <w:r>
              <w:t>Chữa, trả bài</w:t>
            </w:r>
          </w:p>
        </w:tc>
        <w:tc>
          <w:tcPr>
            <w:tcW w:w="1709" w:type="dxa"/>
            <w:tcBorders>
              <w:top w:val="nil"/>
              <w:left w:val="nil"/>
              <w:bottom w:val="dotted" w:sz="4" w:space="0" w:color="auto"/>
              <w:right w:val="single" w:sz="4" w:space="0" w:color="auto"/>
            </w:tcBorders>
            <w:shd w:val="clear" w:color="auto" w:fill="auto"/>
            <w:vAlign w:val="center"/>
          </w:tcPr>
          <w:p w14:paraId="2192D439" w14:textId="6C11885E" w:rsidR="008E62BF" w:rsidRPr="009F2A28" w:rsidRDefault="008E62BF" w:rsidP="008E62BF">
            <w:pPr>
              <w:ind w:right="-111" w:hanging="24"/>
              <w:rPr>
                <w:color w:val="000000"/>
              </w:rPr>
            </w:pPr>
            <w:r>
              <w:rPr>
                <w:color w:val="000000"/>
              </w:rPr>
              <w:t> </w:t>
            </w:r>
          </w:p>
        </w:tc>
        <w:tc>
          <w:tcPr>
            <w:tcW w:w="2827" w:type="dxa"/>
            <w:tcBorders>
              <w:top w:val="nil"/>
              <w:left w:val="nil"/>
              <w:bottom w:val="dotted" w:sz="4" w:space="0" w:color="auto"/>
              <w:right w:val="double" w:sz="6" w:space="0" w:color="auto"/>
            </w:tcBorders>
            <w:shd w:val="clear" w:color="auto" w:fill="auto"/>
            <w:vAlign w:val="center"/>
          </w:tcPr>
          <w:p w14:paraId="18E454B1" w14:textId="3A9808EE" w:rsidR="008E62BF" w:rsidRPr="009F2A28" w:rsidRDefault="008E62BF" w:rsidP="008E62BF">
            <w:pPr>
              <w:ind w:right="-111" w:hanging="24"/>
              <w:rPr>
                <w:color w:val="000000"/>
              </w:rPr>
            </w:pPr>
            <w:r>
              <w:rPr>
                <w:color w:val="000000"/>
              </w:rPr>
              <w:t> </w:t>
            </w:r>
          </w:p>
        </w:tc>
      </w:tr>
      <w:tr w:rsidR="009A2EC4" w:rsidRPr="003C6658" w14:paraId="7B28C4FF"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17EA61C6" w14:textId="77777777" w:rsidR="009A2EC4" w:rsidRPr="009F2A28" w:rsidRDefault="009A2EC4" w:rsidP="009A2EC4">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15B5A09B" w14:textId="77777777" w:rsidR="009A2EC4" w:rsidRPr="009F2A28" w:rsidRDefault="009A2EC4" w:rsidP="009A2EC4">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73DF0C35" w14:textId="77777777" w:rsidR="009A2EC4" w:rsidRPr="009F2A28" w:rsidRDefault="009A2EC4" w:rsidP="009A2EC4">
            <w:pPr>
              <w:jc w:val="center"/>
              <w:rPr>
                <w:color w:val="000000"/>
              </w:rPr>
            </w:pPr>
            <w:r w:rsidRPr="009F2A28">
              <w:rPr>
                <w:color w:val="000000"/>
              </w:rPr>
              <w:t>2</w:t>
            </w:r>
          </w:p>
        </w:tc>
        <w:tc>
          <w:tcPr>
            <w:tcW w:w="1551" w:type="dxa"/>
            <w:tcBorders>
              <w:top w:val="nil"/>
              <w:left w:val="nil"/>
              <w:bottom w:val="dotted" w:sz="4" w:space="0" w:color="auto"/>
              <w:right w:val="single" w:sz="4" w:space="0" w:color="auto"/>
            </w:tcBorders>
            <w:shd w:val="clear" w:color="auto" w:fill="auto"/>
            <w:vAlign w:val="bottom"/>
            <w:hideMark/>
          </w:tcPr>
          <w:p w14:paraId="4EE44C68" w14:textId="4A6C7300" w:rsidR="009A2EC4" w:rsidRPr="00430670" w:rsidRDefault="009A2EC4" w:rsidP="009A2EC4">
            <w:pPr>
              <w:ind w:right="-111" w:hanging="24"/>
              <w:rPr>
                <w:color w:val="000000"/>
              </w:rPr>
            </w:pPr>
            <w:r>
              <w:rPr>
                <w:b/>
                <w:bCs/>
              </w:rPr>
              <w:t>Toán</w:t>
            </w:r>
          </w:p>
        </w:tc>
        <w:tc>
          <w:tcPr>
            <w:tcW w:w="886" w:type="dxa"/>
            <w:tcBorders>
              <w:top w:val="nil"/>
              <w:left w:val="nil"/>
              <w:bottom w:val="dotted" w:sz="4" w:space="0" w:color="auto"/>
              <w:right w:val="single" w:sz="4" w:space="0" w:color="auto"/>
            </w:tcBorders>
            <w:shd w:val="clear" w:color="auto" w:fill="auto"/>
            <w:vAlign w:val="center"/>
          </w:tcPr>
          <w:p w14:paraId="27541510" w14:textId="7C3FAF58" w:rsidR="009A2EC4" w:rsidRPr="009F2A28" w:rsidRDefault="009A2EC4" w:rsidP="009A2EC4">
            <w:pPr>
              <w:ind w:right="-111" w:hanging="24"/>
              <w:jc w:val="center"/>
              <w:rPr>
                <w:color w:val="000000"/>
              </w:rPr>
            </w:pPr>
            <w:r>
              <w:rPr>
                <w:color w:val="000000"/>
              </w:rPr>
              <w:t>89</w:t>
            </w:r>
          </w:p>
        </w:tc>
        <w:tc>
          <w:tcPr>
            <w:tcW w:w="5301" w:type="dxa"/>
            <w:tcBorders>
              <w:top w:val="nil"/>
              <w:left w:val="nil"/>
              <w:bottom w:val="dotted" w:sz="4" w:space="0" w:color="auto"/>
              <w:right w:val="single" w:sz="4" w:space="0" w:color="auto"/>
            </w:tcBorders>
            <w:shd w:val="clear" w:color="auto" w:fill="auto"/>
            <w:vAlign w:val="center"/>
          </w:tcPr>
          <w:p w14:paraId="5FB8D423" w14:textId="7891503F" w:rsidR="009A2EC4" w:rsidRPr="009F2A28" w:rsidRDefault="009A2EC4" w:rsidP="009A2EC4">
            <w:pPr>
              <w:ind w:right="-111" w:hanging="24"/>
              <w:rPr>
                <w:color w:val="000000"/>
              </w:rPr>
            </w:pPr>
            <w:r>
              <w:rPr>
                <w:color w:val="000000"/>
              </w:rPr>
              <w:t>KTĐK cuối học kì I</w:t>
            </w:r>
          </w:p>
        </w:tc>
        <w:tc>
          <w:tcPr>
            <w:tcW w:w="1709" w:type="dxa"/>
            <w:tcBorders>
              <w:top w:val="nil"/>
              <w:left w:val="nil"/>
              <w:bottom w:val="dotted" w:sz="4" w:space="0" w:color="auto"/>
              <w:right w:val="single" w:sz="4" w:space="0" w:color="auto"/>
            </w:tcBorders>
            <w:shd w:val="clear" w:color="auto" w:fill="auto"/>
          </w:tcPr>
          <w:p w14:paraId="50AF2DF0" w14:textId="6DA21ACD" w:rsidR="009A2EC4" w:rsidRPr="009F2A28" w:rsidRDefault="009A2EC4" w:rsidP="009A2EC4">
            <w:pPr>
              <w:ind w:right="-111" w:hanging="24"/>
              <w:rPr>
                <w:color w:val="000000"/>
              </w:rPr>
            </w:pPr>
            <w:r w:rsidRPr="00C531ED">
              <w:rPr>
                <w:color w:val="000000"/>
              </w:rPr>
              <w:t>Đề kiểm tra</w:t>
            </w:r>
          </w:p>
        </w:tc>
        <w:tc>
          <w:tcPr>
            <w:tcW w:w="2827" w:type="dxa"/>
            <w:tcBorders>
              <w:top w:val="nil"/>
              <w:left w:val="nil"/>
              <w:bottom w:val="dotted" w:sz="4" w:space="0" w:color="auto"/>
              <w:right w:val="double" w:sz="6" w:space="0" w:color="auto"/>
            </w:tcBorders>
            <w:shd w:val="clear" w:color="auto" w:fill="auto"/>
          </w:tcPr>
          <w:p w14:paraId="6B822740" w14:textId="1EAE8226" w:rsidR="009A2EC4" w:rsidRPr="009F2A28" w:rsidRDefault="009A2EC4" w:rsidP="009A2EC4">
            <w:pPr>
              <w:ind w:right="-111" w:hanging="24"/>
              <w:rPr>
                <w:color w:val="000000"/>
              </w:rPr>
            </w:pPr>
            <w:r w:rsidRPr="00C531ED">
              <w:rPr>
                <w:color w:val="000000"/>
              </w:rPr>
              <w:t>Đề kiểm tra</w:t>
            </w:r>
          </w:p>
        </w:tc>
      </w:tr>
      <w:tr w:rsidR="008E62BF" w:rsidRPr="003C6658" w14:paraId="3113E234"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661A697D" w14:textId="77777777" w:rsidR="008E62BF" w:rsidRPr="009F2A28" w:rsidRDefault="008E62BF" w:rsidP="008E62BF">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1E4DCE2F"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29EB9886" w14:textId="77777777" w:rsidR="008E62BF" w:rsidRPr="009F2A28" w:rsidRDefault="008E62BF" w:rsidP="008E62BF">
            <w:pPr>
              <w:jc w:val="center"/>
              <w:rPr>
                <w:color w:val="000000"/>
              </w:rPr>
            </w:pPr>
            <w:r w:rsidRPr="009F2A28">
              <w:rPr>
                <w:color w:val="000000"/>
              </w:rPr>
              <w:t>3</w:t>
            </w:r>
          </w:p>
        </w:tc>
        <w:tc>
          <w:tcPr>
            <w:tcW w:w="1551" w:type="dxa"/>
            <w:tcBorders>
              <w:top w:val="nil"/>
              <w:left w:val="nil"/>
              <w:bottom w:val="dotted" w:sz="4" w:space="0" w:color="auto"/>
              <w:right w:val="single" w:sz="4" w:space="0" w:color="auto"/>
            </w:tcBorders>
            <w:shd w:val="clear" w:color="auto" w:fill="auto"/>
            <w:vAlign w:val="bottom"/>
            <w:hideMark/>
          </w:tcPr>
          <w:p w14:paraId="4E47100A" w14:textId="2582799D" w:rsidR="008E62BF" w:rsidRPr="00430670" w:rsidRDefault="008E62BF" w:rsidP="008E62BF">
            <w:pPr>
              <w:ind w:right="-111" w:hanging="24"/>
              <w:rPr>
                <w:color w:val="000000"/>
              </w:rPr>
            </w:pPr>
            <w:r>
              <w:rPr>
                <w:b/>
                <w:bCs/>
              </w:rPr>
              <w:t>TLV</w:t>
            </w:r>
          </w:p>
        </w:tc>
        <w:tc>
          <w:tcPr>
            <w:tcW w:w="886" w:type="dxa"/>
            <w:tcBorders>
              <w:top w:val="nil"/>
              <w:left w:val="nil"/>
              <w:bottom w:val="dotted" w:sz="4" w:space="0" w:color="auto"/>
              <w:right w:val="single" w:sz="4" w:space="0" w:color="auto"/>
            </w:tcBorders>
            <w:shd w:val="clear" w:color="auto" w:fill="auto"/>
            <w:vAlign w:val="center"/>
          </w:tcPr>
          <w:p w14:paraId="173F34CA" w14:textId="79C08369" w:rsidR="008E62BF" w:rsidRPr="009F2A28" w:rsidRDefault="008E62BF" w:rsidP="008E62BF">
            <w:pPr>
              <w:ind w:right="-111" w:hanging="24"/>
              <w:jc w:val="center"/>
              <w:rPr>
                <w:color w:val="000000"/>
              </w:rPr>
            </w:pPr>
            <w:r>
              <w:rPr>
                <w:color w:val="000000"/>
              </w:rPr>
              <w:t>35</w:t>
            </w:r>
          </w:p>
        </w:tc>
        <w:tc>
          <w:tcPr>
            <w:tcW w:w="5301" w:type="dxa"/>
            <w:tcBorders>
              <w:top w:val="nil"/>
              <w:left w:val="nil"/>
              <w:bottom w:val="dotted" w:sz="4" w:space="0" w:color="auto"/>
              <w:right w:val="single" w:sz="4" w:space="0" w:color="auto"/>
            </w:tcBorders>
            <w:shd w:val="clear" w:color="auto" w:fill="auto"/>
            <w:vAlign w:val="bottom"/>
          </w:tcPr>
          <w:p w14:paraId="6ED8E519" w14:textId="2AFD755C" w:rsidR="008E62BF" w:rsidRPr="009F2A28" w:rsidRDefault="008E62BF" w:rsidP="008E62BF">
            <w:pPr>
              <w:ind w:right="-111" w:hanging="24"/>
              <w:rPr>
                <w:color w:val="000000"/>
              </w:rPr>
            </w:pPr>
            <w:r>
              <w:t>Ôn tập học kì I (Tiết 6)</w:t>
            </w:r>
          </w:p>
        </w:tc>
        <w:tc>
          <w:tcPr>
            <w:tcW w:w="1709" w:type="dxa"/>
            <w:tcBorders>
              <w:top w:val="nil"/>
              <w:left w:val="nil"/>
              <w:bottom w:val="dotted" w:sz="4" w:space="0" w:color="auto"/>
              <w:right w:val="single" w:sz="4" w:space="0" w:color="auto"/>
            </w:tcBorders>
            <w:shd w:val="clear" w:color="auto" w:fill="auto"/>
            <w:vAlign w:val="center"/>
          </w:tcPr>
          <w:p w14:paraId="11D9E75F" w14:textId="785FD41C" w:rsidR="008E62BF" w:rsidRPr="009F2A28" w:rsidRDefault="008E62BF"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tcPr>
          <w:p w14:paraId="6F8DE194" w14:textId="6B799EC7" w:rsidR="008E62BF" w:rsidRPr="009F2A28" w:rsidRDefault="008E62BF" w:rsidP="008E62BF">
            <w:pPr>
              <w:ind w:right="-111" w:hanging="24"/>
              <w:rPr>
                <w:color w:val="000000"/>
              </w:rPr>
            </w:pPr>
            <w:r>
              <w:rPr>
                <w:color w:val="000000"/>
              </w:rPr>
              <w:t>Máy tính, tivi, máy soi</w:t>
            </w:r>
          </w:p>
        </w:tc>
      </w:tr>
      <w:tr w:rsidR="008E62BF" w:rsidRPr="003C6658" w14:paraId="4984CEAC"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62D9AD0B" w14:textId="77777777" w:rsidR="008E62BF" w:rsidRPr="009F2A28" w:rsidRDefault="008E62BF" w:rsidP="008E62BF">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53D07C20" w14:textId="77777777" w:rsidR="008E62BF" w:rsidRPr="009F2A28" w:rsidRDefault="008E62BF" w:rsidP="008E62BF">
            <w:pPr>
              <w:rPr>
                <w:b/>
                <w:bCs/>
                <w:color w:val="000000"/>
              </w:rPr>
            </w:pPr>
          </w:p>
        </w:tc>
        <w:tc>
          <w:tcPr>
            <w:tcW w:w="516" w:type="dxa"/>
            <w:tcBorders>
              <w:top w:val="nil"/>
              <w:left w:val="nil"/>
              <w:bottom w:val="single" w:sz="4" w:space="0" w:color="auto"/>
              <w:right w:val="single" w:sz="4" w:space="0" w:color="auto"/>
            </w:tcBorders>
            <w:shd w:val="clear" w:color="auto" w:fill="auto"/>
            <w:vAlign w:val="center"/>
            <w:hideMark/>
          </w:tcPr>
          <w:p w14:paraId="0036BE81" w14:textId="77777777" w:rsidR="008E62BF" w:rsidRPr="009F2A28" w:rsidRDefault="008E62BF" w:rsidP="008E62BF">
            <w:pPr>
              <w:jc w:val="center"/>
              <w:rPr>
                <w:color w:val="000000"/>
              </w:rPr>
            </w:pPr>
            <w:r w:rsidRPr="009F2A28">
              <w:rPr>
                <w:color w:val="000000"/>
              </w:rPr>
              <w:t>4</w:t>
            </w:r>
          </w:p>
        </w:tc>
        <w:tc>
          <w:tcPr>
            <w:tcW w:w="1551" w:type="dxa"/>
            <w:tcBorders>
              <w:top w:val="nil"/>
              <w:left w:val="nil"/>
              <w:bottom w:val="single" w:sz="4" w:space="0" w:color="auto"/>
              <w:right w:val="single" w:sz="4" w:space="0" w:color="auto"/>
            </w:tcBorders>
            <w:shd w:val="clear" w:color="auto" w:fill="auto"/>
            <w:vAlign w:val="bottom"/>
            <w:hideMark/>
          </w:tcPr>
          <w:p w14:paraId="4F371D66" w14:textId="68E48125" w:rsidR="008E62BF" w:rsidRPr="00430670" w:rsidRDefault="008E62BF" w:rsidP="008E62BF">
            <w:pPr>
              <w:ind w:right="-111" w:hanging="24"/>
              <w:rPr>
                <w:color w:val="000000"/>
              </w:rPr>
            </w:pPr>
            <w:r>
              <w:rPr>
                <w:b/>
                <w:bCs/>
              </w:rPr>
              <w:t>LTVC</w:t>
            </w:r>
          </w:p>
        </w:tc>
        <w:tc>
          <w:tcPr>
            <w:tcW w:w="886" w:type="dxa"/>
            <w:tcBorders>
              <w:top w:val="nil"/>
              <w:left w:val="nil"/>
              <w:bottom w:val="single" w:sz="4" w:space="0" w:color="auto"/>
              <w:right w:val="single" w:sz="4" w:space="0" w:color="auto"/>
            </w:tcBorders>
            <w:shd w:val="clear" w:color="auto" w:fill="auto"/>
            <w:vAlign w:val="center"/>
          </w:tcPr>
          <w:p w14:paraId="106FB74A" w14:textId="588C22FC" w:rsidR="008E62BF" w:rsidRPr="009F2A28" w:rsidRDefault="008E62BF" w:rsidP="008E62BF">
            <w:pPr>
              <w:ind w:right="-111" w:hanging="24"/>
              <w:jc w:val="center"/>
              <w:rPr>
                <w:color w:val="000000"/>
              </w:rPr>
            </w:pPr>
            <w:r>
              <w:rPr>
                <w:color w:val="000000"/>
              </w:rPr>
              <w:t>35</w:t>
            </w:r>
          </w:p>
        </w:tc>
        <w:tc>
          <w:tcPr>
            <w:tcW w:w="5301" w:type="dxa"/>
            <w:tcBorders>
              <w:top w:val="nil"/>
              <w:left w:val="nil"/>
              <w:bottom w:val="single" w:sz="4" w:space="0" w:color="auto"/>
              <w:right w:val="single" w:sz="4" w:space="0" w:color="auto"/>
            </w:tcBorders>
            <w:shd w:val="clear" w:color="auto" w:fill="auto"/>
            <w:vAlign w:val="bottom"/>
          </w:tcPr>
          <w:p w14:paraId="28D73C98" w14:textId="5CF27456" w:rsidR="008E62BF" w:rsidRPr="009F2A28" w:rsidRDefault="008E62BF" w:rsidP="008E62BF">
            <w:pPr>
              <w:ind w:right="-111" w:hanging="24"/>
              <w:rPr>
                <w:color w:val="000000"/>
              </w:rPr>
            </w:pPr>
            <w:r>
              <w:t>KTĐK (Đọc) (Tiết 7)</w:t>
            </w:r>
          </w:p>
        </w:tc>
        <w:tc>
          <w:tcPr>
            <w:tcW w:w="1709" w:type="dxa"/>
            <w:tcBorders>
              <w:top w:val="nil"/>
              <w:left w:val="nil"/>
              <w:bottom w:val="single" w:sz="4" w:space="0" w:color="auto"/>
              <w:right w:val="single" w:sz="4" w:space="0" w:color="auto"/>
            </w:tcBorders>
            <w:shd w:val="clear" w:color="auto" w:fill="auto"/>
            <w:vAlign w:val="center"/>
          </w:tcPr>
          <w:p w14:paraId="643C5B39" w14:textId="4293B12A" w:rsidR="008E62BF" w:rsidRPr="009F2A28" w:rsidRDefault="008E62BF" w:rsidP="008E62BF">
            <w:pPr>
              <w:ind w:right="-111" w:hanging="24"/>
              <w:rPr>
                <w:color w:val="000000"/>
              </w:rPr>
            </w:pPr>
          </w:p>
        </w:tc>
        <w:tc>
          <w:tcPr>
            <w:tcW w:w="2827" w:type="dxa"/>
            <w:tcBorders>
              <w:top w:val="nil"/>
              <w:left w:val="nil"/>
              <w:bottom w:val="single" w:sz="4" w:space="0" w:color="auto"/>
              <w:right w:val="double" w:sz="6" w:space="0" w:color="auto"/>
            </w:tcBorders>
            <w:shd w:val="clear" w:color="auto" w:fill="auto"/>
            <w:vAlign w:val="center"/>
          </w:tcPr>
          <w:p w14:paraId="7A8488E6" w14:textId="2964E0E4" w:rsidR="008E62BF" w:rsidRPr="009F2A28" w:rsidRDefault="009A2EC4" w:rsidP="008E62BF">
            <w:pPr>
              <w:ind w:right="-111" w:hanging="24"/>
              <w:rPr>
                <w:color w:val="000000"/>
              </w:rPr>
            </w:pPr>
            <w:r>
              <w:rPr>
                <w:color w:val="000000"/>
              </w:rPr>
              <w:t>Đề kiểm tra</w:t>
            </w:r>
          </w:p>
        </w:tc>
      </w:tr>
      <w:tr w:rsidR="008E62BF" w:rsidRPr="003C6658" w14:paraId="424B8FCF"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06F984B7" w14:textId="77777777" w:rsidR="008E62BF" w:rsidRPr="009F2A28" w:rsidRDefault="008E62BF" w:rsidP="008E62BF">
            <w:pPr>
              <w:rPr>
                <w:b/>
                <w:bCs/>
                <w:color w:val="000000"/>
              </w:rPr>
            </w:pPr>
          </w:p>
        </w:tc>
        <w:tc>
          <w:tcPr>
            <w:tcW w:w="439" w:type="dxa"/>
            <w:vMerge w:val="restart"/>
            <w:tcBorders>
              <w:top w:val="nil"/>
              <w:left w:val="single" w:sz="4" w:space="0" w:color="auto"/>
              <w:bottom w:val="double" w:sz="6" w:space="0" w:color="000000"/>
              <w:right w:val="single" w:sz="4" w:space="0" w:color="auto"/>
            </w:tcBorders>
            <w:shd w:val="clear" w:color="auto" w:fill="auto"/>
            <w:vAlign w:val="center"/>
            <w:hideMark/>
          </w:tcPr>
          <w:p w14:paraId="2D6506FF" w14:textId="77777777" w:rsidR="008E62BF" w:rsidRPr="009F2A28" w:rsidRDefault="008E62BF" w:rsidP="008E62BF">
            <w:pPr>
              <w:jc w:val="center"/>
              <w:rPr>
                <w:b/>
                <w:bCs/>
                <w:color w:val="000000"/>
              </w:rPr>
            </w:pPr>
            <w:r w:rsidRPr="009F2A28">
              <w:rPr>
                <w:b/>
                <w:bCs/>
                <w:color w:val="000000"/>
              </w:rPr>
              <w:t>C</w:t>
            </w:r>
          </w:p>
        </w:tc>
        <w:tc>
          <w:tcPr>
            <w:tcW w:w="516" w:type="dxa"/>
            <w:tcBorders>
              <w:top w:val="nil"/>
              <w:left w:val="nil"/>
              <w:bottom w:val="dotted" w:sz="4" w:space="0" w:color="auto"/>
              <w:right w:val="single" w:sz="4" w:space="0" w:color="auto"/>
            </w:tcBorders>
            <w:shd w:val="clear" w:color="auto" w:fill="auto"/>
            <w:vAlign w:val="center"/>
            <w:hideMark/>
          </w:tcPr>
          <w:p w14:paraId="17CA260D" w14:textId="77777777" w:rsidR="008E62BF" w:rsidRPr="009F2A28" w:rsidRDefault="008E62BF" w:rsidP="008E62BF">
            <w:pPr>
              <w:jc w:val="center"/>
              <w:rPr>
                <w:color w:val="000000"/>
              </w:rPr>
            </w:pPr>
            <w:r w:rsidRPr="009F2A28">
              <w:rPr>
                <w:color w:val="000000"/>
              </w:rPr>
              <w:t>5</w:t>
            </w:r>
          </w:p>
        </w:tc>
        <w:tc>
          <w:tcPr>
            <w:tcW w:w="1551" w:type="dxa"/>
            <w:tcBorders>
              <w:top w:val="nil"/>
              <w:left w:val="nil"/>
              <w:bottom w:val="dotted" w:sz="4" w:space="0" w:color="auto"/>
              <w:right w:val="single" w:sz="4" w:space="0" w:color="auto"/>
            </w:tcBorders>
            <w:shd w:val="clear" w:color="auto" w:fill="auto"/>
            <w:vAlign w:val="bottom"/>
            <w:hideMark/>
          </w:tcPr>
          <w:p w14:paraId="41228A27" w14:textId="7A536B59" w:rsidR="008E62BF" w:rsidRPr="00430670" w:rsidRDefault="008E62BF" w:rsidP="008E62BF">
            <w:pPr>
              <w:ind w:right="-111" w:hanging="24"/>
              <w:rPr>
                <w:color w:val="000000"/>
              </w:rPr>
            </w:pPr>
            <w:r>
              <w:rPr>
                <w:b/>
                <w:bCs/>
              </w:rPr>
              <w:t>Địa lí</w:t>
            </w:r>
          </w:p>
        </w:tc>
        <w:tc>
          <w:tcPr>
            <w:tcW w:w="886" w:type="dxa"/>
            <w:tcBorders>
              <w:top w:val="nil"/>
              <w:left w:val="nil"/>
              <w:bottom w:val="dotted" w:sz="4" w:space="0" w:color="auto"/>
              <w:right w:val="single" w:sz="4" w:space="0" w:color="auto"/>
            </w:tcBorders>
            <w:shd w:val="clear" w:color="auto" w:fill="auto"/>
            <w:vAlign w:val="center"/>
          </w:tcPr>
          <w:p w14:paraId="651AD44E" w14:textId="5C65F576" w:rsidR="008E62BF" w:rsidRPr="009F2A28" w:rsidRDefault="008E62BF" w:rsidP="008E62BF">
            <w:pPr>
              <w:ind w:right="-111" w:hanging="24"/>
              <w:jc w:val="center"/>
              <w:rPr>
                <w:color w:val="000000"/>
              </w:rPr>
            </w:pPr>
            <w:r>
              <w:rPr>
                <w:color w:val="000000"/>
              </w:rPr>
              <w:t>18</w:t>
            </w:r>
          </w:p>
        </w:tc>
        <w:tc>
          <w:tcPr>
            <w:tcW w:w="5301" w:type="dxa"/>
            <w:tcBorders>
              <w:top w:val="nil"/>
              <w:left w:val="nil"/>
              <w:bottom w:val="dotted" w:sz="4" w:space="0" w:color="auto"/>
              <w:right w:val="single" w:sz="4" w:space="0" w:color="auto"/>
            </w:tcBorders>
            <w:shd w:val="clear" w:color="auto" w:fill="auto"/>
            <w:vAlign w:val="bottom"/>
            <w:hideMark/>
          </w:tcPr>
          <w:p w14:paraId="514FA1E1" w14:textId="1B7A49A0" w:rsidR="008E62BF" w:rsidRPr="009F2A28" w:rsidRDefault="008E62BF" w:rsidP="008E62BF">
            <w:pPr>
              <w:ind w:right="-111" w:hanging="24"/>
              <w:rPr>
                <w:color w:val="000000"/>
              </w:rPr>
            </w:pPr>
            <w:r>
              <w:t>Kiểm tra cuối học kì 1</w:t>
            </w:r>
          </w:p>
        </w:tc>
        <w:tc>
          <w:tcPr>
            <w:tcW w:w="1709" w:type="dxa"/>
            <w:tcBorders>
              <w:top w:val="nil"/>
              <w:left w:val="nil"/>
              <w:bottom w:val="dotted" w:sz="4" w:space="0" w:color="auto"/>
              <w:right w:val="single" w:sz="4" w:space="0" w:color="auto"/>
            </w:tcBorders>
            <w:shd w:val="clear" w:color="auto" w:fill="auto"/>
            <w:vAlign w:val="center"/>
          </w:tcPr>
          <w:p w14:paraId="77022401" w14:textId="160A18B7" w:rsidR="008E62BF" w:rsidRPr="009F2A28" w:rsidRDefault="008E62BF" w:rsidP="008E62BF">
            <w:pPr>
              <w:ind w:right="-111" w:hanging="24"/>
              <w:rPr>
                <w:color w:val="000000"/>
              </w:rPr>
            </w:pPr>
          </w:p>
        </w:tc>
        <w:tc>
          <w:tcPr>
            <w:tcW w:w="2827" w:type="dxa"/>
            <w:tcBorders>
              <w:top w:val="nil"/>
              <w:left w:val="nil"/>
              <w:bottom w:val="dotted" w:sz="4" w:space="0" w:color="auto"/>
              <w:right w:val="double" w:sz="6" w:space="0" w:color="auto"/>
            </w:tcBorders>
            <w:shd w:val="clear" w:color="auto" w:fill="auto"/>
            <w:vAlign w:val="center"/>
          </w:tcPr>
          <w:p w14:paraId="282C3074" w14:textId="20311547" w:rsidR="008E62BF" w:rsidRPr="009F2A28" w:rsidRDefault="009A2EC4" w:rsidP="008E62BF">
            <w:pPr>
              <w:ind w:right="-111" w:hanging="24"/>
              <w:rPr>
                <w:color w:val="000000"/>
              </w:rPr>
            </w:pPr>
            <w:r w:rsidRPr="00A52421">
              <w:rPr>
                <w:color w:val="000000"/>
              </w:rPr>
              <w:t>Đề kiểm tra</w:t>
            </w:r>
          </w:p>
        </w:tc>
      </w:tr>
      <w:tr w:rsidR="008E62BF" w:rsidRPr="003C6658" w14:paraId="1A11B9E1"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67D8BE7B" w14:textId="77777777" w:rsidR="008E62BF" w:rsidRPr="009F2A28" w:rsidRDefault="008E62BF" w:rsidP="008E62BF">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01105D10"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6BCEE343" w14:textId="77777777" w:rsidR="008E62BF" w:rsidRPr="009F2A28" w:rsidRDefault="008E62BF" w:rsidP="008E62BF">
            <w:pPr>
              <w:jc w:val="center"/>
              <w:rPr>
                <w:color w:val="000000"/>
              </w:rPr>
            </w:pPr>
            <w:r w:rsidRPr="009F2A28">
              <w:rPr>
                <w:color w:val="000000"/>
              </w:rPr>
              <w:t>6</w:t>
            </w:r>
          </w:p>
        </w:tc>
        <w:tc>
          <w:tcPr>
            <w:tcW w:w="1551" w:type="dxa"/>
            <w:tcBorders>
              <w:top w:val="nil"/>
              <w:left w:val="nil"/>
              <w:bottom w:val="dotted" w:sz="4" w:space="0" w:color="auto"/>
              <w:right w:val="single" w:sz="4" w:space="0" w:color="auto"/>
            </w:tcBorders>
            <w:shd w:val="clear" w:color="auto" w:fill="auto"/>
            <w:vAlign w:val="bottom"/>
            <w:hideMark/>
          </w:tcPr>
          <w:p w14:paraId="7AF160DF" w14:textId="549B2794" w:rsidR="008E62BF" w:rsidRPr="00430670" w:rsidRDefault="008E62BF" w:rsidP="008E62BF">
            <w:pPr>
              <w:ind w:right="-111" w:hanging="24"/>
              <w:rPr>
                <w:color w:val="000000"/>
              </w:rPr>
            </w:pPr>
            <w:r>
              <w:rPr>
                <w:b/>
                <w:bCs/>
              </w:rPr>
              <w:t>Khoa học</w:t>
            </w:r>
          </w:p>
        </w:tc>
        <w:tc>
          <w:tcPr>
            <w:tcW w:w="886" w:type="dxa"/>
            <w:tcBorders>
              <w:top w:val="nil"/>
              <w:left w:val="nil"/>
              <w:bottom w:val="dotted" w:sz="4" w:space="0" w:color="auto"/>
              <w:right w:val="single" w:sz="4" w:space="0" w:color="auto"/>
            </w:tcBorders>
            <w:shd w:val="clear" w:color="auto" w:fill="auto"/>
            <w:vAlign w:val="center"/>
          </w:tcPr>
          <w:p w14:paraId="191E472C" w14:textId="3D67402A" w:rsidR="008E62BF" w:rsidRPr="009F2A28" w:rsidRDefault="008E62BF" w:rsidP="008E62BF">
            <w:pPr>
              <w:ind w:right="-111" w:hanging="24"/>
              <w:jc w:val="center"/>
              <w:rPr>
                <w:color w:val="000000"/>
              </w:rPr>
            </w:pPr>
            <w:r>
              <w:rPr>
                <w:color w:val="000000"/>
              </w:rPr>
              <w:t>35</w:t>
            </w:r>
          </w:p>
        </w:tc>
        <w:tc>
          <w:tcPr>
            <w:tcW w:w="5301" w:type="dxa"/>
            <w:tcBorders>
              <w:top w:val="nil"/>
              <w:left w:val="nil"/>
              <w:bottom w:val="dotted" w:sz="4" w:space="0" w:color="auto"/>
              <w:right w:val="single" w:sz="4" w:space="0" w:color="auto"/>
            </w:tcBorders>
            <w:shd w:val="clear" w:color="auto" w:fill="auto"/>
            <w:vAlign w:val="bottom"/>
            <w:hideMark/>
          </w:tcPr>
          <w:p w14:paraId="399D15B6" w14:textId="76E5D7FF" w:rsidR="008E62BF" w:rsidRPr="009F2A28" w:rsidRDefault="008E62BF" w:rsidP="008E62BF">
            <w:pPr>
              <w:ind w:right="-111" w:hanging="24"/>
              <w:rPr>
                <w:color w:val="000000"/>
              </w:rPr>
            </w:pPr>
            <w:r>
              <w:t xml:space="preserve">Sự chuyển thể của chất </w:t>
            </w:r>
          </w:p>
        </w:tc>
        <w:tc>
          <w:tcPr>
            <w:tcW w:w="1709" w:type="dxa"/>
            <w:tcBorders>
              <w:top w:val="nil"/>
              <w:left w:val="nil"/>
              <w:bottom w:val="dotted" w:sz="4" w:space="0" w:color="auto"/>
              <w:right w:val="single" w:sz="4" w:space="0" w:color="auto"/>
            </w:tcBorders>
            <w:shd w:val="clear" w:color="auto" w:fill="auto"/>
            <w:vAlign w:val="center"/>
            <w:hideMark/>
          </w:tcPr>
          <w:p w14:paraId="5A56BFD5" w14:textId="7922E625" w:rsidR="008E62BF" w:rsidRPr="009F2A28" w:rsidRDefault="008E62BF"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hideMark/>
          </w:tcPr>
          <w:p w14:paraId="4D0A2A9D" w14:textId="29209E7D" w:rsidR="008E62BF" w:rsidRPr="009F2A28" w:rsidRDefault="008E62BF" w:rsidP="008E62BF">
            <w:pPr>
              <w:ind w:right="-111" w:hanging="24"/>
              <w:rPr>
                <w:color w:val="000000"/>
              </w:rPr>
            </w:pPr>
            <w:r>
              <w:rPr>
                <w:color w:val="000000"/>
              </w:rPr>
              <w:t>Máy tính, tivi, máy soi</w:t>
            </w:r>
          </w:p>
        </w:tc>
      </w:tr>
      <w:tr w:rsidR="008E62BF" w:rsidRPr="003C6658" w14:paraId="320C54E9"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3514B558" w14:textId="77777777" w:rsidR="008E62BF" w:rsidRPr="009F2A28" w:rsidRDefault="008E62BF" w:rsidP="008E62BF">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767DCB2E" w14:textId="77777777" w:rsidR="008E62BF" w:rsidRPr="009F2A28" w:rsidRDefault="008E62BF" w:rsidP="008E62BF">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52E89839" w14:textId="77777777" w:rsidR="008E62BF" w:rsidRPr="009F2A28" w:rsidRDefault="008E62BF" w:rsidP="008E62BF">
            <w:pPr>
              <w:jc w:val="center"/>
              <w:rPr>
                <w:color w:val="000000"/>
              </w:rPr>
            </w:pPr>
            <w:r w:rsidRPr="009F2A28">
              <w:rPr>
                <w:color w:val="000000"/>
              </w:rPr>
              <w:t>7</w:t>
            </w:r>
          </w:p>
        </w:tc>
        <w:tc>
          <w:tcPr>
            <w:tcW w:w="1551" w:type="dxa"/>
            <w:tcBorders>
              <w:top w:val="nil"/>
              <w:left w:val="nil"/>
              <w:bottom w:val="dotted" w:sz="4" w:space="0" w:color="auto"/>
              <w:right w:val="single" w:sz="4" w:space="0" w:color="auto"/>
            </w:tcBorders>
            <w:shd w:val="clear" w:color="auto" w:fill="auto"/>
            <w:vAlign w:val="bottom"/>
            <w:hideMark/>
          </w:tcPr>
          <w:p w14:paraId="4024ADEE" w14:textId="3FC010BC" w:rsidR="008E62BF" w:rsidRPr="00430670" w:rsidRDefault="008E62BF" w:rsidP="008E62BF">
            <w:pPr>
              <w:ind w:right="-111" w:hanging="24"/>
              <w:rPr>
                <w:color w:val="000000"/>
              </w:rPr>
            </w:pPr>
            <w:r>
              <w:rPr>
                <w:b/>
                <w:bCs/>
              </w:rPr>
              <w:t>Thể dục</w:t>
            </w:r>
          </w:p>
        </w:tc>
        <w:tc>
          <w:tcPr>
            <w:tcW w:w="886" w:type="dxa"/>
            <w:tcBorders>
              <w:top w:val="nil"/>
              <w:left w:val="nil"/>
              <w:bottom w:val="dotted" w:sz="4" w:space="0" w:color="auto"/>
              <w:right w:val="single" w:sz="4" w:space="0" w:color="auto"/>
            </w:tcBorders>
            <w:shd w:val="clear" w:color="auto" w:fill="auto"/>
            <w:vAlign w:val="center"/>
          </w:tcPr>
          <w:p w14:paraId="5A315A87" w14:textId="6A9C3D4E" w:rsidR="008E62BF" w:rsidRPr="009F2A28" w:rsidRDefault="008E62BF" w:rsidP="008E62BF">
            <w:pPr>
              <w:ind w:right="-111" w:hanging="24"/>
              <w:jc w:val="center"/>
              <w:rPr>
                <w:color w:val="000000"/>
              </w:rPr>
            </w:pPr>
            <w:r>
              <w:rPr>
                <w:color w:val="000000"/>
              </w:rPr>
              <w:t>36</w:t>
            </w:r>
          </w:p>
        </w:tc>
        <w:tc>
          <w:tcPr>
            <w:tcW w:w="5301" w:type="dxa"/>
            <w:tcBorders>
              <w:top w:val="nil"/>
              <w:left w:val="nil"/>
              <w:bottom w:val="dotted" w:sz="4" w:space="0" w:color="auto"/>
              <w:right w:val="single" w:sz="4" w:space="0" w:color="auto"/>
            </w:tcBorders>
            <w:shd w:val="clear" w:color="auto" w:fill="auto"/>
            <w:vAlign w:val="center"/>
            <w:hideMark/>
          </w:tcPr>
          <w:p w14:paraId="326AC96E" w14:textId="2E0B1383" w:rsidR="008E62BF" w:rsidRPr="009F2A28" w:rsidRDefault="008E62BF" w:rsidP="008E62BF">
            <w:pPr>
              <w:ind w:right="-111" w:hanging="24"/>
              <w:rPr>
                <w:color w:val="000000"/>
              </w:rPr>
            </w:pPr>
            <w:r>
              <w:rPr>
                <w:color w:val="000000"/>
              </w:rPr>
              <w:t>Sơ kết học kì 1</w:t>
            </w:r>
          </w:p>
        </w:tc>
        <w:tc>
          <w:tcPr>
            <w:tcW w:w="1709" w:type="dxa"/>
            <w:tcBorders>
              <w:top w:val="nil"/>
              <w:left w:val="nil"/>
              <w:bottom w:val="dotted" w:sz="4" w:space="0" w:color="auto"/>
              <w:right w:val="single" w:sz="4" w:space="0" w:color="auto"/>
            </w:tcBorders>
            <w:shd w:val="clear" w:color="auto" w:fill="auto"/>
            <w:vAlign w:val="center"/>
            <w:hideMark/>
          </w:tcPr>
          <w:p w14:paraId="45BE5960" w14:textId="663A506C" w:rsidR="008E62BF" w:rsidRPr="009F2A28" w:rsidRDefault="008E62BF" w:rsidP="008E62BF">
            <w:pPr>
              <w:ind w:right="-111" w:hanging="24"/>
              <w:rPr>
                <w:color w:val="000000"/>
              </w:rPr>
            </w:pPr>
            <w:r>
              <w:rPr>
                <w:color w:val="000000"/>
              </w:rPr>
              <w:t> </w:t>
            </w:r>
          </w:p>
        </w:tc>
        <w:tc>
          <w:tcPr>
            <w:tcW w:w="2827" w:type="dxa"/>
            <w:tcBorders>
              <w:top w:val="nil"/>
              <w:left w:val="nil"/>
              <w:bottom w:val="dotted" w:sz="4" w:space="0" w:color="auto"/>
              <w:right w:val="double" w:sz="6" w:space="0" w:color="auto"/>
            </w:tcBorders>
            <w:shd w:val="clear" w:color="auto" w:fill="auto"/>
            <w:vAlign w:val="center"/>
            <w:hideMark/>
          </w:tcPr>
          <w:p w14:paraId="32779E9A" w14:textId="67F17E54" w:rsidR="008E62BF" w:rsidRPr="009F2A28" w:rsidRDefault="008E62BF" w:rsidP="008E62BF">
            <w:pPr>
              <w:ind w:right="-111" w:hanging="24"/>
              <w:rPr>
                <w:color w:val="000000"/>
              </w:rPr>
            </w:pPr>
            <w:r>
              <w:rPr>
                <w:color w:val="000000"/>
              </w:rPr>
              <w:t> </w:t>
            </w:r>
            <w:r w:rsidR="009A2EC4">
              <w:rPr>
                <w:color w:val="000000"/>
              </w:rPr>
              <w:t>Còi, sân tập.</w:t>
            </w:r>
          </w:p>
        </w:tc>
      </w:tr>
      <w:tr w:rsidR="00DC2EFB" w:rsidRPr="003C6658" w14:paraId="3B2970D3" w14:textId="77777777" w:rsidTr="0094684E">
        <w:trPr>
          <w:trHeight w:val="386"/>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1E2235C1" w14:textId="77777777" w:rsidR="00DC2EFB" w:rsidRPr="009F2A28" w:rsidRDefault="00DC2EFB" w:rsidP="00DC2EFB">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2174EF0D" w14:textId="77777777" w:rsidR="00DC2EFB" w:rsidRPr="009F2A28" w:rsidRDefault="00DC2EFB" w:rsidP="00DC2EFB">
            <w:pPr>
              <w:rPr>
                <w:b/>
                <w:bCs/>
                <w:color w:val="000000"/>
              </w:rPr>
            </w:pPr>
          </w:p>
        </w:tc>
        <w:tc>
          <w:tcPr>
            <w:tcW w:w="516" w:type="dxa"/>
            <w:tcBorders>
              <w:top w:val="nil"/>
              <w:left w:val="nil"/>
              <w:bottom w:val="double" w:sz="6" w:space="0" w:color="auto"/>
              <w:right w:val="single" w:sz="4" w:space="0" w:color="auto"/>
            </w:tcBorders>
            <w:shd w:val="clear" w:color="auto" w:fill="auto"/>
            <w:vAlign w:val="center"/>
            <w:hideMark/>
          </w:tcPr>
          <w:p w14:paraId="1E039992" w14:textId="77777777" w:rsidR="00DC2EFB" w:rsidRPr="009F2A28" w:rsidRDefault="00DC2EFB" w:rsidP="00DC2EFB">
            <w:pPr>
              <w:jc w:val="center"/>
              <w:rPr>
                <w:color w:val="000000"/>
              </w:rPr>
            </w:pPr>
            <w:r w:rsidRPr="009F2A28">
              <w:rPr>
                <w:color w:val="000000"/>
              </w:rPr>
              <w:t>8</w:t>
            </w:r>
          </w:p>
        </w:tc>
        <w:tc>
          <w:tcPr>
            <w:tcW w:w="1551" w:type="dxa"/>
            <w:tcBorders>
              <w:top w:val="nil"/>
              <w:left w:val="nil"/>
              <w:bottom w:val="double" w:sz="6" w:space="0" w:color="auto"/>
              <w:right w:val="single" w:sz="4" w:space="0" w:color="auto"/>
            </w:tcBorders>
            <w:shd w:val="clear" w:color="auto" w:fill="auto"/>
            <w:vAlign w:val="center"/>
            <w:hideMark/>
          </w:tcPr>
          <w:p w14:paraId="0B273355" w14:textId="77777777" w:rsidR="00DC2EFB" w:rsidRPr="009F2A28" w:rsidRDefault="00DC2EFB" w:rsidP="00872845">
            <w:pPr>
              <w:ind w:right="-111" w:hanging="24"/>
              <w:rPr>
                <w:color w:val="000000"/>
              </w:rPr>
            </w:pPr>
            <w:r w:rsidRPr="009F2A28">
              <w:rPr>
                <w:color w:val="000000"/>
              </w:rPr>
              <w:t> </w:t>
            </w:r>
          </w:p>
        </w:tc>
        <w:tc>
          <w:tcPr>
            <w:tcW w:w="886" w:type="dxa"/>
            <w:tcBorders>
              <w:top w:val="nil"/>
              <w:left w:val="nil"/>
              <w:bottom w:val="double" w:sz="6" w:space="0" w:color="auto"/>
              <w:right w:val="single" w:sz="4" w:space="0" w:color="auto"/>
            </w:tcBorders>
            <w:shd w:val="clear" w:color="auto" w:fill="auto"/>
            <w:vAlign w:val="center"/>
          </w:tcPr>
          <w:p w14:paraId="79E90DAE" w14:textId="13C142C6" w:rsidR="00DC2EFB" w:rsidRPr="009F2A28" w:rsidRDefault="00DC2EFB" w:rsidP="00872845">
            <w:pPr>
              <w:ind w:right="-111" w:hanging="24"/>
              <w:jc w:val="center"/>
              <w:rPr>
                <w:color w:val="000000"/>
              </w:rPr>
            </w:pPr>
          </w:p>
        </w:tc>
        <w:tc>
          <w:tcPr>
            <w:tcW w:w="5301" w:type="dxa"/>
            <w:tcBorders>
              <w:top w:val="nil"/>
              <w:left w:val="nil"/>
              <w:bottom w:val="double" w:sz="6" w:space="0" w:color="auto"/>
              <w:right w:val="single" w:sz="4" w:space="0" w:color="auto"/>
            </w:tcBorders>
            <w:shd w:val="clear" w:color="auto" w:fill="auto"/>
            <w:vAlign w:val="bottom"/>
            <w:hideMark/>
          </w:tcPr>
          <w:p w14:paraId="7CBEC930" w14:textId="68F3A0CE" w:rsidR="00DC2EFB" w:rsidRPr="009F2A28" w:rsidRDefault="00DC2EFB" w:rsidP="00872845">
            <w:pPr>
              <w:ind w:right="-111" w:hanging="24"/>
              <w:rPr>
                <w:color w:val="000000"/>
              </w:rPr>
            </w:pPr>
          </w:p>
        </w:tc>
        <w:tc>
          <w:tcPr>
            <w:tcW w:w="1709" w:type="dxa"/>
            <w:tcBorders>
              <w:top w:val="nil"/>
              <w:left w:val="nil"/>
              <w:bottom w:val="double" w:sz="6" w:space="0" w:color="auto"/>
              <w:right w:val="single" w:sz="4" w:space="0" w:color="auto"/>
            </w:tcBorders>
            <w:shd w:val="clear" w:color="auto" w:fill="auto"/>
            <w:vAlign w:val="center"/>
            <w:hideMark/>
          </w:tcPr>
          <w:p w14:paraId="3E3935BE" w14:textId="57F3E3B3" w:rsidR="00DC2EFB" w:rsidRPr="009F2A28" w:rsidRDefault="00DC2EFB" w:rsidP="008E62BF">
            <w:pPr>
              <w:ind w:right="-111" w:hanging="24"/>
              <w:rPr>
                <w:color w:val="000000"/>
              </w:rPr>
            </w:pPr>
            <w:r>
              <w:rPr>
                <w:color w:val="000000"/>
              </w:rPr>
              <w:t> </w:t>
            </w:r>
          </w:p>
        </w:tc>
        <w:tc>
          <w:tcPr>
            <w:tcW w:w="2827" w:type="dxa"/>
            <w:tcBorders>
              <w:top w:val="nil"/>
              <w:left w:val="nil"/>
              <w:bottom w:val="double" w:sz="6" w:space="0" w:color="auto"/>
              <w:right w:val="double" w:sz="6" w:space="0" w:color="auto"/>
            </w:tcBorders>
            <w:shd w:val="clear" w:color="auto" w:fill="auto"/>
            <w:vAlign w:val="center"/>
            <w:hideMark/>
          </w:tcPr>
          <w:p w14:paraId="33CF84E1" w14:textId="575EBFDF" w:rsidR="00DC2EFB" w:rsidRPr="009F2A28" w:rsidRDefault="00DC2EFB" w:rsidP="008E62BF">
            <w:pPr>
              <w:ind w:right="-111" w:hanging="24"/>
              <w:rPr>
                <w:color w:val="000000"/>
              </w:rPr>
            </w:pPr>
            <w:r>
              <w:rPr>
                <w:color w:val="000000"/>
              </w:rPr>
              <w:t> </w:t>
            </w:r>
          </w:p>
        </w:tc>
      </w:tr>
      <w:tr w:rsidR="0079543E" w:rsidRPr="003C6658" w14:paraId="4C3C2E41" w14:textId="77777777" w:rsidTr="0094684E">
        <w:trPr>
          <w:trHeight w:val="386"/>
        </w:trPr>
        <w:tc>
          <w:tcPr>
            <w:tcW w:w="1065" w:type="dxa"/>
            <w:vMerge w:val="restart"/>
            <w:tcBorders>
              <w:top w:val="nil"/>
              <w:left w:val="double" w:sz="6" w:space="0" w:color="auto"/>
              <w:bottom w:val="double" w:sz="6" w:space="0" w:color="000000"/>
              <w:right w:val="single" w:sz="4" w:space="0" w:color="auto"/>
            </w:tcBorders>
            <w:shd w:val="clear" w:color="auto" w:fill="auto"/>
            <w:vAlign w:val="center"/>
            <w:hideMark/>
          </w:tcPr>
          <w:p w14:paraId="3FDA1443" w14:textId="3AF85566" w:rsidR="0079543E" w:rsidRPr="009F2A28" w:rsidRDefault="0079543E" w:rsidP="0079543E">
            <w:pPr>
              <w:jc w:val="center"/>
              <w:rPr>
                <w:b/>
                <w:bCs/>
                <w:color w:val="000000"/>
              </w:rPr>
            </w:pPr>
            <w:r>
              <w:rPr>
                <w:b/>
                <w:bCs/>
                <w:color w:val="000000"/>
              </w:rPr>
              <w:t>Sáu</w:t>
            </w:r>
            <w:r>
              <w:rPr>
                <w:b/>
                <w:bCs/>
                <w:color w:val="000000"/>
              </w:rPr>
              <w:br/>
              <w:t>5/1</w:t>
            </w:r>
          </w:p>
        </w:tc>
        <w:tc>
          <w:tcPr>
            <w:tcW w:w="439" w:type="dxa"/>
            <w:vMerge w:val="restart"/>
            <w:tcBorders>
              <w:top w:val="nil"/>
              <w:left w:val="single" w:sz="4" w:space="0" w:color="auto"/>
              <w:bottom w:val="single" w:sz="4" w:space="0" w:color="000000"/>
              <w:right w:val="single" w:sz="4" w:space="0" w:color="auto"/>
            </w:tcBorders>
            <w:shd w:val="clear" w:color="auto" w:fill="auto"/>
            <w:vAlign w:val="center"/>
            <w:hideMark/>
          </w:tcPr>
          <w:p w14:paraId="2C481E5D" w14:textId="77777777" w:rsidR="0079543E" w:rsidRPr="009F2A28" w:rsidRDefault="0079543E" w:rsidP="0079543E">
            <w:pPr>
              <w:jc w:val="center"/>
              <w:rPr>
                <w:b/>
                <w:bCs/>
                <w:color w:val="000000"/>
              </w:rPr>
            </w:pPr>
            <w:r w:rsidRPr="009F2A28">
              <w:rPr>
                <w:b/>
                <w:bCs/>
                <w:color w:val="000000"/>
              </w:rPr>
              <w:t>S</w:t>
            </w:r>
          </w:p>
        </w:tc>
        <w:tc>
          <w:tcPr>
            <w:tcW w:w="516" w:type="dxa"/>
            <w:tcBorders>
              <w:top w:val="nil"/>
              <w:left w:val="nil"/>
              <w:bottom w:val="dotted" w:sz="4" w:space="0" w:color="auto"/>
              <w:right w:val="single" w:sz="4" w:space="0" w:color="auto"/>
            </w:tcBorders>
            <w:shd w:val="clear" w:color="auto" w:fill="auto"/>
            <w:vAlign w:val="center"/>
            <w:hideMark/>
          </w:tcPr>
          <w:p w14:paraId="65C1AF53" w14:textId="77777777" w:rsidR="0079543E" w:rsidRPr="009F2A28" w:rsidRDefault="0079543E" w:rsidP="0079543E">
            <w:pPr>
              <w:jc w:val="center"/>
              <w:rPr>
                <w:color w:val="000000"/>
              </w:rPr>
            </w:pPr>
            <w:r w:rsidRPr="009F2A28">
              <w:rPr>
                <w:color w:val="000000"/>
              </w:rPr>
              <w:t>1</w:t>
            </w:r>
          </w:p>
        </w:tc>
        <w:tc>
          <w:tcPr>
            <w:tcW w:w="1551" w:type="dxa"/>
            <w:tcBorders>
              <w:top w:val="nil"/>
              <w:left w:val="nil"/>
              <w:bottom w:val="dotted" w:sz="4" w:space="0" w:color="auto"/>
              <w:right w:val="single" w:sz="4" w:space="0" w:color="auto"/>
            </w:tcBorders>
            <w:shd w:val="clear" w:color="auto" w:fill="auto"/>
            <w:vAlign w:val="bottom"/>
          </w:tcPr>
          <w:p w14:paraId="526FDF50" w14:textId="4FC68D1D" w:rsidR="0079543E" w:rsidRPr="00430670" w:rsidRDefault="0079543E" w:rsidP="0079543E">
            <w:pPr>
              <w:ind w:right="-111" w:hanging="24"/>
              <w:rPr>
                <w:color w:val="000000"/>
              </w:rPr>
            </w:pPr>
            <w:r>
              <w:rPr>
                <w:b/>
                <w:bCs/>
              </w:rPr>
              <w:t>Toán</w:t>
            </w:r>
          </w:p>
        </w:tc>
        <w:tc>
          <w:tcPr>
            <w:tcW w:w="886" w:type="dxa"/>
            <w:tcBorders>
              <w:top w:val="nil"/>
              <w:left w:val="nil"/>
              <w:bottom w:val="dotted" w:sz="4" w:space="0" w:color="auto"/>
              <w:right w:val="single" w:sz="4" w:space="0" w:color="auto"/>
            </w:tcBorders>
            <w:shd w:val="clear" w:color="auto" w:fill="auto"/>
            <w:vAlign w:val="center"/>
          </w:tcPr>
          <w:p w14:paraId="28D6E9F0" w14:textId="3FA9BF4E" w:rsidR="0079543E" w:rsidRPr="009F2A28" w:rsidRDefault="0079543E" w:rsidP="0079543E">
            <w:pPr>
              <w:ind w:right="-111" w:hanging="24"/>
              <w:jc w:val="center"/>
              <w:rPr>
                <w:color w:val="000000"/>
              </w:rPr>
            </w:pPr>
            <w:r>
              <w:rPr>
                <w:color w:val="000000"/>
              </w:rPr>
              <w:t>90</w:t>
            </w:r>
          </w:p>
        </w:tc>
        <w:tc>
          <w:tcPr>
            <w:tcW w:w="5301" w:type="dxa"/>
            <w:tcBorders>
              <w:top w:val="nil"/>
              <w:left w:val="nil"/>
              <w:bottom w:val="dotted" w:sz="4" w:space="0" w:color="auto"/>
              <w:right w:val="single" w:sz="4" w:space="0" w:color="auto"/>
            </w:tcBorders>
            <w:shd w:val="clear" w:color="auto" w:fill="auto"/>
            <w:vAlign w:val="bottom"/>
          </w:tcPr>
          <w:p w14:paraId="57D968EA" w14:textId="6916AE3F" w:rsidR="0079543E" w:rsidRPr="009F2A28" w:rsidRDefault="0079543E" w:rsidP="0079543E">
            <w:pPr>
              <w:ind w:right="-111" w:hanging="24"/>
              <w:rPr>
                <w:color w:val="000000"/>
              </w:rPr>
            </w:pPr>
            <w:r>
              <w:t>Hình thang</w:t>
            </w:r>
          </w:p>
        </w:tc>
        <w:tc>
          <w:tcPr>
            <w:tcW w:w="1709" w:type="dxa"/>
            <w:tcBorders>
              <w:top w:val="nil"/>
              <w:left w:val="nil"/>
              <w:bottom w:val="dotted" w:sz="4" w:space="0" w:color="auto"/>
              <w:right w:val="single" w:sz="4" w:space="0" w:color="auto"/>
            </w:tcBorders>
            <w:shd w:val="clear" w:color="auto" w:fill="auto"/>
            <w:vAlign w:val="center"/>
          </w:tcPr>
          <w:p w14:paraId="4A9AB2D9" w14:textId="481BEB96" w:rsidR="0079543E" w:rsidRPr="009F2A28" w:rsidRDefault="0079543E" w:rsidP="008E62BF">
            <w:pPr>
              <w:ind w:right="-111" w:hanging="24"/>
              <w:rPr>
                <w:color w:val="000000"/>
              </w:rPr>
            </w:pPr>
            <w:r>
              <w:rPr>
                <w:color w:val="000000"/>
              </w:rPr>
              <w:t>Soi bài</w:t>
            </w:r>
          </w:p>
        </w:tc>
        <w:tc>
          <w:tcPr>
            <w:tcW w:w="2827" w:type="dxa"/>
            <w:tcBorders>
              <w:top w:val="nil"/>
              <w:left w:val="nil"/>
              <w:bottom w:val="dotted" w:sz="4" w:space="0" w:color="auto"/>
              <w:right w:val="double" w:sz="6" w:space="0" w:color="auto"/>
            </w:tcBorders>
            <w:shd w:val="clear" w:color="auto" w:fill="auto"/>
            <w:vAlign w:val="center"/>
          </w:tcPr>
          <w:p w14:paraId="2BCC0081" w14:textId="45FF67F9" w:rsidR="0079543E" w:rsidRPr="009F2A28" w:rsidRDefault="0079543E" w:rsidP="008E62BF">
            <w:pPr>
              <w:ind w:right="-111" w:hanging="24"/>
              <w:rPr>
                <w:color w:val="000000"/>
              </w:rPr>
            </w:pPr>
            <w:r>
              <w:rPr>
                <w:color w:val="000000"/>
              </w:rPr>
              <w:t>Máy tính, tivi, máy soi</w:t>
            </w:r>
          </w:p>
        </w:tc>
      </w:tr>
      <w:tr w:rsidR="0079543E" w:rsidRPr="003C6658" w14:paraId="68D137B6"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3BC741D7" w14:textId="77777777" w:rsidR="0079543E" w:rsidRPr="009F2A28" w:rsidRDefault="0079543E" w:rsidP="0079543E">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6635A0DB" w14:textId="77777777" w:rsidR="0079543E" w:rsidRPr="009F2A28" w:rsidRDefault="0079543E" w:rsidP="0079543E">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3268E3E6" w14:textId="77777777" w:rsidR="0079543E" w:rsidRPr="009F2A28" w:rsidRDefault="0079543E" w:rsidP="0079543E">
            <w:pPr>
              <w:jc w:val="center"/>
              <w:rPr>
                <w:color w:val="000000"/>
              </w:rPr>
            </w:pPr>
            <w:r w:rsidRPr="009F2A28">
              <w:rPr>
                <w:color w:val="000000"/>
              </w:rPr>
              <w:t>2</w:t>
            </w:r>
          </w:p>
        </w:tc>
        <w:tc>
          <w:tcPr>
            <w:tcW w:w="1551" w:type="dxa"/>
            <w:tcBorders>
              <w:top w:val="nil"/>
              <w:left w:val="nil"/>
              <w:bottom w:val="dotted" w:sz="4" w:space="0" w:color="auto"/>
              <w:right w:val="single" w:sz="4" w:space="0" w:color="auto"/>
            </w:tcBorders>
            <w:shd w:val="clear" w:color="auto" w:fill="auto"/>
            <w:vAlign w:val="bottom"/>
          </w:tcPr>
          <w:p w14:paraId="7CFBCF6F" w14:textId="4A76E96C" w:rsidR="0079543E" w:rsidRPr="00430670" w:rsidRDefault="0079543E" w:rsidP="0079543E">
            <w:pPr>
              <w:ind w:right="-111" w:hanging="24"/>
              <w:rPr>
                <w:color w:val="000000"/>
              </w:rPr>
            </w:pPr>
            <w:r>
              <w:rPr>
                <w:b/>
                <w:bCs/>
              </w:rPr>
              <w:t>Mĩ Thuật</w:t>
            </w:r>
          </w:p>
        </w:tc>
        <w:tc>
          <w:tcPr>
            <w:tcW w:w="886" w:type="dxa"/>
            <w:tcBorders>
              <w:top w:val="nil"/>
              <w:left w:val="nil"/>
              <w:bottom w:val="dotted" w:sz="4" w:space="0" w:color="auto"/>
              <w:right w:val="single" w:sz="4" w:space="0" w:color="auto"/>
            </w:tcBorders>
            <w:shd w:val="clear" w:color="auto" w:fill="auto"/>
            <w:vAlign w:val="center"/>
          </w:tcPr>
          <w:p w14:paraId="6351D034" w14:textId="26279DA6" w:rsidR="0079543E" w:rsidRPr="009F2A28" w:rsidRDefault="0079543E" w:rsidP="0079543E">
            <w:pPr>
              <w:ind w:right="-111" w:hanging="24"/>
              <w:jc w:val="center"/>
              <w:rPr>
                <w:color w:val="000000"/>
              </w:rPr>
            </w:pPr>
            <w:r>
              <w:rPr>
                <w:color w:val="000000"/>
              </w:rPr>
              <w:t>18</w:t>
            </w:r>
          </w:p>
        </w:tc>
        <w:tc>
          <w:tcPr>
            <w:tcW w:w="5301" w:type="dxa"/>
            <w:tcBorders>
              <w:top w:val="nil"/>
              <w:left w:val="nil"/>
              <w:bottom w:val="dotted" w:sz="4" w:space="0" w:color="auto"/>
              <w:right w:val="single" w:sz="4" w:space="0" w:color="auto"/>
            </w:tcBorders>
            <w:shd w:val="clear" w:color="auto" w:fill="auto"/>
            <w:vAlign w:val="bottom"/>
          </w:tcPr>
          <w:p w14:paraId="54AD56E5" w14:textId="67D39AB5" w:rsidR="0079543E" w:rsidRPr="009F2A28" w:rsidRDefault="0079543E" w:rsidP="0079543E">
            <w:pPr>
              <w:ind w:right="-111" w:hanging="24"/>
              <w:rPr>
                <w:color w:val="000000"/>
              </w:rPr>
            </w:pPr>
            <w:r>
              <w:rPr>
                <w:color w:val="000000"/>
              </w:rPr>
              <w:t>Chủ đề 7: Tìm hiểu tranh theo chủ đề: Ước mơ của em (Tiết 2)</w:t>
            </w:r>
          </w:p>
        </w:tc>
        <w:tc>
          <w:tcPr>
            <w:tcW w:w="1709" w:type="dxa"/>
            <w:tcBorders>
              <w:top w:val="nil"/>
              <w:left w:val="nil"/>
              <w:bottom w:val="dotted" w:sz="4" w:space="0" w:color="auto"/>
              <w:right w:val="single" w:sz="4" w:space="0" w:color="auto"/>
            </w:tcBorders>
            <w:shd w:val="clear" w:color="auto" w:fill="auto"/>
            <w:vAlign w:val="center"/>
          </w:tcPr>
          <w:p w14:paraId="18EB80A3" w14:textId="615F6DE8" w:rsidR="0079543E" w:rsidRPr="009F2A28" w:rsidRDefault="0079543E" w:rsidP="008E62BF">
            <w:pPr>
              <w:ind w:right="-111" w:hanging="24"/>
              <w:rPr>
                <w:color w:val="000000"/>
              </w:rPr>
            </w:pPr>
            <w:r>
              <w:rPr>
                <w:color w:val="000000"/>
              </w:rPr>
              <w:t> </w:t>
            </w:r>
          </w:p>
        </w:tc>
        <w:tc>
          <w:tcPr>
            <w:tcW w:w="2827" w:type="dxa"/>
            <w:tcBorders>
              <w:top w:val="nil"/>
              <w:left w:val="nil"/>
              <w:bottom w:val="dotted" w:sz="4" w:space="0" w:color="auto"/>
              <w:right w:val="double" w:sz="6" w:space="0" w:color="auto"/>
            </w:tcBorders>
            <w:shd w:val="clear" w:color="auto" w:fill="auto"/>
            <w:vAlign w:val="center"/>
          </w:tcPr>
          <w:p w14:paraId="1DB2A0D8" w14:textId="4AD7E829" w:rsidR="0079543E" w:rsidRPr="009F2A28" w:rsidRDefault="0079543E" w:rsidP="008E62BF">
            <w:pPr>
              <w:ind w:right="-111" w:hanging="24"/>
              <w:rPr>
                <w:color w:val="000000"/>
              </w:rPr>
            </w:pPr>
            <w:r>
              <w:rPr>
                <w:color w:val="000000"/>
              </w:rPr>
              <w:t> </w:t>
            </w:r>
          </w:p>
        </w:tc>
      </w:tr>
      <w:tr w:rsidR="0079543E" w:rsidRPr="003C6658" w14:paraId="57EDE872"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3D5338A1" w14:textId="77777777" w:rsidR="0079543E" w:rsidRPr="009F2A28" w:rsidRDefault="0079543E" w:rsidP="0079543E">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3CB04777" w14:textId="77777777" w:rsidR="0079543E" w:rsidRPr="009F2A28" w:rsidRDefault="0079543E" w:rsidP="0079543E">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51B264F0" w14:textId="77777777" w:rsidR="0079543E" w:rsidRPr="009F2A28" w:rsidRDefault="0079543E" w:rsidP="0079543E">
            <w:pPr>
              <w:jc w:val="center"/>
              <w:rPr>
                <w:color w:val="000000"/>
              </w:rPr>
            </w:pPr>
            <w:r w:rsidRPr="009F2A28">
              <w:rPr>
                <w:color w:val="000000"/>
              </w:rPr>
              <w:t>3</w:t>
            </w:r>
          </w:p>
        </w:tc>
        <w:tc>
          <w:tcPr>
            <w:tcW w:w="1551" w:type="dxa"/>
            <w:tcBorders>
              <w:top w:val="nil"/>
              <w:left w:val="nil"/>
              <w:bottom w:val="dotted" w:sz="4" w:space="0" w:color="auto"/>
              <w:right w:val="single" w:sz="4" w:space="0" w:color="auto"/>
            </w:tcBorders>
            <w:shd w:val="clear" w:color="auto" w:fill="auto"/>
            <w:vAlign w:val="bottom"/>
          </w:tcPr>
          <w:p w14:paraId="43D73AAE" w14:textId="063CB8B4" w:rsidR="0079543E" w:rsidRPr="00430670" w:rsidRDefault="0079543E" w:rsidP="0079543E">
            <w:pPr>
              <w:ind w:right="-111" w:hanging="24"/>
              <w:rPr>
                <w:color w:val="000000"/>
              </w:rPr>
            </w:pPr>
            <w:r>
              <w:rPr>
                <w:b/>
                <w:bCs/>
              </w:rPr>
              <w:t>TLV</w:t>
            </w:r>
          </w:p>
        </w:tc>
        <w:tc>
          <w:tcPr>
            <w:tcW w:w="886" w:type="dxa"/>
            <w:tcBorders>
              <w:top w:val="nil"/>
              <w:left w:val="nil"/>
              <w:bottom w:val="dotted" w:sz="4" w:space="0" w:color="auto"/>
              <w:right w:val="single" w:sz="4" w:space="0" w:color="auto"/>
            </w:tcBorders>
            <w:shd w:val="clear" w:color="auto" w:fill="auto"/>
            <w:vAlign w:val="center"/>
          </w:tcPr>
          <w:p w14:paraId="32F309D7" w14:textId="3BE2FD80" w:rsidR="0079543E" w:rsidRPr="009F2A28" w:rsidRDefault="0079543E" w:rsidP="0079543E">
            <w:pPr>
              <w:ind w:right="-111" w:hanging="24"/>
              <w:jc w:val="center"/>
              <w:rPr>
                <w:color w:val="000000"/>
              </w:rPr>
            </w:pPr>
            <w:r>
              <w:rPr>
                <w:color w:val="000000"/>
              </w:rPr>
              <w:t>36</w:t>
            </w:r>
          </w:p>
        </w:tc>
        <w:tc>
          <w:tcPr>
            <w:tcW w:w="5301" w:type="dxa"/>
            <w:tcBorders>
              <w:top w:val="nil"/>
              <w:left w:val="nil"/>
              <w:bottom w:val="dotted" w:sz="4" w:space="0" w:color="auto"/>
              <w:right w:val="single" w:sz="4" w:space="0" w:color="auto"/>
            </w:tcBorders>
            <w:shd w:val="clear" w:color="auto" w:fill="auto"/>
            <w:vAlign w:val="bottom"/>
          </w:tcPr>
          <w:p w14:paraId="30CD54C6" w14:textId="15139B17" w:rsidR="0079543E" w:rsidRPr="009F2A28" w:rsidRDefault="0079543E" w:rsidP="0079543E">
            <w:pPr>
              <w:ind w:right="-111" w:hanging="24"/>
              <w:rPr>
                <w:color w:val="000000"/>
              </w:rPr>
            </w:pPr>
            <w:r>
              <w:t>KTĐK (Viết) (Tiết 8)</w:t>
            </w:r>
          </w:p>
        </w:tc>
        <w:tc>
          <w:tcPr>
            <w:tcW w:w="1709" w:type="dxa"/>
            <w:tcBorders>
              <w:top w:val="nil"/>
              <w:left w:val="nil"/>
              <w:bottom w:val="dotted" w:sz="4" w:space="0" w:color="auto"/>
              <w:right w:val="single" w:sz="4" w:space="0" w:color="auto"/>
            </w:tcBorders>
            <w:shd w:val="clear" w:color="auto" w:fill="auto"/>
            <w:vAlign w:val="center"/>
          </w:tcPr>
          <w:p w14:paraId="5039F756" w14:textId="568189E3" w:rsidR="0079543E" w:rsidRPr="009F2A28" w:rsidRDefault="0079543E" w:rsidP="008E62BF">
            <w:pPr>
              <w:ind w:right="-111" w:hanging="24"/>
              <w:rPr>
                <w:color w:val="000000"/>
              </w:rPr>
            </w:pPr>
          </w:p>
        </w:tc>
        <w:tc>
          <w:tcPr>
            <w:tcW w:w="2827" w:type="dxa"/>
            <w:tcBorders>
              <w:top w:val="nil"/>
              <w:left w:val="nil"/>
              <w:bottom w:val="dotted" w:sz="4" w:space="0" w:color="auto"/>
              <w:right w:val="double" w:sz="6" w:space="0" w:color="auto"/>
            </w:tcBorders>
            <w:shd w:val="clear" w:color="auto" w:fill="auto"/>
            <w:vAlign w:val="center"/>
          </w:tcPr>
          <w:p w14:paraId="5AD27C0D" w14:textId="235D89F0" w:rsidR="0079543E" w:rsidRPr="009F2A28" w:rsidRDefault="009A2EC4" w:rsidP="008E62BF">
            <w:pPr>
              <w:ind w:right="-111" w:hanging="24"/>
              <w:rPr>
                <w:color w:val="000000"/>
              </w:rPr>
            </w:pPr>
            <w:r>
              <w:rPr>
                <w:color w:val="000000"/>
              </w:rPr>
              <w:t>Đề kiểm tra</w:t>
            </w:r>
          </w:p>
        </w:tc>
      </w:tr>
      <w:tr w:rsidR="0079543E" w:rsidRPr="003C6658" w14:paraId="58A48841"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5CFB4291" w14:textId="77777777" w:rsidR="0079543E" w:rsidRPr="009F2A28" w:rsidRDefault="0079543E" w:rsidP="0079543E">
            <w:pPr>
              <w:rPr>
                <w:b/>
                <w:bCs/>
                <w:color w:val="000000"/>
              </w:rPr>
            </w:pPr>
          </w:p>
        </w:tc>
        <w:tc>
          <w:tcPr>
            <w:tcW w:w="439" w:type="dxa"/>
            <w:vMerge/>
            <w:tcBorders>
              <w:top w:val="nil"/>
              <w:left w:val="single" w:sz="4" w:space="0" w:color="auto"/>
              <w:bottom w:val="single" w:sz="4" w:space="0" w:color="000000"/>
              <w:right w:val="single" w:sz="4" w:space="0" w:color="auto"/>
            </w:tcBorders>
            <w:shd w:val="clear" w:color="auto" w:fill="auto"/>
            <w:vAlign w:val="center"/>
            <w:hideMark/>
          </w:tcPr>
          <w:p w14:paraId="2E3596C2" w14:textId="77777777" w:rsidR="0079543E" w:rsidRPr="009F2A28" w:rsidRDefault="0079543E" w:rsidP="0079543E">
            <w:pPr>
              <w:rPr>
                <w:b/>
                <w:bCs/>
                <w:color w:val="000000"/>
              </w:rPr>
            </w:pPr>
          </w:p>
        </w:tc>
        <w:tc>
          <w:tcPr>
            <w:tcW w:w="516" w:type="dxa"/>
            <w:tcBorders>
              <w:top w:val="nil"/>
              <w:left w:val="nil"/>
              <w:bottom w:val="single" w:sz="4" w:space="0" w:color="auto"/>
              <w:right w:val="single" w:sz="4" w:space="0" w:color="auto"/>
            </w:tcBorders>
            <w:shd w:val="clear" w:color="auto" w:fill="auto"/>
            <w:vAlign w:val="center"/>
            <w:hideMark/>
          </w:tcPr>
          <w:p w14:paraId="58E56166" w14:textId="77777777" w:rsidR="0079543E" w:rsidRPr="009F2A28" w:rsidRDefault="0079543E" w:rsidP="0079543E">
            <w:pPr>
              <w:jc w:val="center"/>
              <w:rPr>
                <w:color w:val="000000"/>
              </w:rPr>
            </w:pPr>
            <w:r w:rsidRPr="009F2A28">
              <w:rPr>
                <w:color w:val="000000"/>
              </w:rPr>
              <w:t>4</w:t>
            </w:r>
          </w:p>
        </w:tc>
        <w:tc>
          <w:tcPr>
            <w:tcW w:w="1551" w:type="dxa"/>
            <w:tcBorders>
              <w:top w:val="nil"/>
              <w:left w:val="nil"/>
              <w:bottom w:val="single" w:sz="4" w:space="0" w:color="auto"/>
              <w:right w:val="single" w:sz="4" w:space="0" w:color="auto"/>
            </w:tcBorders>
            <w:shd w:val="clear" w:color="auto" w:fill="auto"/>
            <w:vAlign w:val="bottom"/>
          </w:tcPr>
          <w:p w14:paraId="72D6667C" w14:textId="3000D4CC" w:rsidR="0079543E" w:rsidRPr="00430670" w:rsidRDefault="0079543E" w:rsidP="0079543E">
            <w:pPr>
              <w:ind w:right="-111" w:hanging="24"/>
              <w:rPr>
                <w:color w:val="000000"/>
              </w:rPr>
            </w:pPr>
            <w:r>
              <w:rPr>
                <w:b/>
                <w:bCs/>
              </w:rPr>
              <w:t>Khoa học</w:t>
            </w:r>
          </w:p>
        </w:tc>
        <w:tc>
          <w:tcPr>
            <w:tcW w:w="886" w:type="dxa"/>
            <w:tcBorders>
              <w:top w:val="nil"/>
              <w:left w:val="nil"/>
              <w:bottom w:val="single" w:sz="4" w:space="0" w:color="auto"/>
              <w:right w:val="single" w:sz="4" w:space="0" w:color="auto"/>
            </w:tcBorders>
            <w:shd w:val="clear" w:color="auto" w:fill="auto"/>
            <w:vAlign w:val="center"/>
          </w:tcPr>
          <w:p w14:paraId="26269A7C" w14:textId="2C317608" w:rsidR="0079543E" w:rsidRPr="009F2A28" w:rsidRDefault="0079543E" w:rsidP="0079543E">
            <w:pPr>
              <w:ind w:right="-111" w:hanging="24"/>
              <w:jc w:val="center"/>
              <w:rPr>
                <w:color w:val="000000"/>
              </w:rPr>
            </w:pPr>
            <w:r>
              <w:rPr>
                <w:color w:val="000000"/>
              </w:rPr>
              <w:t>36</w:t>
            </w:r>
          </w:p>
        </w:tc>
        <w:tc>
          <w:tcPr>
            <w:tcW w:w="5301" w:type="dxa"/>
            <w:tcBorders>
              <w:top w:val="nil"/>
              <w:left w:val="nil"/>
              <w:bottom w:val="single" w:sz="4" w:space="0" w:color="auto"/>
              <w:right w:val="single" w:sz="4" w:space="0" w:color="auto"/>
            </w:tcBorders>
            <w:shd w:val="clear" w:color="auto" w:fill="auto"/>
            <w:vAlign w:val="bottom"/>
          </w:tcPr>
          <w:p w14:paraId="32014F34" w14:textId="443C275D" w:rsidR="0079543E" w:rsidRPr="009F2A28" w:rsidRDefault="0079543E" w:rsidP="0079543E">
            <w:pPr>
              <w:ind w:right="-111" w:hanging="24"/>
              <w:rPr>
                <w:color w:val="000000"/>
              </w:rPr>
            </w:pPr>
            <w:r>
              <w:rPr>
                <w:color w:val="000000"/>
              </w:rPr>
              <w:t>Hỗn hợp</w:t>
            </w:r>
          </w:p>
        </w:tc>
        <w:tc>
          <w:tcPr>
            <w:tcW w:w="1709" w:type="dxa"/>
            <w:tcBorders>
              <w:top w:val="nil"/>
              <w:left w:val="nil"/>
              <w:bottom w:val="single" w:sz="4" w:space="0" w:color="auto"/>
              <w:right w:val="single" w:sz="4" w:space="0" w:color="auto"/>
            </w:tcBorders>
            <w:shd w:val="clear" w:color="auto" w:fill="auto"/>
            <w:vAlign w:val="center"/>
          </w:tcPr>
          <w:p w14:paraId="774854A8" w14:textId="7C6F3049" w:rsidR="0079543E" w:rsidRPr="009F2A28" w:rsidRDefault="0079543E" w:rsidP="008E62BF">
            <w:pPr>
              <w:ind w:right="-111" w:hanging="24"/>
              <w:rPr>
                <w:color w:val="000000"/>
              </w:rPr>
            </w:pPr>
            <w:r>
              <w:rPr>
                <w:color w:val="000000"/>
              </w:rPr>
              <w:t>Chiếu tranh</w:t>
            </w:r>
          </w:p>
        </w:tc>
        <w:tc>
          <w:tcPr>
            <w:tcW w:w="2827" w:type="dxa"/>
            <w:tcBorders>
              <w:top w:val="nil"/>
              <w:left w:val="nil"/>
              <w:bottom w:val="single" w:sz="4" w:space="0" w:color="auto"/>
              <w:right w:val="double" w:sz="6" w:space="0" w:color="auto"/>
            </w:tcBorders>
            <w:shd w:val="clear" w:color="auto" w:fill="auto"/>
            <w:vAlign w:val="center"/>
          </w:tcPr>
          <w:p w14:paraId="2CE497E9" w14:textId="1890DDE4" w:rsidR="0079543E" w:rsidRPr="009F2A28" w:rsidRDefault="0079543E" w:rsidP="008E62BF">
            <w:pPr>
              <w:ind w:right="-111" w:hanging="24"/>
              <w:rPr>
                <w:color w:val="000000"/>
              </w:rPr>
            </w:pPr>
            <w:r>
              <w:rPr>
                <w:color w:val="000000"/>
              </w:rPr>
              <w:t>Máy tính, tivi</w:t>
            </w:r>
          </w:p>
        </w:tc>
      </w:tr>
      <w:tr w:rsidR="000B1A7C" w:rsidRPr="003C6658" w14:paraId="0236FE5F"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3B0C11CF" w14:textId="77777777" w:rsidR="003C6658" w:rsidRPr="009F2A28" w:rsidRDefault="003C6658" w:rsidP="009F2A28">
            <w:pPr>
              <w:rPr>
                <w:b/>
                <w:bCs/>
                <w:color w:val="000000"/>
              </w:rPr>
            </w:pPr>
          </w:p>
        </w:tc>
        <w:tc>
          <w:tcPr>
            <w:tcW w:w="439" w:type="dxa"/>
            <w:vMerge w:val="restart"/>
            <w:tcBorders>
              <w:top w:val="nil"/>
              <w:left w:val="single" w:sz="4" w:space="0" w:color="auto"/>
              <w:bottom w:val="double" w:sz="6" w:space="0" w:color="000000"/>
              <w:right w:val="single" w:sz="4" w:space="0" w:color="auto"/>
            </w:tcBorders>
            <w:shd w:val="clear" w:color="auto" w:fill="auto"/>
            <w:vAlign w:val="center"/>
            <w:hideMark/>
          </w:tcPr>
          <w:p w14:paraId="59141720" w14:textId="77777777" w:rsidR="003C6658" w:rsidRPr="009F2A28" w:rsidRDefault="003C6658" w:rsidP="009F2A28">
            <w:pPr>
              <w:jc w:val="center"/>
              <w:rPr>
                <w:b/>
                <w:bCs/>
                <w:color w:val="000000"/>
              </w:rPr>
            </w:pPr>
            <w:r w:rsidRPr="009F2A28">
              <w:rPr>
                <w:b/>
                <w:bCs/>
                <w:color w:val="000000"/>
              </w:rPr>
              <w:t>C</w:t>
            </w:r>
          </w:p>
        </w:tc>
        <w:tc>
          <w:tcPr>
            <w:tcW w:w="516" w:type="dxa"/>
            <w:tcBorders>
              <w:top w:val="nil"/>
              <w:left w:val="nil"/>
              <w:bottom w:val="dotted" w:sz="4" w:space="0" w:color="auto"/>
              <w:right w:val="single" w:sz="4" w:space="0" w:color="auto"/>
            </w:tcBorders>
            <w:shd w:val="clear" w:color="auto" w:fill="auto"/>
            <w:vAlign w:val="center"/>
            <w:hideMark/>
          </w:tcPr>
          <w:p w14:paraId="72C81A29" w14:textId="77777777" w:rsidR="003C6658" w:rsidRPr="009F2A28" w:rsidRDefault="003C6658" w:rsidP="009F2A28">
            <w:pPr>
              <w:jc w:val="center"/>
              <w:rPr>
                <w:color w:val="000000"/>
              </w:rPr>
            </w:pPr>
            <w:r w:rsidRPr="009F2A28">
              <w:rPr>
                <w:color w:val="000000"/>
              </w:rPr>
              <w:t>5</w:t>
            </w:r>
          </w:p>
        </w:tc>
        <w:tc>
          <w:tcPr>
            <w:tcW w:w="1551" w:type="dxa"/>
            <w:tcBorders>
              <w:top w:val="nil"/>
              <w:left w:val="nil"/>
              <w:bottom w:val="dotted" w:sz="4" w:space="0" w:color="auto"/>
              <w:right w:val="single" w:sz="4" w:space="0" w:color="auto"/>
            </w:tcBorders>
            <w:shd w:val="clear" w:color="auto" w:fill="auto"/>
            <w:vAlign w:val="center"/>
          </w:tcPr>
          <w:p w14:paraId="01A09A8C" w14:textId="04874B88" w:rsidR="003C6658" w:rsidRPr="009F2A28" w:rsidRDefault="003C6658" w:rsidP="00872845">
            <w:pPr>
              <w:ind w:right="-111" w:hanging="24"/>
              <w:rPr>
                <w:color w:val="000000"/>
              </w:rPr>
            </w:pPr>
          </w:p>
        </w:tc>
        <w:tc>
          <w:tcPr>
            <w:tcW w:w="886" w:type="dxa"/>
            <w:tcBorders>
              <w:top w:val="nil"/>
              <w:left w:val="nil"/>
              <w:bottom w:val="dotted" w:sz="4" w:space="0" w:color="auto"/>
              <w:right w:val="single" w:sz="4" w:space="0" w:color="auto"/>
            </w:tcBorders>
            <w:shd w:val="clear" w:color="auto" w:fill="auto"/>
            <w:vAlign w:val="center"/>
          </w:tcPr>
          <w:p w14:paraId="0955A5E2" w14:textId="29025652" w:rsidR="003C6658" w:rsidRPr="009F2A28" w:rsidRDefault="003C6658" w:rsidP="00872845">
            <w:pPr>
              <w:ind w:right="-111" w:hanging="24"/>
              <w:jc w:val="center"/>
              <w:rPr>
                <w:color w:val="000000"/>
              </w:rPr>
            </w:pPr>
          </w:p>
        </w:tc>
        <w:tc>
          <w:tcPr>
            <w:tcW w:w="5301" w:type="dxa"/>
            <w:tcBorders>
              <w:top w:val="nil"/>
              <w:left w:val="nil"/>
              <w:bottom w:val="dotted" w:sz="4" w:space="0" w:color="auto"/>
              <w:right w:val="single" w:sz="4" w:space="0" w:color="auto"/>
            </w:tcBorders>
            <w:shd w:val="clear" w:color="auto" w:fill="auto"/>
            <w:vAlign w:val="center"/>
          </w:tcPr>
          <w:p w14:paraId="35C98B59" w14:textId="5EE179C8" w:rsidR="003C6658" w:rsidRPr="009F2A28" w:rsidRDefault="003C6658" w:rsidP="00872845">
            <w:pPr>
              <w:ind w:right="-111" w:hanging="24"/>
              <w:rPr>
                <w:color w:val="000000"/>
              </w:rPr>
            </w:pPr>
          </w:p>
        </w:tc>
        <w:tc>
          <w:tcPr>
            <w:tcW w:w="1709" w:type="dxa"/>
            <w:tcBorders>
              <w:top w:val="nil"/>
              <w:left w:val="nil"/>
              <w:bottom w:val="dotted" w:sz="4" w:space="0" w:color="auto"/>
              <w:right w:val="single" w:sz="4" w:space="0" w:color="auto"/>
            </w:tcBorders>
            <w:shd w:val="clear" w:color="auto" w:fill="auto"/>
            <w:vAlign w:val="center"/>
          </w:tcPr>
          <w:p w14:paraId="0FF395D0" w14:textId="0F5F5EDB" w:rsidR="003C6658" w:rsidRPr="009F2A28" w:rsidRDefault="003C6658" w:rsidP="00872845">
            <w:pPr>
              <w:ind w:right="-111" w:hanging="24"/>
              <w:jc w:val="center"/>
              <w:rPr>
                <w:color w:val="000000"/>
              </w:rPr>
            </w:pPr>
          </w:p>
        </w:tc>
        <w:tc>
          <w:tcPr>
            <w:tcW w:w="2827" w:type="dxa"/>
            <w:tcBorders>
              <w:top w:val="nil"/>
              <w:left w:val="nil"/>
              <w:bottom w:val="dotted" w:sz="4" w:space="0" w:color="auto"/>
              <w:right w:val="double" w:sz="6" w:space="0" w:color="auto"/>
            </w:tcBorders>
            <w:shd w:val="clear" w:color="auto" w:fill="auto"/>
            <w:vAlign w:val="center"/>
          </w:tcPr>
          <w:p w14:paraId="0EC6F879" w14:textId="2B484A83" w:rsidR="003C6658" w:rsidRPr="009F2A28" w:rsidRDefault="003C6658" w:rsidP="00872845">
            <w:pPr>
              <w:ind w:right="-111" w:hanging="24"/>
              <w:jc w:val="center"/>
              <w:rPr>
                <w:color w:val="000000"/>
              </w:rPr>
            </w:pPr>
          </w:p>
        </w:tc>
      </w:tr>
      <w:tr w:rsidR="000B1A7C" w:rsidRPr="003C6658" w14:paraId="7C6BD263"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12C92FC6" w14:textId="77777777" w:rsidR="003C6658" w:rsidRPr="009F2A28" w:rsidRDefault="003C6658" w:rsidP="009F2A28">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4B3A6751" w14:textId="77777777" w:rsidR="003C6658" w:rsidRPr="009F2A28" w:rsidRDefault="003C6658" w:rsidP="009F2A28">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1A9A7B99" w14:textId="77777777" w:rsidR="003C6658" w:rsidRPr="009F2A28" w:rsidRDefault="003C6658" w:rsidP="009F2A28">
            <w:pPr>
              <w:jc w:val="center"/>
              <w:rPr>
                <w:color w:val="000000"/>
              </w:rPr>
            </w:pPr>
            <w:r w:rsidRPr="009F2A28">
              <w:rPr>
                <w:color w:val="000000"/>
              </w:rPr>
              <w:t>6</w:t>
            </w:r>
          </w:p>
        </w:tc>
        <w:tc>
          <w:tcPr>
            <w:tcW w:w="1551" w:type="dxa"/>
            <w:tcBorders>
              <w:top w:val="nil"/>
              <w:left w:val="nil"/>
              <w:bottom w:val="dotted" w:sz="4" w:space="0" w:color="auto"/>
              <w:right w:val="single" w:sz="4" w:space="0" w:color="auto"/>
            </w:tcBorders>
            <w:shd w:val="clear" w:color="auto" w:fill="auto"/>
            <w:vAlign w:val="center"/>
          </w:tcPr>
          <w:p w14:paraId="33846903" w14:textId="55695EE5" w:rsidR="003C6658" w:rsidRPr="009F2A28" w:rsidRDefault="003C6658" w:rsidP="00872845">
            <w:pPr>
              <w:ind w:right="-111" w:hanging="24"/>
              <w:rPr>
                <w:color w:val="000000"/>
              </w:rPr>
            </w:pPr>
          </w:p>
        </w:tc>
        <w:tc>
          <w:tcPr>
            <w:tcW w:w="886" w:type="dxa"/>
            <w:tcBorders>
              <w:top w:val="nil"/>
              <w:left w:val="nil"/>
              <w:bottom w:val="dotted" w:sz="4" w:space="0" w:color="auto"/>
              <w:right w:val="single" w:sz="4" w:space="0" w:color="auto"/>
            </w:tcBorders>
            <w:shd w:val="clear" w:color="auto" w:fill="auto"/>
            <w:vAlign w:val="center"/>
          </w:tcPr>
          <w:p w14:paraId="79BD560D" w14:textId="59B64A70" w:rsidR="003C6658" w:rsidRPr="009F2A28" w:rsidRDefault="003C6658" w:rsidP="00872845">
            <w:pPr>
              <w:ind w:right="-111" w:hanging="24"/>
              <w:jc w:val="center"/>
              <w:rPr>
                <w:color w:val="000000"/>
              </w:rPr>
            </w:pPr>
          </w:p>
        </w:tc>
        <w:tc>
          <w:tcPr>
            <w:tcW w:w="5301" w:type="dxa"/>
            <w:tcBorders>
              <w:top w:val="nil"/>
              <w:left w:val="nil"/>
              <w:bottom w:val="dotted" w:sz="4" w:space="0" w:color="auto"/>
              <w:right w:val="single" w:sz="4" w:space="0" w:color="auto"/>
            </w:tcBorders>
            <w:shd w:val="clear" w:color="auto" w:fill="auto"/>
            <w:vAlign w:val="center"/>
          </w:tcPr>
          <w:p w14:paraId="6F9B393D" w14:textId="0B09D2BD" w:rsidR="003C6658" w:rsidRPr="009F2A28" w:rsidRDefault="003C6658" w:rsidP="00872845">
            <w:pPr>
              <w:ind w:right="-111" w:hanging="24"/>
              <w:rPr>
                <w:color w:val="000000"/>
              </w:rPr>
            </w:pPr>
          </w:p>
        </w:tc>
        <w:tc>
          <w:tcPr>
            <w:tcW w:w="1709" w:type="dxa"/>
            <w:tcBorders>
              <w:top w:val="nil"/>
              <w:left w:val="nil"/>
              <w:bottom w:val="dotted" w:sz="4" w:space="0" w:color="auto"/>
              <w:right w:val="single" w:sz="4" w:space="0" w:color="auto"/>
            </w:tcBorders>
            <w:shd w:val="clear" w:color="auto" w:fill="auto"/>
            <w:vAlign w:val="center"/>
          </w:tcPr>
          <w:p w14:paraId="30EFD791" w14:textId="59FAFA2A" w:rsidR="003C6658" w:rsidRPr="009F2A28" w:rsidRDefault="003C6658" w:rsidP="00872845">
            <w:pPr>
              <w:ind w:right="-111" w:hanging="24"/>
              <w:jc w:val="center"/>
              <w:rPr>
                <w:color w:val="000000"/>
              </w:rPr>
            </w:pPr>
          </w:p>
        </w:tc>
        <w:tc>
          <w:tcPr>
            <w:tcW w:w="2827" w:type="dxa"/>
            <w:tcBorders>
              <w:top w:val="nil"/>
              <w:left w:val="nil"/>
              <w:bottom w:val="dotted" w:sz="4" w:space="0" w:color="auto"/>
              <w:right w:val="double" w:sz="6" w:space="0" w:color="auto"/>
            </w:tcBorders>
            <w:shd w:val="clear" w:color="auto" w:fill="auto"/>
            <w:vAlign w:val="center"/>
          </w:tcPr>
          <w:p w14:paraId="7C2D99A2" w14:textId="58C6B42D" w:rsidR="003C6658" w:rsidRPr="009F2A28" w:rsidRDefault="003C6658" w:rsidP="00872845">
            <w:pPr>
              <w:ind w:right="-111" w:hanging="24"/>
              <w:jc w:val="center"/>
              <w:rPr>
                <w:color w:val="000000"/>
              </w:rPr>
            </w:pPr>
          </w:p>
        </w:tc>
      </w:tr>
      <w:tr w:rsidR="000B1A7C" w:rsidRPr="003C6658" w14:paraId="6ED90796" w14:textId="77777777" w:rsidTr="0094684E">
        <w:trPr>
          <w:trHeight w:val="371"/>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4F730797" w14:textId="77777777" w:rsidR="003C6658" w:rsidRPr="009F2A28" w:rsidRDefault="003C6658" w:rsidP="009F2A28">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0AF70DCA" w14:textId="77777777" w:rsidR="003C6658" w:rsidRPr="009F2A28" w:rsidRDefault="003C6658" w:rsidP="009F2A28">
            <w:pPr>
              <w:rPr>
                <w:b/>
                <w:bCs/>
                <w:color w:val="000000"/>
              </w:rPr>
            </w:pPr>
          </w:p>
        </w:tc>
        <w:tc>
          <w:tcPr>
            <w:tcW w:w="516" w:type="dxa"/>
            <w:tcBorders>
              <w:top w:val="nil"/>
              <w:left w:val="nil"/>
              <w:bottom w:val="dotted" w:sz="4" w:space="0" w:color="auto"/>
              <w:right w:val="single" w:sz="4" w:space="0" w:color="auto"/>
            </w:tcBorders>
            <w:shd w:val="clear" w:color="auto" w:fill="auto"/>
            <w:vAlign w:val="center"/>
            <w:hideMark/>
          </w:tcPr>
          <w:p w14:paraId="42D8C15E" w14:textId="77777777" w:rsidR="003C6658" w:rsidRPr="009F2A28" w:rsidRDefault="003C6658" w:rsidP="009F2A28">
            <w:pPr>
              <w:jc w:val="center"/>
              <w:rPr>
                <w:color w:val="000000"/>
              </w:rPr>
            </w:pPr>
            <w:r w:rsidRPr="009F2A28">
              <w:rPr>
                <w:color w:val="000000"/>
              </w:rPr>
              <w:t>7</w:t>
            </w:r>
          </w:p>
        </w:tc>
        <w:tc>
          <w:tcPr>
            <w:tcW w:w="1551" w:type="dxa"/>
            <w:tcBorders>
              <w:top w:val="nil"/>
              <w:left w:val="nil"/>
              <w:bottom w:val="dotted" w:sz="4" w:space="0" w:color="auto"/>
              <w:right w:val="single" w:sz="4" w:space="0" w:color="auto"/>
            </w:tcBorders>
            <w:shd w:val="clear" w:color="auto" w:fill="auto"/>
            <w:vAlign w:val="center"/>
          </w:tcPr>
          <w:p w14:paraId="107F1BD4" w14:textId="466A63C3" w:rsidR="003C6658" w:rsidRPr="009F2A28" w:rsidRDefault="003C6658" w:rsidP="009F2A28">
            <w:pPr>
              <w:ind w:right="-111" w:firstLine="2"/>
              <w:rPr>
                <w:color w:val="000000"/>
              </w:rPr>
            </w:pPr>
          </w:p>
        </w:tc>
        <w:tc>
          <w:tcPr>
            <w:tcW w:w="886" w:type="dxa"/>
            <w:tcBorders>
              <w:top w:val="nil"/>
              <w:left w:val="nil"/>
              <w:bottom w:val="dotted" w:sz="4" w:space="0" w:color="auto"/>
              <w:right w:val="single" w:sz="4" w:space="0" w:color="auto"/>
            </w:tcBorders>
            <w:shd w:val="clear" w:color="auto" w:fill="auto"/>
            <w:vAlign w:val="center"/>
          </w:tcPr>
          <w:p w14:paraId="775B3DF9" w14:textId="41528730" w:rsidR="003C6658" w:rsidRPr="009F2A28" w:rsidRDefault="003C6658" w:rsidP="009F2A28">
            <w:pPr>
              <w:jc w:val="center"/>
              <w:rPr>
                <w:color w:val="000000"/>
              </w:rPr>
            </w:pPr>
          </w:p>
        </w:tc>
        <w:tc>
          <w:tcPr>
            <w:tcW w:w="5301" w:type="dxa"/>
            <w:tcBorders>
              <w:top w:val="nil"/>
              <w:left w:val="nil"/>
              <w:bottom w:val="dotted" w:sz="4" w:space="0" w:color="auto"/>
              <w:right w:val="single" w:sz="4" w:space="0" w:color="auto"/>
            </w:tcBorders>
            <w:shd w:val="clear" w:color="auto" w:fill="auto"/>
            <w:vAlign w:val="center"/>
          </w:tcPr>
          <w:p w14:paraId="02656EE0" w14:textId="12E6516A" w:rsidR="003C6658" w:rsidRPr="009F2A28" w:rsidRDefault="003C6658" w:rsidP="009F2A28">
            <w:pPr>
              <w:rPr>
                <w:color w:val="000000"/>
              </w:rPr>
            </w:pPr>
          </w:p>
        </w:tc>
        <w:tc>
          <w:tcPr>
            <w:tcW w:w="1709" w:type="dxa"/>
            <w:tcBorders>
              <w:top w:val="nil"/>
              <w:left w:val="nil"/>
              <w:bottom w:val="dotted" w:sz="4" w:space="0" w:color="auto"/>
              <w:right w:val="single" w:sz="4" w:space="0" w:color="auto"/>
            </w:tcBorders>
            <w:shd w:val="clear" w:color="auto" w:fill="auto"/>
            <w:vAlign w:val="center"/>
          </w:tcPr>
          <w:p w14:paraId="085B2CC5" w14:textId="3E76D384" w:rsidR="003C6658" w:rsidRPr="009F2A28" w:rsidRDefault="003C6658" w:rsidP="009F2A28">
            <w:pPr>
              <w:jc w:val="center"/>
              <w:rPr>
                <w:color w:val="000000"/>
              </w:rPr>
            </w:pPr>
          </w:p>
        </w:tc>
        <w:tc>
          <w:tcPr>
            <w:tcW w:w="2827" w:type="dxa"/>
            <w:tcBorders>
              <w:top w:val="nil"/>
              <w:left w:val="nil"/>
              <w:bottom w:val="dotted" w:sz="4" w:space="0" w:color="auto"/>
              <w:right w:val="double" w:sz="6" w:space="0" w:color="auto"/>
            </w:tcBorders>
            <w:shd w:val="clear" w:color="auto" w:fill="auto"/>
            <w:vAlign w:val="center"/>
          </w:tcPr>
          <w:p w14:paraId="2CD1272F" w14:textId="0C5BF29B" w:rsidR="003C6658" w:rsidRPr="009F2A28" w:rsidRDefault="003C6658" w:rsidP="009F2A28">
            <w:pPr>
              <w:jc w:val="center"/>
              <w:rPr>
                <w:color w:val="000000"/>
              </w:rPr>
            </w:pPr>
          </w:p>
        </w:tc>
      </w:tr>
      <w:tr w:rsidR="000B1A7C" w:rsidRPr="003C6658" w14:paraId="76873228" w14:textId="77777777" w:rsidTr="0094684E">
        <w:trPr>
          <w:trHeight w:val="386"/>
        </w:trPr>
        <w:tc>
          <w:tcPr>
            <w:tcW w:w="1065" w:type="dxa"/>
            <w:vMerge/>
            <w:tcBorders>
              <w:top w:val="nil"/>
              <w:left w:val="double" w:sz="6" w:space="0" w:color="auto"/>
              <w:bottom w:val="double" w:sz="6" w:space="0" w:color="000000"/>
              <w:right w:val="single" w:sz="4" w:space="0" w:color="auto"/>
            </w:tcBorders>
            <w:shd w:val="clear" w:color="auto" w:fill="auto"/>
            <w:vAlign w:val="center"/>
            <w:hideMark/>
          </w:tcPr>
          <w:p w14:paraId="1704E810" w14:textId="77777777" w:rsidR="003C6658" w:rsidRPr="009F2A28" w:rsidRDefault="003C6658" w:rsidP="009F2A28">
            <w:pPr>
              <w:rPr>
                <w:b/>
                <w:bCs/>
                <w:color w:val="000000"/>
              </w:rPr>
            </w:pPr>
          </w:p>
        </w:tc>
        <w:tc>
          <w:tcPr>
            <w:tcW w:w="439" w:type="dxa"/>
            <w:vMerge/>
            <w:tcBorders>
              <w:top w:val="nil"/>
              <w:left w:val="single" w:sz="4" w:space="0" w:color="auto"/>
              <w:bottom w:val="double" w:sz="6" w:space="0" w:color="000000"/>
              <w:right w:val="single" w:sz="4" w:space="0" w:color="auto"/>
            </w:tcBorders>
            <w:shd w:val="clear" w:color="auto" w:fill="auto"/>
            <w:vAlign w:val="center"/>
            <w:hideMark/>
          </w:tcPr>
          <w:p w14:paraId="32477286" w14:textId="77777777" w:rsidR="003C6658" w:rsidRPr="009F2A28" w:rsidRDefault="003C6658" w:rsidP="009F2A28">
            <w:pPr>
              <w:rPr>
                <w:b/>
                <w:bCs/>
                <w:color w:val="000000"/>
              </w:rPr>
            </w:pPr>
          </w:p>
        </w:tc>
        <w:tc>
          <w:tcPr>
            <w:tcW w:w="516" w:type="dxa"/>
            <w:tcBorders>
              <w:top w:val="nil"/>
              <w:left w:val="nil"/>
              <w:bottom w:val="double" w:sz="6" w:space="0" w:color="auto"/>
              <w:right w:val="single" w:sz="4" w:space="0" w:color="auto"/>
            </w:tcBorders>
            <w:shd w:val="clear" w:color="auto" w:fill="auto"/>
            <w:vAlign w:val="center"/>
            <w:hideMark/>
          </w:tcPr>
          <w:p w14:paraId="7A0147CE" w14:textId="77777777" w:rsidR="003C6658" w:rsidRPr="009F2A28" w:rsidRDefault="003C6658" w:rsidP="009F2A28">
            <w:pPr>
              <w:jc w:val="center"/>
              <w:rPr>
                <w:color w:val="000000"/>
              </w:rPr>
            </w:pPr>
            <w:r w:rsidRPr="009F2A28">
              <w:rPr>
                <w:color w:val="000000"/>
              </w:rPr>
              <w:t>8</w:t>
            </w:r>
          </w:p>
        </w:tc>
        <w:tc>
          <w:tcPr>
            <w:tcW w:w="1551" w:type="dxa"/>
            <w:tcBorders>
              <w:top w:val="nil"/>
              <w:left w:val="nil"/>
              <w:bottom w:val="double" w:sz="6" w:space="0" w:color="auto"/>
              <w:right w:val="single" w:sz="4" w:space="0" w:color="auto"/>
            </w:tcBorders>
            <w:shd w:val="clear" w:color="auto" w:fill="auto"/>
            <w:vAlign w:val="center"/>
            <w:hideMark/>
          </w:tcPr>
          <w:p w14:paraId="1E2CB4D5" w14:textId="77777777" w:rsidR="003C6658" w:rsidRPr="009F2A28" w:rsidRDefault="003C6658" w:rsidP="009F2A28">
            <w:pPr>
              <w:ind w:firstLine="2"/>
              <w:jc w:val="both"/>
              <w:rPr>
                <w:color w:val="000000"/>
              </w:rPr>
            </w:pPr>
            <w:r w:rsidRPr="009F2A28">
              <w:rPr>
                <w:color w:val="000000"/>
              </w:rPr>
              <w:t> </w:t>
            </w:r>
          </w:p>
        </w:tc>
        <w:tc>
          <w:tcPr>
            <w:tcW w:w="886" w:type="dxa"/>
            <w:tcBorders>
              <w:top w:val="nil"/>
              <w:left w:val="nil"/>
              <w:bottom w:val="double" w:sz="6" w:space="0" w:color="auto"/>
              <w:right w:val="single" w:sz="4" w:space="0" w:color="auto"/>
            </w:tcBorders>
            <w:shd w:val="clear" w:color="auto" w:fill="auto"/>
            <w:vAlign w:val="center"/>
            <w:hideMark/>
          </w:tcPr>
          <w:p w14:paraId="342200C2" w14:textId="77777777" w:rsidR="003C6658" w:rsidRPr="009F2A28" w:rsidRDefault="003C6658" w:rsidP="009F2A28">
            <w:pPr>
              <w:jc w:val="center"/>
              <w:rPr>
                <w:color w:val="000000"/>
              </w:rPr>
            </w:pPr>
            <w:r w:rsidRPr="009F2A28">
              <w:rPr>
                <w:color w:val="000000"/>
              </w:rPr>
              <w:t> </w:t>
            </w:r>
          </w:p>
        </w:tc>
        <w:tc>
          <w:tcPr>
            <w:tcW w:w="5301" w:type="dxa"/>
            <w:tcBorders>
              <w:top w:val="nil"/>
              <w:left w:val="nil"/>
              <w:bottom w:val="double" w:sz="6" w:space="0" w:color="auto"/>
              <w:right w:val="single" w:sz="4" w:space="0" w:color="auto"/>
            </w:tcBorders>
            <w:shd w:val="clear" w:color="auto" w:fill="auto"/>
            <w:vAlign w:val="center"/>
            <w:hideMark/>
          </w:tcPr>
          <w:p w14:paraId="1783E0DB" w14:textId="77777777" w:rsidR="003C6658" w:rsidRPr="009F2A28" w:rsidRDefault="003C6658" w:rsidP="009F2A28">
            <w:pPr>
              <w:rPr>
                <w:color w:val="000000"/>
              </w:rPr>
            </w:pPr>
            <w:r w:rsidRPr="009F2A28">
              <w:rPr>
                <w:color w:val="000000"/>
              </w:rPr>
              <w:t> </w:t>
            </w:r>
          </w:p>
        </w:tc>
        <w:tc>
          <w:tcPr>
            <w:tcW w:w="1709" w:type="dxa"/>
            <w:tcBorders>
              <w:top w:val="nil"/>
              <w:left w:val="nil"/>
              <w:bottom w:val="double" w:sz="6" w:space="0" w:color="auto"/>
              <w:right w:val="single" w:sz="4" w:space="0" w:color="auto"/>
            </w:tcBorders>
            <w:shd w:val="clear" w:color="auto" w:fill="auto"/>
            <w:vAlign w:val="center"/>
            <w:hideMark/>
          </w:tcPr>
          <w:p w14:paraId="3955E4E3" w14:textId="77777777" w:rsidR="003C6658" w:rsidRPr="009F2A28" w:rsidRDefault="003C6658" w:rsidP="009F2A28">
            <w:pPr>
              <w:jc w:val="center"/>
              <w:rPr>
                <w:color w:val="000000"/>
              </w:rPr>
            </w:pPr>
            <w:r w:rsidRPr="009F2A28">
              <w:rPr>
                <w:color w:val="000000"/>
              </w:rPr>
              <w:t> </w:t>
            </w:r>
          </w:p>
        </w:tc>
        <w:tc>
          <w:tcPr>
            <w:tcW w:w="2827" w:type="dxa"/>
            <w:tcBorders>
              <w:top w:val="nil"/>
              <w:left w:val="nil"/>
              <w:bottom w:val="double" w:sz="6" w:space="0" w:color="auto"/>
              <w:right w:val="double" w:sz="6" w:space="0" w:color="auto"/>
            </w:tcBorders>
            <w:shd w:val="clear" w:color="auto" w:fill="auto"/>
            <w:vAlign w:val="center"/>
            <w:hideMark/>
          </w:tcPr>
          <w:p w14:paraId="2F3A9C34" w14:textId="77777777" w:rsidR="003C6658" w:rsidRPr="009F2A28" w:rsidRDefault="003C6658" w:rsidP="009F2A28">
            <w:pPr>
              <w:jc w:val="center"/>
              <w:rPr>
                <w:color w:val="000000"/>
              </w:rPr>
            </w:pPr>
            <w:r w:rsidRPr="009F2A28">
              <w:rPr>
                <w:color w:val="000000"/>
              </w:rPr>
              <w:t> </w:t>
            </w:r>
          </w:p>
        </w:tc>
      </w:tr>
    </w:tbl>
    <w:p w14:paraId="1C8AACDE" w14:textId="3E42C697" w:rsidR="00C7615C" w:rsidRDefault="00C7615C" w:rsidP="0096405E">
      <w:pPr>
        <w:tabs>
          <w:tab w:val="left" w:pos="720"/>
        </w:tabs>
        <w:spacing w:line="288" w:lineRule="auto"/>
        <w:rPr>
          <w:b/>
          <w:bCs/>
        </w:rPr>
      </w:pPr>
    </w:p>
    <w:p w14:paraId="22C96C98" w14:textId="7C0FE377" w:rsidR="00C7615C" w:rsidRDefault="00C7615C" w:rsidP="00C7615C">
      <w:pPr>
        <w:tabs>
          <w:tab w:val="left" w:pos="5745"/>
        </w:tabs>
      </w:pPr>
      <w:r>
        <w:lastRenderedPageBreak/>
        <w:tab/>
      </w:r>
    </w:p>
    <w:p w14:paraId="733FE9A8" w14:textId="3386EE49" w:rsidR="003C6658" w:rsidRPr="00C7615C" w:rsidRDefault="003C6658" w:rsidP="00FD7405">
      <w:pPr>
        <w:tabs>
          <w:tab w:val="left" w:pos="5745"/>
        </w:tabs>
        <w:sectPr w:rsidR="003C6658" w:rsidRPr="00C7615C" w:rsidSect="0055113E">
          <w:headerReference w:type="default" r:id="rId8"/>
          <w:headerReference w:type="first" r:id="rId9"/>
          <w:pgSz w:w="16839" w:h="11907" w:orient="landscape" w:code="9"/>
          <w:pgMar w:top="851" w:right="1134" w:bottom="993" w:left="1701" w:header="142" w:footer="720" w:gutter="0"/>
          <w:pgNumType w:start="1"/>
          <w:cols w:space="720"/>
          <w:titlePg/>
          <w:docGrid w:linePitch="381"/>
        </w:sectPr>
      </w:pPr>
    </w:p>
    <w:p w14:paraId="2BC8C18A" w14:textId="520B22C6" w:rsidR="0096405E" w:rsidRPr="00C76F7A" w:rsidRDefault="00392BFD" w:rsidP="00FD7405">
      <w:pPr>
        <w:tabs>
          <w:tab w:val="left" w:pos="720"/>
        </w:tabs>
        <w:spacing w:line="288" w:lineRule="auto"/>
        <w:jc w:val="center"/>
        <w:rPr>
          <w:b/>
          <w:bCs/>
          <w:lang w:val="vi-VN"/>
        </w:rPr>
      </w:pPr>
      <w:r>
        <w:rPr>
          <w:b/>
          <w:bCs/>
          <w:lang w:val="vi-VN"/>
        </w:rPr>
        <w:lastRenderedPageBreak/>
        <w:t xml:space="preserve">KẾ HOẠCH BÀI DẠY </w:t>
      </w:r>
      <w:r w:rsidR="0096405E">
        <w:rPr>
          <w:b/>
          <w:bCs/>
        </w:rPr>
        <w:t xml:space="preserve">TUẦN </w:t>
      </w:r>
      <w:r w:rsidR="006E2EFC">
        <w:rPr>
          <w:b/>
          <w:bCs/>
        </w:rPr>
        <w:t>1</w:t>
      </w:r>
      <w:r w:rsidR="00FD7405">
        <w:rPr>
          <w:b/>
          <w:bCs/>
        </w:rPr>
        <w:t>8</w:t>
      </w:r>
    </w:p>
    <w:p w14:paraId="4FB584E7" w14:textId="6EBA653F" w:rsidR="0096405E" w:rsidRPr="00FD7405" w:rsidRDefault="0096405E" w:rsidP="0096405E">
      <w:pPr>
        <w:jc w:val="center"/>
        <w:rPr>
          <w:b/>
        </w:rPr>
      </w:pPr>
      <w:r w:rsidRPr="0071322A">
        <w:rPr>
          <w:b/>
          <w:lang w:val="vi-VN"/>
        </w:rPr>
        <w:t xml:space="preserve">Thứ </w:t>
      </w:r>
      <w:r w:rsidR="006637DA" w:rsidRPr="0071322A">
        <w:rPr>
          <w:b/>
          <w:lang w:val="vi-VN"/>
        </w:rPr>
        <w:t>Hai</w:t>
      </w:r>
      <w:r w:rsidRPr="0071322A">
        <w:rPr>
          <w:b/>
          <w:lang w:val="vi-VN"/>
        </w:rPr>
        <w:t xml:space="preserve"> ngày</w:t>
      </w:r>
      <w:r w:rsidR="006E2EFC">
        <w:rPr>
          <w:b/>
        </w:rPr>
        <w:t xml:space="preserve"> </w:t>
      </w:r>
      <w:r w:rsidR="00FD7405">
        <w:rPr>
          <w:b/>
        </w:rPr>
        <w:t>1</w:t>
      </w:r>
      <w:r w:rsidRPr="0071322A">
        <w:rPr>
          <w:b/>
          <w:lang w:val="vi-VN"/>
        </w:rPr>
        <w:t xml:space="preserve"> tháng </w:t>
      </w:r>
      <w:r w:rsidR="006637DA" w:rsidRPr="0071322A">
        <w:rPr>
          <w:b/>
          <w:lang w:val="vi-VN"/>
        </w:rPr>
        <w:t>1</w:t>
      </w:r>
      <w:r w:rsidR="00FD7405">
        <w:rPr>
          <w:b/>
        </w:rPr>
        <w:t xml:space="preserve"> </w:t>
      </w:r>
      <w:r w:rsidRPr="0071322A">
        <w:rPr>
          <w:b/>
          <w:lang w:val="vi-VN"/>
        </w:rPr>
        <w:t xml:space="preserve">năm </w:t>
      </w:r>
      <w:r w:rsidR="000F5442" w:rsidRPr="0071322A">
        <w:rPr>
          <w:b/>
          <w:lang w:val="vi-VN"/>
        </w:rPr>
        <w:t>202</w:t>
      </w:r>
      <w:r w:rsidR="00FD7405">
        <w:rPr>
          <w:b/>
        </w:rPr>
        <w:t>4</w:t>
      </w:r>
    </w:p>
    <w:p w14:paraId="01B86D7C" w14:textId="48946CDC" w:rsidR="0096405E" w:rsidRPr="00FD7405" w:rsidRDefault="00FD7405" w:rsidP="0096405E">
      <w:pPr>
        <w:spacing w:line="288" w:lineRule="auto"/>
        <w:jc w:val="center"/>
        <w:rPr>
          <w:b/>
          <w:bCs/>
        </w:rPr>
      </w:pPr>
      <w:r>
        <w:rPr>
          <w:b/>
          <w:bCs/>
        </w:rPr>
        <w:t>Nghỉ Tết dương lịch</w:t>
      </w:r>
    </w:p>
    <w:p w14:paraId="6F40E5AE" w14:textId="77777777" w:rsidR="0096405E" w:rsidRPr="00DB30A4" w:rsidRDefault="00A761F1" w:rsidP="0096405E">
      <w:pPr>
        <w:spacing w:line="264" w:lineRule="auto"/>
        <w:ind w:firstLine="561"/>
        <w:rPr>
          <w:b/>
          <w:bCs/>
          <w:lang w:val="vi-VN"/>
        </w:rPr>
      </w:pPr>
      <w:r>
        <w:rPr>
          <w:b/>
          <w:bCs/>
          <w:noProof/>
        </w:rPr>
        <mc:AlternateContent>
          <mc:Choice Requires="wps">
            <w:drawing>
              <wp:anchor distT="0" distB="0" distL="114300" distR="114300" simplePos="0" relativeHeight="251662336" behindDoc="0" locked="0" layoutInCell="1" allowOverlap="1" wp14:anchorId="355131FA" wp14:editId="06F71472">
                <wp:simplePos x="0" y="0"/>
                <wp:positionH relativeFrom="column">
                  <wp:posOffset>1616710</wp:posOffset>
                </wp:positionH>
                <wp:positionV relativeFrom="paragraph">
                  <wp:posOffset>166370</wp:posOffset>
                </wp:positionV>
                <wp:extent cx="2893060" cy="0"/>
                <wp:effectExtent l="0" t="0" r="0" b="0"/>
                <wp:wrapNone/>
                <wp:docPr id="96" nam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89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line w14:anchorId="63FB1EF3" id=" 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3pt,13.1pt" to="355.1pt,13.1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">
                <o:lock v:ext="edit" shapetype="f"/>
              </v:line>
            </w:pict>
          </mc:Fallback>
        </mc:AlternateContent>
      </w:r>
      <w:r>
        <w:rPr>
          <w:b/>
          <w:bCs/>
          <w:noProof/>
        </w:rPr>
        <mc:AlternateContent>
          <mc:Choice Requires="wps">
            <w:drawing>
              <wp:anchor distT="0" distB="0" distL="114300" distR="114300" simplePos="0" relativeHeight="251661312" behindDoc="0" locked="0" layoutInCell="1" allowOverlap="1" wp14:anchorId="4FD81DF9" wp14:editId="3102BB04">
                <wp:simplePos x="0" y="0"/>
                <wp:positionH relativeFrom="column">
                  <wp:posOffset>1632585</wp:posOffset>
                </wp:positionH>
                <wp:positionV relativeFrom="paragraph">
                  <wp:posOffset>0</wp:posOffset>
                </wp:positionV>
                <wp:extent cx="0" cy="0"/>
                <wp:effectExtent l="0" t="0" r="0" b="0"/>
                <wp:wrapNone/>
                <wp:docPr id="95" nam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line w14:anchorId="1AA3573F" id="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55pt,0" to="128.55pt,0"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">
                <o:lock v:ext="edit" shapetype="f"/>
              </v:line>
            </w:pict>
          </mc:Fallback>
        </mc:AlternateContent>
      </w:r>
    </w:p>
    <w:p w14:paraId="47B56E5E" w14:textId="4C7097DD" w:rsidR="00D373CE" w:rsidRPr="00FD7405" w:rsidRDefault="00D373CE" w:rsidP="00D373CE">
      <w:pPr>
        <w:jc w:val="center"/>
        <w:rPr>
          <w:b/>
        </w:rPr>
      </w:pPr>
      <w:r w:rsidRPr="0071322A">
        <w:rPr>
          <w:b/>
          <w:lang w:val="vi-VN"/>
        </w:rPr>
        <w:t xml:space="preserve">Thứ </w:t>
      </w:r>
      <w:r>
        <w:rPr>
          <w:b/>
        </w:rPr>
        <w:t>Ba</w:t>
      </w:r>
      <w:r w:rsidRPr="0071322A">
        <w:rPr>
          <w:b/>
          <w:lang w:val="vi-VN"/>
        </w:rPr>
        <w:t xml:space="preserve"> ngày</w:t>
      </w:r>
      <w:r>
        <w:rPr>
          <w:b/>
        </w:rPr>
        <w:t xml:space="preserve"> 2</w:t>
      </w:r>
      <w:r w:rsidRPr="0071322A">
        <w:rPr>
          <w:b/>
          <w:lang w:val="vi-VN"/>
        </w:rPr>
        <w:t xml:space="preserve"> tháng 1</w:t>
      </w:r>
      <w:r>
        <w:rPr>
          <w:b/>
        </w:rPr>
        <w:t xml:space="preserve"> </w:t>
      </w:r>
      <w:r w:rsidRPr="0071322A">
        <w:rPr>
          <w:b/>
          <w:lang w:val="vi-VN"/>
        </w:rPr>
        <w:t>năm 202</w:t>
      </w:r>
      <w:r>
        <w:rPr>
          <w:b/>
        </w:rPr>
        <w:t>4</w:t>
      </w:r>
    </w:p>
    <w:p w14:paraId="77D19FD3" w14:textId="4070150A" w:rsidR="0032304B" w:rsidRPr="00B02D52" w:rsidRDefault="0032304B" w:rsidP="0032304B">
      <w:pPr>
        <w:rPr>
          <w:b/>
        </w:rPr>
      </w:pPr>
      <w:r w:rsidRPr="00B02D52">
        <w:rPr>
          <w:b/>
        </w:rPr>
        <w:t>Tiế</w:t>
      </w:r>
      <w:r>
        <w:rPr>
          <w:b/>
        </w:rPr>
        <w:t xml:space="preserve">t </w:t>
      </w:r>
      <w:r w:rsidR="00E1023F">
        <w:rPr>
          <w:b/>
        </w:rPr>
        <w:t>2</w:t>
      </w:r>
      <w:r>
        <w:rPr>
          <w:b/>
        </w:rPr>
        <w:t xml:space="preserve"> </w:t>
      </w:r>
      <w:r w:rsidRPr="00B02D52">
        <w:rPr>
          <w:b/>
        </w:rPr>
        <w:tab/>
      </w:r>
      <w:r w:rsidRPr="00B02D52">
        <w:rPr>
          <w:b/>
        </w:rPr>
        <w:tab/>
      </w:r>
      <w:r w:rsidRPr="00B02D52">
        <w:rPr>
          <w:b/>
        </w:rPr>
        <w:tab/>
      </w:r>
      <w:r w:rsidRPr="00B02D52">
        <w:rPr>
          <w:b/>
        </w:rPr>
        <w:tab/>
        <w:t xml:space="preserve">   </w:t>
      </w:r>
      <w:r w:rsidR="00D64160">
        <w:rPr>
          <w:b/>
        </w:rPr>
        <w:t xml:space="preserve">       </w:t>
      </w:r>
      <w:r>
        <w:rPr>
          <w:b/>
        </w:rPr>
        <w:t xml:space="preserve">  </w:t>
      </w:r>
      <w:r w:rsidRPr="00B02D52">
        <w:rPr>
          <w:b/>
        </w:rPr>
        <w:t>TOÁN</w:t>
      </w:r>
    </w:p>
    <w:p w14:paraId="3FED56B1" w14:textId="77777777" w:rsidR="0032304B" w:rsidRPr="00B02D52" w:rsidRDefault="0032304B" w:rsidP="0032304B">
      <w:pPr>
        <w:jc w:val="center"/>
        <w:rPr>
          <w:rFonts w:cs="Courier New"/>
          <w:b/>
          <w:color w:val="000000"/>
        </w:rPr>
      </w:pPr>
      <w:r w:rsidRPr="00B02D52">
        <w:rPr>
          <w:rFonts w:cs="Courier New"/>
          <w:b/>
          <w:bCs/>
          <w:iCs/>
          <w:color w:val="000000"/>
        </w:rPr>
        <w:t>Diện tích hình tam giác</w:t>
      </w:r>
    </w:p>
    <w:p w14:paraId="0F2393A7" w14:textId="77777777" w:rsidR="0032304B" w:rsidRPr="00B02D52" w:rsidRDefault="0032304B" w:rsidP="0032304B">
      <w:pPr>
        <w:ind w:firstLine="567"/>
        <w:contextualSpacing/>
        <w:rPr>
          <w:rFonts w:eastAsia="Arial"/>
          <w:b/>
          <w:lang w:val="vi-VN"/>
        </w:rPr>
      </w:pPr>
      <w:r w:rsidRPr="00B02D52">
        <w:rPr>
          <w:rFonts w:cs="Courier New"/>
          <w:b/>
          <w:bCs/>
          <w:color w:val="000000"/>
        </w:rPr>
        <w:tab/>
      </w:r>
      <w:r w:rsidRPr="00B02D52">
        <w:rPr>
          <w:rFonts w:eastAsia="Arial"/>
          <w:b/>
          <w:lang w:val="vi-VN"/>
        </w:rPr>
        <w:t>I. YÊU CẦU CẦN ĐẠT</w:t>
      </w:r>
    </w:p>
    <w:p w14:paraId="62E42EDB" w14:textId="77777777" w:rsidR="0032304B" w:rsidRPr="00B02D52" w:rsidRDefault="0032304B" w:rsidP="0032304B">
      <w:pPr>
        <w:ind w:firstLine="567"/>
        <w:jc w:val="both"/>
        <w:rPr>
          <w:rFonts w:cs="Courier New"/>
        </w:rPr>
      </w:pPr>
      <w:r w:rsidRPr="00B02D52">
        <w:rPr>
          <w:b/>
        </w:rPr>
        <w:t xml:space="preserve">  1. Kiến thức, kĩ năng</w:t>
      </w:r>
      <w:r w:rsidRPr="00B02D52">
        <w:rPr>
          <w:rFonts w:cs="Courier New"/>
        </w:rPr>
        <w:t>: Giúp học sinh.</w:t>
      </w:r>
    </w:p>
    <w:p w14:paraId="66E66272" w14:textId="77777777" w:rsidR="0032304B" w:rsidRPr="00B02D52" w:rsidRDefault="0032304B" w:rsidP="0032304B">
      <w:pPr>
        <w:jc w:val="both"/>
        <w:rPr>
          <w:rFonts w:cs="Courier New"/>
          <w:color w:val="000000"/>
        </w:rPr>
      </w:pPr>
      <w:r w:rsidRPr="00B02D52">
        <w:rPr>
          <w:rFonts w:cs="Courier New"/>
          <w:color w:val="000000"/>
        </w:rPr>
        <w:tab/>
        <w:t>- Nắm đư</w:t>
      </w:r>
      <w:r w:rsidRPr="00B02D52">
        <w:rPr>
          <w:rFonts w:cs="Courier New"/>
          <w:color w:val="000000"/>
        </w:rPr>
        <w:softHyphen/>
        <w:t>ợc quy tắc tính diện tích 1 hình tam giác.</w:t>
      </w:r>
    </w:p>
    <w:p w14:paraId="2F5B95EB" w14:textId="77777777" w:rsidR="0032304B" w:rsidRPr="00B02D52" w:rsidRDefault="0032304B" w:rsidP="0032304B">
      <w:pPr>
        <w:jc w:val="both"/>
        <w:rPr>
          <w:rFonts w:cs="Courier New"/>
          <w:color w:val="000000"/>
        </w:rPr>
      </w:pPr>
      <w:r w:rsidRPr="00B02D52">
        <w:rPr>
          <w:rFonts w:cs="Courier New"/>
          <w:color w:val="000000"/>
        </w:rPr>
        <w:tab/>
        <w:t>- Biết vận dụng quy tắc tính diện tích hình tam giác vào làm các bài tập có liên quan</w:t>
      </w:r>
    </w:p>
    <w:p w14:paraId="67931E6D" w14:textId="77777777" w:rsidR="0032304B" w:rsidRPr="00B02D52" w:rsidRDefault="0032304B" w:rsidP="0032304B">
      <w:pPr>
        <w:jc w:val="both"/>
        <w:rPr>
          <w:rFonts w:cs="Courier New"/>
        </w:rPr>
      </w:pPr>
      <w:r w:rsidRPr="00B02D52">
        <w:rPr>
          <w:rFonts w:cs="Courier New"/>
          <w:b/>
        </w:rPr>
        <w:tab/>
        <w:t>2. Năng lực:</w:t>
      </w:r>
      <w:r w:rsidRPr="00B02D52">
        <w:rPr>
          <w:rFonts w:cs="Courier New"/>
        </w:rPr>
        <w:t xml:space="preserve"> HS tích cực chủ động vận dụng kiến thức </w:t>
      </w:r>
      <w:r w:rsidRPr="00B02D52">
        <w:rPr>
          <w:rFonts w:cs="Courier New"/>
          <w:color w:val="000000"/>
        </w:rPr>
        <w:t>tính diện tích hình tam giác</w:t>
      </w:r>
      <w:r w:rsidRPr="00B02D52">
        <w:rPr>
          <w:rFonts w:cs="Courier New"/>
        </w:rPr>
        <w:t xml:space="preserve"> vào làm tính và giải toán nhanh, chính xác, cách trình bày gọn gàng, khoa học.</w:t>
      </w:r>
    </w:p>
    <w:p w14:paraId="1203356F" w14:textId="77777777" w:rsidR="0032304B" w:rsidRPr="00B02D52" w:rsidRDefault="0032304B" w:rsidP="0032304B">
      <w:pPr>
        <w:jc w:val="both"/>
        <w:rPr>
          <w:rFonts w:cs="Courier New"/>
        </w:rPr>
      </w:pPr>
      <w:r w:rsidRPr="00B02D52">
        <w:rPr>
          <w:rFonts w:cs="Courier New"/>
        </w:rPr>
        <w:tab/>
      </w:r>
      <w:r w:rsidRPr="00B02D52">
        <w:rPr>
          <w:rFonts w:cs="Courier New"/>
          <w:b/>
        </w:rPr>
        <w:t>3. Phẩm chất:</w:t>
      </w:r>
      <w:r w:rsidRPr="00B02D52">
        <w:rPr>
          <w:rFonts w:cs="Courier New"/>
        </w:rPr>
        <w:t xml:space="preserve"> Rèn luyện phẩm chất yêu thích học môn Toán. </w:t>
      </w:r>
    </w:p>
    <w:p w14:paraId="2025A424" w14:textId="77777777" w:rsidR="0032304B" w:rsidRPr="00B02D52" w:rsidRDefault="0032304B" w:rsidP="0032304B">
      <w:pPr>
        <w:jc w:val="both"/>
        <w:rPr>
          <w:rFonts w:cs="Courier New"/>
          <w:color w:val="000000"/>
          <w:lang w:val="fr-FR"/>
        </w:rPr>
      </w:pPr>
      <w:r w:rsidRPr="00B02D52">
        <w:rPr>
          <w:rFonts w:cs="Courier New"/>
          <w:b/>
          <w:bCs/>
          <w:color w:val="000000"/>
          <w:lang w:val="fr-FR"/>
        </w:rPr>
        <w:tab/>
        <w:t>II. ĐỒ DÙNG DẠY HỌC </w:t>
      </w:r>
    </w:p>
    <w:p w14:paraId="5F16B11F" w14:textId="77777777" w:rsidR="0032304B" w:rsidRPr="00B02D52" w:rsidRDefault="0032304B" w:rsidP="0032304B">
      <w:pPr>
        <w:jc w:val="both"/>
        <w:rPr>
          <w:rFonts w:cs="Courier New"/>
          <w:color w:val="000000"/>
          <w:lang w:val="fr-FR"/>
        </w:rPr>
      </w:pPr>
      <w:r>
        <w:rPr>
          <w:rFonts w:cs="Courier New"/>
          <w:color w:val="000000"/>
          <w:lang w:val="fr-FR"/>
        </w:rPr>
        <w:tab/>
        <w:t xml:space="preserve">- </w:t>
      </w:r>
      <w:r w:rsidRPr="00B02D52">
        <w:rPr>
          <w:rFonts w:cs="Courier New"/>
          <w:color w:val="000000"/>
          <w:lang w:val="fr-FR"/>
        </w:rPr>
        <w:t xml:space="preserve">TV, MT, </w:t>
      </w:r>
      <w:r>
        <w:rPr>
          <w:rFonts w:cs="Courier New"/>
          <w:color w:val="000000"/>
          <w:lang w:val="fr-FR"/>
        </w:rPr>
        <w:t xml:space="preserve">MS </w:t>
      </w:r>
      <w:r w:rsidRPr="00B02D52">
        <w:rPr>
          <w:rFonts w:cs="Courier New"/>
          <w:color w:val="000000"/>
          <w:lang w:val="fr-FR"/>
        </w:rPr>
        <w:t>phấn màu, 2 hình tam giác bằng nhau, kéo.</w:t>
      </w:r>
    </w:p>
    <w:p w14:paraId="0495ED5F" w14:textId="77777777" w:rsidR="0032304B" w:rsidRPr="00B02D52" w:rsidRDefault="0032304B" w:rsidP="0032304B">
      <w:pPr>
        <w:jc w:val="both"/>
        <w:rPr>
          <w:rFonts w:cs="Courier New"/>
          <w:bCs/>
          <w:color w:val="000000"/>
          <w:lang w:val="fr-FR"/>
        </w:rPr>
      </w:pPr>
      <w:r w:rsidRPr="00B02D52">
        <w:rPr>
          <w:rFonts w:cs="Courier New"/>
          <w:b/>
          <w:bCs/>
          <w:color w:val="000000"/>
          <w:lang w:val="fr-FR"/>
        </w:rPr>
        <w:tab/>
        <w:t>III. HOẠT ĐỘNG DẠY HỌC</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0"/>
        <w:gridCol w:w="4069"/>
      </w:tblGrid>
      <w:tr w:rsidR="0032304B" w:rsidRPr="00B02D52" w14:paraId="1E57A223" w14:textId="77777777" w:rsidTr="00C065F4">
        <w:trPr>
          <w:trHeight w:val="295"/>
        </w:trPr>
        <w:tc>
          <w:tcPr>
            <w:tcW w:w="5140" w:type="dxa"/>
            <w:hideMark/>
          </w:tcPr>
          <w:p w14:paraId="06C019B3" w14:textId="77777777" w:rsidR="0032304B" w:rsidRPr="00B02D52" w:rsidRDefault="0032304B" w:rsidP="00C065F4">
            <w:pPr>
              <w:jc w:val="center"/>
              <w:rPr>
                <w:rFonts w:cs="Courier New"/>
                <w:b/>
                <w:color w:val="000000"/>
                <w:lang w:val="fr-FR"/>
              </w:rPr>
            </w:pPr>
            <w:r w:rsidRPr="00B02D52">
              <w:rPr>
                <w:rFonts w:cs="Courier New"/>
                <w:b/>
                <w:color w:val="000000"/>
                <w:lang w:val="fr-FR"/>
              </w:rPr>
              <w:t>Hoạt động của thầy</w:t>
            </w:r>
          </w:p>
        </w:tc>
        <w:tc>
          <w:tcPr>
            <w:tcW w:w="4069" w:type="dxa"/>
            <w:hideMark/>
          </w:tcPr>
          <w:p w14:paraId="12A6A6BF" w14:textId="77777777" w:rsidR="0032304B" w:rsidRPr="00B02D52" w:rsidRDefault="0032304B" w:rsidP="00C065F4">
            <w:pPr>
              <w:jc w:val="center"/>
              <w:rPr>
                <w:rFonts w:cs="Courier New"/>
                <w:b/>
                <w:color w:val="000000"/>
                <w:lang w:val="fr-FR"/>
              </w:rPr>
            </w:pPr>
            <w:r w:rsidRPr="00B02D52">
              <w:rPr>
                <w:rFonts w:cs="Courier New"/>
                <w:b/>
                <w:color w:val="000000"/>
                <w:lang w:val="fr-FR"/>
              </w:rPr>
              <w:t>Hoạt động của trò</w:t>
            </w:r>
          </w:p>
        </w:tc>
      </w:tr>
      <w:tr w:rsidR="0032304B" w:rsidRPr="00B02D52" w14:paraId="03200E55" w14:textId="77777777" w:rsidTr="00C065F4">
        <w:tc>
          <w:tcPr>
            <w:tcW w:w="5140" w:type="dxa"/>
          </w:tcPr>
          <w:p w14:paraId="22F3EDC3" w14:textId="77777777" w:rsidR="0032304B" w:rsidRDefault="0032304B" w:rsidP="00C065F4">
            <w:pPr>
              <w:jc w:val="both"/>
              <w:rPr>
                <w:rFonts w:cs="Courier New"/>
                <w:color w:val="000000"/>
                <w:lang w:val="fr-FR"/>
              </w:rPr>
            </w:pPr>
            <w:r w:rsidRPr="00B02D52">
              <w:rPr>
                <w:rFonts w:cs="Courier New"/>
                <w:b/>
                <w:bCs/>
                <w:color w:val="000000"/>
                <w:lang w:val="fr-FR"/>
              </w:rPr>
              <w:t>1. Khởi động, kết nối</w:t>
            </w:r>
            <w:r>
              <w:rPr>
                <w:rFonts w:cs="Courier New"/>
                <w:color w:val="000000"/>
                <w:lang w:val="fr-FR"/>
              </w:rPr>
              <w:t xml:space="preserve"> (3- 5’)</w:t>
            </w:r>
          </w:p>
          <w:p w14:paraId="02F50B8A" w14:textId="77777777" w:rsidR="0032304B" w:rsidRPr="00B02D52" w:rsidRDefault="0032304B" w:rsidP="00C065F4">
            <w:pPr>
              <w:jc w:val="both"/>
              <w:rPr>
                <w:rFonts w:cs="Courier New"/>
                <w:color w:val="000000"/>
                <w:lang w:val="fr-FR"/>
              </w:rPr>
            </w:pPr>
            <w:r w:rsidRPr="00B02D52">
              <w:rPr>
                <w:rFonts w:cs="Courier New"/>
                <w:color w:val="000000"/>
                <w:lang w:val="fr-FR"/>
              </w:rPr>
              <w:t>- GV mở vi deo</w:t>
            </w:r>
          </w:p>
          <w:p w14:paraId="0DC85B5E" w14:textId="77777777" w:rsidR="0032304B" w:rsidRPr="00B02D52" w:rsidRDefault="0032304B" w:rsidP="00C065F4">
            <w:pPr>
              <w:rPr>
                <w:rFonts w:cs="Courier New"/>
                <w:color w:val="000000"/>
                <w:lang w:val="fr-FR"/>
              </w:rPr>
            </w:pPr>
            <w:r w:rsidRPr="00B02D52">
              <w:rPr>
                <w:rFonts w:cs="Courier New"/>
                <w:color w:val="000000"/>
                <w:lang w:val="fr-FR"/>
              </w:rPr>
              <w:t>- Nêu đặc điểm của hình tam giác</w:t>
            </w:r>
            <w:r>
              <w:rPr>
                <w:rFonts w:cs="Courier New"/>
                <w:color w:val="000000"/>
                <w:lang w:val="fr-FR"/>
              </w:rPr>
              <w:t xml:space="preserve"> </w:t>
            </w:r>
            <w:r w:rsidRPr="00B02D52">
              <w:rPr>
                <w:rFonts w:cs="Courier New"/>
                <w:color w:val="000000"/>
                <w:lang w:val="fr-FR"/>
              </w:rPr>
              <w:t>?</w:t>
            </w:r>
          </w:p>
          <w:p w14:paraId="5A65DB66" w14:textId="77777777" w:rsidR="0032304B" w:rsidRPr="00B02D52" w:rsidRDefault="0032304B" w:rsidP="00C065F4">
            <w:pPr>
              <w:rPr>
                <w:rFonts w:cs="Courier New"/>
                <w:color w:val="000000"/>
              </w:rPr>
            </w:pPr>
            <w:r w:rsidRPr="00B02D52">
              <w:rPr>
                <w:rFonts w:cs="Courier New"/>
                <w:color w:val="000000"/>
              </w:rPr>
              <w:t>- Nêu cách vẽ đ</w:t>
            </w:r>
            <w:r w:rsidRPr="00B02D52">
              <w:rPr>
                <w:rFonts w:cs="Courier New"/>
                <w:color w:val="000000"/>
              </w:rPr>
              <w:softHyphen/>
              <w:t>ường cao trong hình tam giác.</w:t>
            </w:r>
          </w:p>
          <w:p w14:paraId="109EB605" w14:textId="77777777" w:rsidR="0032304B" w:rsidRPr="00B02D52" w:rsidRDefault="0032304B" w:rsidP="00C065F4">
            <w:pPr>
              <w:rPr>
                <w:rFonts w:cs="Courier New"/>
                <w:color w:val="000000"/>
                <w:lang w:val="fr-FR"/>
              </w:rPr>
            </w:pPr>
            <w:r w:rsidRPr="00B02D52">
              <w:rPr>
                <w:rFonts w:cs="Courier New"/>
                <w:b/>
                <w:bCs/>
                <w:color w:val="000000"/>
                <w:lang w:val="fr-FR"/>
              </w:rPr>
              <w:t>2. Hình thành kiến thức</w:t>
            </w:r>
            <w:r>
              <w:rPr>
                <w:rFonts w:cs="Courier New"/>
                <w:b/>
                <w:bCs/>
                <w:color w:val="000000"/>
                <w:lang w:val="fr-FR"/>
              </w:rPr>
              <w:t xml:space="preserve"> </w:t>
            </w:r>
            <w:r w:rsidRPr="002F3AB9">
              <w:rPr>
                <w:rFonts w:cs="Courier New"/>
                <w:bCs/>
                <w:color w:val="000000"/>
                <w:lang w:val="fr-FR"/>
              </w:rPr>
              <w:t>(13-15’)</w:t>
            </w:r>
          </w:p>
          <w:p w14:paraId="33B988C0" w14:textId="77777777" w:rsidR="0032304B" w:rsidRPr="00B02D52" w:rsidRDefault="0032304B" w:rsidP="00C065F4">
            <w:pPr>
              <w:rPr>
                <w:rFonts w:cs="Courier New"/>
                <w:color w:val="000000"/>
                <w:lang w:val="fr-FR"/>
              </w:rPr>
            </w:pPr>
            <w:r w:rsidRPr="00B02D52">
              <w:rPr>
                <w:rFonts w:cs="Courier New"/>
                <w:color w:val="000000"/>
                <w:lang w:val="fr-FR"/>
              </w:rPr>
              <w:t>- GV h</w:t>
            </w:r>
            <w:r w:rsidRPr="00B02D52">
              <w:rPr>
                <w:rFonts w:cs="Courier New"/>
                <w:color w:val="000000"/>
                <w:lang w:val="fr-FR"/>
              </w:rPr>
              <w:softHyphen/>
              <w:t>ướng dẫn HS cắt ghép hình tam giác như</w:t>
            </w:r>
            <w:r w:rsidRPr="00B02D52">
              <w:rPr>
                <w:rFonts w:cs="Courier New"/>
                <w:color w:val="000000"/>
                <w:lang w:val="fr-FR"/>
              </w:rPr>
              <w:softHyphen/>
              <w:t xml:space="preserve"> SGK.</w:t>
            </w:r>
          </w:p>
          <w:p w14:paraId="6FC00AA9" w14:textId="77777777" w:rsidR="0032304B" w:rsidRPr="00B02D52" w:rsidRDefault="0032304B" w:rsidP="00C065F4">
            <w:pPr>
              <w:rPr>
                <w:rFonts w:cs="Courier New"/>
                <w:color w:val="000000"/>
                <w:lang w:val="fr-FR"/>
              </w:rPr>
            </w:pPr>
          </w:p>
          <w:p w14:paraId="3565D83A" w14:textId="77777777" w:rsidR="0032304B" w:rsidRPr="00B02D52" w:rsidRDefault="0032304B" w:rsidP="00C065F4">
            <w:pPr>
              <w:rPr>
                <w:rFonts w:cs="Courier New"/>
                <w:color w:val="000000"/>
                <w:lang w:val="fr-FR"/>
              </w:rPr>
            </w:pPr>
            <w:r w:rsidRPr="00B02D52">
              <w:rPr>
                <w:rFonts w:cs="Courier New"/>
                <w:color w:val="000000"/>
                <w:lang w:val="fr-FR"/>
              </w:rPr>
              <w:t>- Nhận xét về hình chữ nhật ABCD ?</w:t>
            </w:r>
          </w:p>
          <w:p w14:paraId="1F24F307" w14:textId="77777777" w:rsidR="0032304B" w:rsidRPr="00B02D52" w:rsidRDefault="0032304B" w:rsidP="00C065F4">
            <w:pPr>
              <w:rPr>
                <w:rFonts w:cs="Courier New"/>
                <w:color w:val="000000"/>
                <w:lang w:val="fr-FR"/>
              </w:rPr>
            </w:pPr>
          </w:p>
          <w:p w14:paraId="678C11BB" w14:textId="77777777" w:rsidR="0032304B" w:rsidRPr="00B02D52" w:rsidRDefault="0032304B" w:rsidP="00C065F4">
            <w:pPr>
              <w:rPr>
                <w:rFonts w:cs="Courier New"/>
                <w:color w:val="000000"/>
                <w:lang w:val="fr-FR"/>
              </w:rPr>
            </w:pPr>
          </w:p>
          <w:p w14:paraId="03912A00" w14:textId="77777777" w:rsidR="0032304B" w:rsidRPr="00B02D52" w:rsidRDefault="0032304B" w:rsidP="00C065F4">
            <w:pPr>
              <w:rPr>
                <w:rFonts w:cs="Courier New"/>
                <w:color w:val="000000"/>
                <w:lang w:val="fr-FR"/>
              </w:rPr>
            </w:pPr>
            <w:r w:rsidRPr="00B02D52">
              <w:rPr>
                <w:rFonts w:cs="Courier New"/>
                <w:color w:val="000000"/>
                <w:lang w:val="fr-FR"/>
              </w:rPr>
              <w:t>- Nhận xét diện tích hình chữ nhật và diện tích hình tam giác?</w:t>
            </w:r>
          </w:p>
          <w:p w14:paraId="7304E729" w14:textId="77777777" w:rsidR="0032304B" w:rsidRPr="00B02D52" w:rsidRDefault="0032304B" w:rsidP="00C065F4">
            <w:pPr>
              <w:rPr>
                <w:rFonts w:cs="Courier New"/>
                <w:color w:val="000000"/>
                <w:lang w:val="fr-FR"/>
              </w:rPr>
            </w:pPr>
            <w:r w:rsidRPr="00B02D52">
              <w:rPr>
                <w:rFonts w:cs="Courier New"/>
                <w:color w:val="000000"/>
                <w:lang w:val="fr-FR"/>
              </w:rPr>
              <w:t>- Nêu cách tính diện tích hình chữ nhật ABCD?</w:t>
            </w:r>
          </w:p>
          <w:p w14:paraId="1E2513B2" w14:textId="77777777" w:rsidR="0032304B" w:rsidRPr="00B02D52" w:rsidRDefault="0032304B" w:rsidP="00C065F4">
            <w:pPr>
              <w:rPr>
                <w:rFonts w:cs="Courier New"/>
                <w:color w:val="000000"/>
              </w:rPr>
            </w:pPr>
            <w:r w:rsidRPr="00B02D52">
              <w:rPr>
                <w:rFonts w:cs="Courier New"/>
                <w:color w:val="000000"/>
              </w:rPr>
              <w:t>- Diện tích tam giác DEC?</w:t>
            </w:r>
          </w:p>
          <w:p w14:paraId="0F715AA0" w14:textId="77777777" w:rsidR="0032304B" w:rsidRPr="00B02D52" w:rsidRDefault="0032304B" w:rsidP="00C065F4">
            <w:pPr>
              <w:rPr>
                <w:rFonts w:cs="Courier New"/>
                <w:color w:val="000000"/>
              </w:rPr>
            </w:pPr>
          </w:p>
          <w:p w14:paraId="0AAE6021" w14:textId="77777777" w:rsidR="0032304B" w:rsidRPr="00B02D52" w:rsidRDefault="0032304B" w:rsidP="00C065F4">
            <w:pPr>
              <w:rPr>
                <w:rFonts w:cs="Courier New"/>
                <w:color w:val="000000"/>
              </w:rPr>
            </w:pPr>
            <w:r w:rsidRPr="00B02D52">
              <w:rPr>
                <w:rFonts w:cs="Courier New"/>
                <w:color w:val="000000"/>
              </w:rPr>
              <w:t>- Nêu cách tính diện tích tam giác?</w:t>
            </w:r>
          </w:p>
          <w:p w14:paraId="5EAA87B6" w14:textId="77777777" w:rsidR="0032304B" w:rsidRPr="00B02D52" w:rsidRDefault="0032304B" w:rsidP="00C065F4">
            <w:pPr>
              <w:rPr>
                <w:rFonts w:cs="Courier New"/>
                <w:color w:val="000000"/>
              </w:rPr>
            </w:pPr>
            <w:r w:rsidRPr="00B02D52">
              <w:rPr>
                <w:rFonts w:cs="Courier New"/>
                <w:color w:val="000000"/>
              </w:rPr>
              <w:t>- Gọi DC là a, EH là h nêu công thức tính diện tích tam giác?</w:t>
            </w:r>
          </w:p>
          <w:p w14:paraId="4F253406" w14:textId="77777777" w:rsidR="0032304B" w:rsidRPr="00B02D52" w:rsidRDefault="0032304B" w:rsidP="00C065F4">
            <w:pPr>
              <w:rPr>
                <w:rFonts w:cs="Courier New"/>
                <w:color w:val="000000"/>
              </w:rPr>
            </w:pPr>
            <w:r w:rsidRPr="00B02D52">
              <w:rPr>
                <w:rFonts w:cs="Courier New"/>
                <w:color w:val="000000"/>
              </w:rPr>
              <w:t>=&gt; Muốn tính diện tích hình tam giác ta làm thế nào?</w:t>
            </w:r>
          </w:p>
          <w:p w14:paraId="61499B07" w14:textId="77777777" w:rsidR="0032304B" w:rsidRPr="002F3AB9" w:rsidRDefault="0032304B" w:rsidP="00C065F4">
            <w:pPr>
              <w:rPr>
                <w:rFonts w:cs="Courier New"/>
                <w:color w:val="000000"/>
                <w:lang w:val="fr-FR"/>
              </w:rPr>
            </w:pPr>
            <w:r w:rsidRPr="00B02D52">
              <w:rPr>
                <w:rFonts w:cs="Courier New"/>
                <w:b/>
                <w:color w:val="000000"/>
                <w:lang w:val="fr-FR"/>
              </w:rPr>
              <w:t xml:space="preserve">3. </w:t>
            </w:r>
            <w:r w:rsidRPr="00B02D52">
              <w:rPr>
                <w:rFonts w:cs="Courier New"/>
                <w:color w:val="000000"/>
                <w:lang w:val="fr-FR"/>
              </w:rPr>
              <w:t xml:space="preserve"> </w:t>
            </w:r>
            <w:r w:rsidRPr="00B02D52">
              <w:rPr>
                <w:rFonts w:cs="Courier New"/>
                <w:b/>
                <w:color w:val="000000"/>
                <w:lang w:val="fr-FR"/>
              </w:rPr>
              <w:t xml:space="preserve">Luyện tập: </w:t>
            </w:r>
            <w:r w:rsidRPr="002F3AB9">
              <w:rPr>
                <w:rFonts w:cs="Courier New"/>
                <w:color w:val="000000"/>
                <w:lang w:val="fr-FR"/>
              </w:rPr>
              <w:t>(17- 19')</w:t>
            </w:r>
          </w:p>
          <w:p w14:paraId="5FCD3501" w14:textId="77777777" w:rsidR="0032304B" w:rsidRPr="00B02D52" w:rsidRDefault="0032304B" w:rsidP="00C065F4">
            <w:pPr>
              <w:rPr>
                <w:rFonts w:cs="Courier New"/>
                <w:color w:val="000000"/>
              </w:rPr>
            </w:pPr>
            <w:r w:rsidRPr="00B02D52">
              <w:rPr>
                <w:rFonts w:cs="Courier New"/>
                <w:color w:val="000000"/>
                <w:lang w:val="fr-FR"/>
              </w:rPr>
              <w:t xml:space="preserve"> </w:t>
            </w:r>
            <w:r w:rsidRPr="00B02D52">
              <w:rPr>
                <w:rFonts w:cs="Courier New"/>
                <w:color w:val="000000"/>
              </w:rPr>
              <w:t>a. Bài 1/88</w:t>
            </w:r>
            <w:r>
              <w:rPr>
                <w:rFonts w:cs="Courier New"/>
                <w:color w:val="000000"/>
              </w:rPr>
              <w:t xml:space="preserve"> Phần a</w:t>
            </w:r>
          </w:p>
          <w:p w14:paraId="5E7762EB" w14:textId="77777777" w:rsidR="0032304B" w:rsidRPr="00B02D52" w:rsidRDefault="0032304B" w:rsidP="00C065F4">
            <w:pPr>
              <w:rPr>
                <w:rFonts w:cs="Courier New"/>
                <w:color w:val="000000"/>
              </w:rPr>
            </w:pPr>
            <w:r w:rsidRPr="00B02D52">
              <w:rPr>
                <w:rFonts w:cs="Courier New"/>
                <w:color w:val="000000"/>
              </w:rPr>
              <w:lastRenderedPageBreak/>
              <w:t>- Chữa bài, nhận xét.</w:t>
            </w:r>
          </w:p>
          <w:p w14:paraId="251ABF5E" w14:textId="77777777" w:rsidR="0032304B" w:rsidRPr="00B02D52" w:rsidRDefault="0032304B" w:rsidP="00C065F4">
            <w:pPr>
              <w:rPr>
                <w:rFonts w:cs="Courier New"/>
                <w:color w:val="000000"/>
              </w:rPr>
            </w:pPr>
          </w:p>
          <w:p w14:paraId="0E2C4581" w14:textId="77777777" w:rsidR="0032304B" w:rsidRPr="00B02D52" w:rsidRDefault="0032304B" w:rsidP="00C065F4">
            <w:pPr>
              <w:rPr>
                <w:rFonts w:cs="Courier New"/>
                <w:color w:val="000000"/>
              </w:rPr>
            </w:pPr>
            <w:r w:rsidRPr="00B02D52">
              <w:rPr>
                <w:rFonts w:cs="Courier New"/>
                <w:color w:val="000000"/>
              </w:rPr>
              <w:t>=&gt; Nêu công thức tính diện tích tam giác?</w:t>
            </w:r>
          </w:p>
          <w:p w14:paraId="53731CDC" w14:textId="77777777" w:rsidR="0032304B" w:rsidRPr="00B02D52" w:rsidRDefault="0032304B" w:rsidP="00C065F4">
            <w:pPr>
              <w:rPr>
                <w:rFonts w:cs="Courier New"/>
                <w:color w:val="000000"/>
              </w:rPr>
            </w:pPr>
            <w:r>
              <w:rPr>
                <w:rFonts w:cs="Courier New"/>
                <w:color w:val="000000"/>
              </w:rPr>
              <w:t>Phần b</w:t>
            </w:r>
          </w:p>
          <w:p w14:paraId="02270A34" w14:textId="77777777" w:rsidR="0032304B" w:rsidRPr="00B02D52" w:rsidRDefault="0032304B" w:rsidP="00C065F4">
            <w:pPr>
              <w:rPr>
                <w:rFonts w:cs="Courier New"/>
                <w:color w:val="000000"/>
              </w:rPr>
            </w:pPr>
            <w:r w:rsidRPr="00B02D52">
              <w:rPr>
                <w:rFonts w:cs="Courier New"/>
                <w:color w:val="000000"/>
              </w:rPr>
              <w:t>- Nhận xét đơn vị đo của đáy và chiều cao?</w:t>
            </w:r>
          </w:p>
          <w:p w14:paraId="2EBF1E0C" w14:textId="77777777" w:rsidR="0032304B" w:rsidRPr="00B02D52" w:rsidRDefault="0032304B" w:rsidP="00C065F4">
            <w:pPr>
              <w:rPr>
                <w:rFonts w:cs="Courier New"/>
                <w:color w:val="000000"/>
              </w:rPr>
            </w:pPr>
            <w:r>
              <w:rPr>
                <w:rFonts w:cs="Courier New"/>
                <w:color w:val="000000"/>
              </w:rPr>
              <w:t>- Muốn tính ta phải chú ý</w:t>
            </w:r>
            <w:r w:rsidRPr="00B02D52">
              <w:rPr>
                <w:rFonts w:cs="Courier New"/>
                <w:color w:val="000000"/>
              </w:rPr>
              <w:t xml:space="preserve"> gì?</w:t>
            </w:r>
          </w:p>
          <w:p w14:paraId="74F06BD4" w14:textId="77777777" w:rsidR="0032304B" w:rsidRPr="00B02D52" w:rsidRDefault="0032304B" w:rsidP="00C065F4">
            <w:pPr>
              <w:rPr>
                <w:rFonts w:cs="Courier New"/>
                <w:color w:val="000000"/>
              </w:rPr>
            </w:pPr>
          </w:p>
          <w:p w14:paraId="4665A112" w14:textId="77777777" w:rsidR="0032304B" w:rsidRPr="00B02D52" w:rsidRDefault="0032304B" w:rsidP="00C065F4">
            <w:pPr>
              <w:rPr>
                <w:rFonts w:cs="Courier New"/>
                <w:color w:val="000000"/>
              </w:rPr>
            </w:pPr>
            <w:r w:rsidRPr="00B02D52">
              <w:rPr>
                <w:rFonts w:cs="Courier New"/>
                <w:color w:val="000000"/>
              </w:rPr>
              <w:t>- GV chấm chữa, nhận xét.</w:t>
            </w:r>
          </w:p>
          <w:p w14:paraId="43E10F86" w14:textId="77777777" w:rsidR="0032304B" w:rsidRPr="00B02D52" w:rsidRDefault="0032304B" w:rsidP="00C065F4">
            <w:pPr>
              <w:rPr>
                <w:rFonts w:cs="Courier New"/>
                <w:color w:val="000000"/>
              </w:rPr>
            </w:pPr>
            <w:r w:rsidRPr="00B02D52">
              <w:rPr>
                <w:rFonts w:cs="Courier New"/>
                <w:color w:val="000000"/>
              </w:rPr>
              <w:t>- GV soi bài, gọi HS chia sẻ.</w:t>
            </w:r>
          </w:p>
          <w:p w14:paraId="2C1D554F" w14:textId="77777777" w:rsidR="0032304B" w:rsidRPr="00B02D52" w:rsidRDefault="0032304B" w:rsidP="00C065F4">
            <w:pPr>
              <w:rPr>
                <w:rFonts w:cs="Courier New"/>
                <w:color w:val="000000"/>
              </w:rPr>
            </w:pPr>
          </w:p>
          <w:p w14:paraId="7C5E7211" w14:textId="77777777" w:rsidR="0032304B" w:rsidRPr="00B02D52" w:rsidRDefault="0032304B" w:rsidP="00C065F4">
            <w:pPr>
              <w:rPr>
                <w:rFonts w:cs="Courier New"/>
                <w:color w:val="000000"/>
              </w:rPr>
            </w:pPr>
          </w:p>
          <w:p w14:paraId="4E4AE31F" w14:textId="77777777" w:rsidR="0032304B" w:rsidRPr="00B02D52" w:rsidRDefault="0032304B" w:rsidP="00C065F4">
            <w:pPr>
              <w:rPr>
                <w:rFonts w:cs="Courier New"/>
                <w:color w:val="000000"/>
              </w:rPr>
            </w:pPr>
          </w:p>
          <w:p w14:paraId="29F7FA4C" w14:textId="77777777" w:rsidR="0032304B" w:rsidRPr="00B02D52" w:rsidRDefault="0032304B" w:rsidP="00C065F4">
            <w:pPr>
              <w:rPr>
                <w:rFonts w:cs="Courier New"/>
                <w:color w:val="000000"/>
              </w:rPr>
            </w:pPr>
          </w:p>
          <w:p w14:paraId="294A0DE0" w14:textId="77777777" w:rsidR="0032304B" w:rsidRPr="00B02D52" w:rsidRDefault="0032304B" w:rsidP="00C065F4">
            <w:pPr>
              <w:rPr>
                <w:rFonts w:cs="Courier New"/>
                <w:color w:val="000000"/>
              </w:rPr>
            </w:pPr>
          </w:p>
          <w:p w14:paraId="1903232B" w14:textId="77777777" w:rsidR="0032304B" w:rsidRPr="00B02D52" w:rsidRDefault="0032304B" w:rsidP="00C065F4">
            <w:pPr>
              <w:rPr>
                <w:rFonts w:cs="Courier New"/>
                <w:color w:val="000000"/>
                <w:lang w:val="vi-VN"/>
              </w:rPr>
            </w:pPr>
            <w:r w:rsidRPr="00B02D52">
              <w:rPr>
                <w:rFonts w:cs="Courier New"/>
                <w:color w:val="000000"/>
                <w:lang w:val="vi-VN"/>
              </w:rPr>
              <w:t xml:space="preserve">* </w:t>
            </w:r>
            <w:r w:rsidRPr="00B02D52">
              <w:rPr>
                <w:rFonts w:cs="Courier New"/>
                <w:iCs/>
                <w:color w:val="000000"/>
                <w:lang w:val="vi-VN"/>
              </w:rPr>
              <w:t>Dự kiến sai lầm</w:t>
            </w:r>
            <w:r w:rsidRPr="00B02D52">
              <w:rPr>
                <w:rFonts w:cs="Courier New"/>
                <w:color w:val="000000"/>
                <w:lang w:val="vi-VN"/>
              </w:rPr>
              <w:t>:</w:t>
            </w:r>
          </w:p>
          <w:p w14:paraId="2868E577" w14:textId="77777777" w:rsidR="0032304B" w:rsidRPr="00B02D52" w:rsidRDefault="0032304B" w:rsidP="00C065F4">
            <w:pPr>
              <w:jc w:val="both"/>
              <w:rPr>
                <w:rFonts w:cs="Courier New"/>
                <w:color w:val="000000"/>
                <w:lang w:val="vi-VN"/>
              </w:rPr>
            </w:pPr>
            <w:r w:rsidRPr="00B02D52">
              <w:rPr>
                <w:rFonts w:cs="Courier New"/>
                <w:color w:val="000000"/>
                <w:lang w:val="vi-VN"/>
              </w:rPr>
              <w:t>- Phần hình thành kiến thức nhiều HS sẽ lúng túng trong khi thực hành cắt, ghép và hình thành quy tắc tính.</w:t>
            </w:r>
          </w:p>
          <w:p w14:paraId="5B37CC96" w14:textId="77777777" w:rsidR="0032304B" w:rsidRPr="00B02D52" w:rsidRDefault="0032304B" w:rsidP="00C065F4">
            <w:pPr>
              <w:jc w:val="both"/>
              <w:rPr>
                <w:rFonts w:cs="Courier New"/>
                <w:color w:val="000000"/>
                <w:lang w:val="fr-FR"/>
              </w:rPr>
            </w:pPr>
            <w:r w:rsidRPr="00B02D52">
              <w:rPr>
                <w:rFonts w:cs="Courier New"/>
                <w:b/>
                <w:bCs/>
                <w:color w:val="000000"/>
                <w:lang w:val="fr-FR"/>
              </w:rPr>
              <w:t>4.</w:t>
            </w:r>
            <w:r>
              <w:rPr>
                <w:rFonts w:cs="Courier New"/>
                <w:b/>
                <w:bCs/>
                <w:color w:val="000000"/>
                <w:lang w:val="fr-FR"/>
              </w:rPr>
              <w:t xml:space="preserve"> </w:t>
            </w:r>
            <w:r>
              <w:rPr>
                <w:rFonts w:cs="Courier New"/>
                <w:b/>
                <w:color w:val="000000"/>
                <w:lang w:val="fr-FR"/>
              </w:rPr>
              <w:t xml:space="preserve">Củng cố, dặn dò </w:t>
            </w:r>
            <w:r w:rsidRPr="002F3AB9">
              <w:rPr>
                <w:rFonts w:cs="Courier New"/>
                <w:color w:val="000000"/>
                <w:lang w:val="fr-FR"/>
              </w:rPr>
              <w:t>(2- 3')</w:t>
            </w:r>
          </w:p>
          <w:p w14:paraId="06B085D7" w14:textId="77777777" w:rsidR="0032304B" w:rsidRPr="00B02D52" w:rsidRDefault="0032304B" w:rsidP="00C065F4">
            <w:pPr>
              <w:ind w:right="-179"/>
              <w:rPr>
                <w:rFonts w:cs="Courier New"/>
                <w:lang w:val="fr-FR"/>
              </w:rPr>
            </w:pPr>
            <w:r w:rsidRPr="00B02D52">
              <w:rPr>
                <w:rFonts w:cs="Courier New"/>
                <w:lang w:val="fr-FR"/>
              </w:rPr>
              <w:t>- Em được học kiến thức gì qua bài học hôm nay?</w:t>
            </w:r>
          </w:p>
          <w:p w14:paraId="3D0B396F" w14:textId="77777777" w:rsidR="0032304B" w:rsidRPr="00B02D52" w:rsidRDefault="0032304B" w:rsidP="00C065F4">
            <w:pPr>
              <w:jc w:val="both"/>
              <w:rPr>
                <w:rFonts w:cs="Courier New"/>
                <w:color w:val="000000"/>
                <w:lang w:val="fr-FR"/>
              </w:rPr>
            </w:pPr>
            <w:r w:rsidRPr="00B02D52">
              <w:rPr>
                <w:rFonts w:cs="Courier New"/>
                <w:color w:val="000000"/>
                <w:lang w:val="fr-FR"/>
              </w:rPr>
              <w:t>- Nêu công thức, quy tắc tính diện tích hình tam giác?</w:t>
            </w:r>
          </w:p>
          <w:p w14:paraId="72A7373B" w14:textId="77777777" w:rsidR="0032304B" w:rsidRPr="00B02D52" w:rsidRDefault="0032304B" w:rsidP="00C065F4">
            <w:pPr>
              <w:jc w:val="both"/>
              <w:rPr>
                <w:rFonts w:cs="Courier New"/>
                <w:color w:val="000000"/>
              </w:rPr>
            </w:pPr>
            <w:r w:rsidRPr="00B02D52">
              <w:rPr>
                <w:rFonts w:cs="Courier New"/>
                <w:color w:val="000000"/>
              </w:rPr>
              <w:t>- Về nhà học bài, chuẩn bị bài sau:</w:t>
            </w:r>
          </w:p>
        </w:tc>
        <w:tc>
          <w:tcPr>
            <w:tcW w:w="4069" w:type="dxa"/>
          </w:tcPr>
          <w:p w14:paraId="13FEBF75" w14:textId="77777777" w:rsidR="0032304B" w:rsidRPr="00B02D52" w:rsidRDefault="0032304B" w:rsidP="00C065F4">
            <w:pPr>
              <w:rPr>
                <w:rFonts w:cs="Courier New"/>
                <w:color w:val="000000"/>
              </w:rPr>
            </w:pPr>
          </w:p>
          <w:p w14:paraId="2F03AA12" w14:textId="77777777" w:rsidR="0032304B" w:rsidRDefault="0032304B" w:rsidP="00C065F4">
            <w:pPr>
              <w:rPr>
                <w:rFonts w:cs="Courier New"/>
                <w:color w:val="000000"/>
              </w:rPr>
            </w:pPr>
            <w:r>
              <w:rPr>
                <w:rFonts w:cs="Courier New"/>
                <w:color w:val="000000"/>
              </w:rPr>
              <w:t>- HS Khởi động</w:t>
            </w:r>
          </w:p>
          <w:p w14:paraId="3AA041B7" w14:textId="77777777" w:rsidR="0032304B" w:rsidRPr="00B02D52" w:rsidRDefault="0032304B" w:rsidP="00C065F4">
            <w:pPr>
              <w:rPr>
                <w:rFonts w:cs="Courier New"/>
                <w:color w:val="000000"/>
              </w:rPr>
            </w:pPr>
            <w:r w:rsidRPr="00B02D52">
              <w:rPr>
                <w:rFonts w:cs="Courier New"/>
                <w:color w:val="000000"/>
              </w:rPr>
              <w:t>- HS nêu.</w:t>
            </w:r>
          </w:p>
          <w:p w14:paraId="3105E6C4" w14:textId="77777777" w:rsidR="0032304B" w:rsidRPr="00B02D52" w:rsidRDefault="0032304B" w:rsidP="00C065F4">
            <w:pPr>
              <w:rPr>
                <w:rFonts w:cs="Courier New"/>
                <w:color w:val="000000"/>
              </w:rPr>
            </w:pPr>
            <w:r w:rsidRPr="00B02D52">
              <w:rPr>
                <w:rFonts w:cs="Courier New"/>
                <w:color w:val="000000"/>
              </w:rPr>
              <w:t>- HS nêu</w:t>
            </w:r>
          </w:p>
          <w:p w14:paraId="4A72CC83" w14:textId="77777777" w:rsidR="0032304B" w:rsidRPr="00B02D52" w:rsidRDefault="0032304B" w:rsidP="00C065F4">
            <w:pPr>
              <w:rPr>
                <w:rFonts w:cs="Courier New"/>
                <w:color w:val="000000"/>
              </w:rPr>
            </w:pPr>
          </w:p>
          <w:p w14:paraId="311C993A" w14:textId="77777777" w:rsidR="0032304B" w:rsidRPr="00B02D52" w:rsidRDefault="0032304B" w:rsidP="00C065F4">
            <w:pPr>
              <w:rPr>
                <w:rFonts w:cs="Courier New"/>
                <w:color w:val="000000"/>
              </w:rPr>
            </w:pPr>
          </w:p>
          <w:p w14:paraId="312F2588" w14:textId="77777777" w:rsidR="0032304B" w:rsidRPr="00B02D52" w:rsidRDefault="0032304B" w:rsidP="00C065F4">
            <w:pPr>
              <w:rPr>
                <w:rFonts w:cs="Courier New"/>
                <w:color w:val="000000"/>
              </w:rPr>
            </w:pPr>
            <w:r w:rsidRPr="00B02D52">
              <w:rPr>
                <w:rFonts w:cs="Courier New"/>
                <w:color w:val="000000"/>
              </w:rPr>
              <w:t xml:space="preserve">- HS cắt ghép theo nhóm 4 </w:t>
            </w:r>
          </w:p>
          <w:p w14:paraId="78BF959D" w14:textId="77777777" w:rsidR="0032304B" w:rsidRPr="00B02D52" w:rsidRDefault="0032304B" w:rsidP="00C065F4">
            <w:pPr>
              <w:ind w:right="-108"/>
              <w:rPr>
                <w:rFonts w:cs="Courier New"/>
                <w:color w:val="000000"/>
              </w:rPr>
            </w:pPr>
            <w:r w:rsidRPr="00B02D52">
              <w:rPr>
                <w:rFonts w:cs="Courier New"/>
                <w:color w:val="000000"/>
              </w:rPr>
              <w:t>- Các nhóm lên bảng đính kết quả.</w:t>
            </w:r>
          </w:p>
          <w:p w14:paraId="68DBA59D" w14:textId="77777777" w:rsidR="0032304B" w:rsidRPr="00B02D52" w:rsidRDefault="0032304B" w:rsidP="00C065F4">
            <w:pPr>
              <w:rPr>
                <w:rFonts w:cs="Courier New"/>
                <w:color w:val="000000"/>
              </w:rPr>
            </w:pPr>
            <w:r w:rsidRPr="00B02D52">
              <w:rPr>
                <w:rFonts w:cs="Courier New"/>
                <w:color w:val="000000"/>
              </w:rPr>
              <w:t>- Các nhóm khác nx, bổ sung.</w:t>
            </w:r>
          </w:p>
          <w:p w14:paraId="4D6D625C" w14:textId="77777777" w:rsidR="0032304B" w:rsidRPr="00B02D52" w:rsidRDefault="0032304B" w:rsidP="00C065F4">
            <w:pPr>
              <w:rPr>
                <w:rFonts w:cs="Courier New"/>
                <w:color w:val="000000"/>
              </w:rPr>
            </w:pPr>
            <w:r w:rsidRPr="00B02D52">
              <w:rPr>
                <w:rFonts w:cs="Courier New"/>
                <w:color w:val="000000"/>
              </w:rPr>
              <w:t>- Chiều dài DC = đáy DC của hình tam giác.</w:t>
            </w:r>
          </w:p>
          <w:p w14:paraId="78633398" w14:textId="77777777" w:rsidR="0032304B" w:rsidRPr="00B02D52" w:rsidRDefault="0032304B" w:rsidP="00C065F4">
            <w:pPr>
              <w:rPr>
                <w:rFonts w:cs="Courier New"/>
                <w:color w:val="000000"/>
              </w:rPr>
            </w:pPr>
            <w:r w:rsidRPr="00B02D52">
              <w:rPr>
                <w:rFonts w:cs="Courier New"/>
                <w:color w:val="000000"/>
              </w:rPr>
              <w:t xml:space="preserve">  Chiều rộng ED = chiều cao EH.</w:t>
            </w:r>
          </w:p>
          <w:p w14:paraId="10BF35B3" w14:textId="77777777" w:rsidR="0032304B" w:rsidRPr="00B02D52" w:rsidRDefault="0032304B" w:rsidP="00C065F4">
            <w:pPr>
              <w:rPr>
                <w:rFonts w:cs="Courier New"/>
                <w:color w:val="000000"/>
              </w:rPr>
            </w:pPr>
            <w:r w:rsidRPr="00B02D52">
              <w:rPr>
                <w:rFonts w:cs="Courier New"/>
                <w:color w:val="000000"/>
              </w:rPr>
              <w:t>- Diện tích hình chữ nhật ABCD gấp đôi diện tích tam giác DEC.</w:t>
            </w:r>
          </w:p>
          <w:p w14:paraId="127BC1A9" w14:textId="77777777" w:rsidR="0032304B" w:rsidRPr="00B02D52" w:rsidRDefault="0032304B" w:rsidP="00C065F4">
            <w:pPr>
              <w:rPr>
                <w:rFonts w:cs="Courier New"/>
                <w:color w:val="000000"/>
              </w:rPr>
            </w:pPr>
            <w:r w:rsidRPr="00B02D52">
              <w:rPr>
                <w:rFonts w:cs="Courier New"/>
                <w:color w:val="000000"/>
              </w:rPr>
              <w:t>- S</w:t>
            </w:r>
            <w:r w:rsidRPr="00B02D52">
              <w:rPr>
                <w:rFonts w:cs="Courier New"/>
                <w:color w:val="000000"/>
                <w:vertAlign w:val="subscript"/>
              </w:rPr>
              <w:t xml:space="preserve">ABCD </w:t>
            </w:r>
            <w:r w:rsidRPr="00B02D52">
              <w:rPr>
                <w:rFonts w:cs="Courier New"/>
                <w:color w:val="000000"/>
              </w:rPr>
              <w:t xml:space="preserve"> = DC x AD = DC x EH. </w:t>
            </w:r>
          </w:p>
          <w:p w14:paraId="30C13BA0" w14:textId="77777777" w:rsidR="0032304B" w:rsidRPr="00B02D52" w:rsidRDefault="0032304B" w:rsidP="00C065F4">
            <w:pPr>
              <w:rPr>
                <w:rFonts w:cs="Courier New"/>
                <w:color w:val="000000"/>
              </w:rPr>
            </w:pPr>
          </w:p>
          <w:p w14:paraId="00192AB1" w14:textId="77777777" w:rsidR="0032304B" w:rsidRPr="00B02D52" w:rsidRDefault="0032304B" w:rsidP="00C065F4">
            <w:pPr>
              <w:rPr>
                <w:rFonts w:cs="Courier New"/>
                <w:color w:val="000000"/>
              </w:rPr>
            </w:pPr>
            <w:r w:rsidRPr="00B02D52">
              <w:rPr>
                <w:rFonts w:cs="Courier New"/>
                <w:color w:val="000000"/>
              </w:rPr>
              <w:t>- S</w:t>
            </w:r>
            <w:r w:rsidRPr="00B02D52">
              <w:rPr>
                <w:rFonts w:cs="Courier New"/>
                <w:color w:val="000000"/>
                <w:vertAlign w:val="subscript"/>
              </w:rPr>
              <w:t xml:space="preserve">DEC </w:t>
            </w:r>
            <w:r w:rsidRPr="00B02D52">
              <w:rPr>
                <w:rFonts w:cs="Courier New"/>
                <w:color w:val="000000"/>
              </w:rPr>
              <w:t xml:space="preserve"> = (DC x EH) : 2 (DC: cạnh đáy, EH: đ</w:t>
            </w:r>
            <w:r w:rsidRPr="00B02D52">
              <w:rPr>
                <w:rFonts w:cs="Courier New"/>
                <w:color w:val="000000"/>
              </w:rPr>
              <w:softHyphen/>
              <w:t>ường cao).</w:t>
            </w:r>
          </w:p>
          <w:p w14:paraId="6087794D" w14:textId="77777777" w:rsidR="0032304B" w:rsidRPr="00B02D52" w:rsidRDefault="0032304B" w:rsidP="00C065F4">
            <w:pPr>
              <w:rPr>
                <w:rFonts w:cs="Courier New"/>
                <w:color w:val="000000"/>
              </w:rPr>
            </w:pPr>
            <w:r w:rsidRPr="00B02D52">
              <w:rPr>
                <w:rFonts w:cs="Courier New"/>
                <w:color w:val="000000"/>
              </w:rPr>
              <w:t>- HS nêu.</w:t>
            </w:r>
          </w:p>
          <w:p w14:paraId="4845773C" w14:textId="77777777" w:rsidR="0032304B" w:rsidRPr="00B02D52" w:rsidRDefault="0032304B" w:rsidP="00C065F4">
            <w:pPr>
              <w:rPr>
                <w:rFonts w:cs="Courier New"/>
                <w:color w:val="000000"/>
              </w:rPr>
            </w:pPr>
            <w:r w:rsidRPr="00B02D52">
              <w:rPr>
                <w:rFonts w:cs="Courier New"/>
                <w:color w:val="000000"/>
              </w:rPr>
              <w:t>- S</w:t>
            </w:r>
            <w:r w:rsidRPr="00B02D52">
              <w:rPr>
                <w:rFonts w:cs="Courier New"/>
                <w:color w:val="000000"/>
                <w:vertAlign w:val="subscript"/>
              </w:rPr>
              <w:sym w:font="Symbol" w:char="F044"/>
            </w:r>
            <w:r w:rsidRPr="00B02D52">
              <w:rPr>
                <w:rFonts w:cs="Courier New"/>
                <w:color w:val="000000"/>
                <w:vertAlign w:val="subscript"/>
              </w:rPr>
              <w:t xml:space="preserve"> </w:t>
            </w:r>
            <w:r w:rsidRPr="00B02D52">
              <w:rPr>
                <w:rFonts w:cs="Courier New"/>
                <w:color w:val="000000"/>
              </w:rPr>
              <w:t xml:space="preserve"> = (a x h) : 2  ( a: cạnh đáy,                           h: đ</w:t>
            </w:r>
            <w:r w:rsidRPr="00B02D52">
              <w:rPr>
                <w:rFonts w:cs="Courier New"/>
                <w:color w:val="000000"/>
              </w:rPr>
              <w:softHyphen/>
              <w:t>ường cao).</w:t>
            </w:r>
          </w:p>
          <w:p w14:paraId="2BFC0E5E" w14:textId="77777777" w:rsidR="0032304B" w:rsidRPr="00B02D52" w:rsidRDefault="0032304B" w:rsidP="00C065F4">
            <w:pPr>
              <w:rPr>
                <w:rFonts w:cs="Courier New"/>
                <w:color w:val="000000"/>
                <w:lang w:val="fr-FR"/>
              </w:rPr>
            </w:pPr>
            <w:r w:rsidRPr="00B02D52">
              <w:rPr>
                <w:rFonts w:cs="Courier New"/>
                <w:color w:val="000000"/>
                <w:lang w:val="fr-FR"/>
              </w:rPr>
              <w:t>- HS nêu quy tắc và công thức SGK.</w:t>
            </w:r>
          </w:p>
          <w:p w14:paraId="7FBFF041" w14:textId="77777777" w:rsidR="0032304B" w:rsidRPr="00B02D52" w:rsidRDefault="0032304B" w:rsidP="00C065F4">
            <w:pPr>
              <w:rPr>
                <w:rFonts w:cs="Courier New"/>
                <w:color w:val="000000"/>
                <w:lang w:val="fr-FR"/>
              </w:rPr>
            </w:pPr>
          </w:p>
          <w:p w14:paraId="0170F217" w14:textId="77777777" w:rsidR="0032304B" w:rsidRPr="00B02D52" w:rsidRDefault="0032304B" w:rsidP="00C065F4">
            <w:pPr>
              <w:rPr>
                <w:rFonts w:cs="Courier New"/>
                <w:color w:val="000000"/>
              </w:rPr>
            </w:pPr>
            <w:r w:rsidRPr="00B02D52">
              <w:rPr>
                <w:rFonts w:cs="Courier New"/>
                <w:color w:val="000000"/>
              </w:rPr>
              <w:t>- HS đọc bài, nêu yêu cầu.</w:t>
            </w:r>
          </w:p>
          <w:p w14:paraId="65041539" w14:textId="77777777" w:rsidR="0032304B" w:rsidRPr="00B02D52" w:rsidRDefault="0032304B" w:rsidP="00C065F4">
            <w:pPr>
              <w:rPr>
                <w:rFonts w:cs="Courier New"/>
                <w:color w:val="000000"/>
              </w:rPr>
            </w:pPr>
            <w:r w:rsidRPr="00B02D52">
              <w:rPr>
                <w:rFonts w:cs="Courier New"/>
                <w:color w:val="000000"/>
              </w:rPr>
              <w:lastRenderedPageBreak/>
              <w:t>- HS làm bảng con, nêu cách làm phần a.</w:t>
            </w:r>
          </w:p>
          <w:p w14:paraId="68AF26BD" w14:textId="77777777" w:rsidR="0032304B" w:rsidRPr="00B02D52" w:rsidRDefault="0032304B" w:rsidP="00C065F4">
            <w:pPr>
              <w:rPr>
                <w:rFonts w:cs="Courier New"/>
                <w:color w:val="000000"/>
              </w:rPr>
            </w:pPr>
            <w:r w:rsidRPr="00B02D52">
              <w:rPr>
                <w:rFonts w:cs="Courier New"/>
                <w:color w:val="000000"/>
              </w:rPr>
              <w:t>- HS nêu.</w:t>
            </w:r>
          </w:p>
          <w:p w14:paraId="226E0FB5" w14:textId="77777777" w:rsidR="0032304B" w:rsidRPr="00B02D52" w:rsidRDefault="0032304B" w:rsidP="00C065F4">
            <w:pPr>
              <w:rPr>
                <w:rFonts w:cs="Courier New"/>
                <w:color w:val="000000"/>
              </w:rPr>
            </w:pPr>
            <w:r w:rsidRPr="00B02D52">
              <w:rPr>
                <w:rFonts w:cs="Courier New"/>
                <w:color w:val="000000"/>
              </w:rPr>
              <w:t>- HS đọc bài, nêu yêu cầu.</w:t>
            </w:r>
          </w:p>
          <w:p w14:paraId="735D4D92" w14:textId="77777777" w:rsidR="0032304B" w:rsidRPr="00B02D52" w:rsidRDefault="0032304B" w:rsidP="00C065F4">
            <w:pPr>
              <w:rPr>
                <w:rFonts w:cs="Courier New"/>
                <w:color w:val="000000"/>
              </w:rPr>
            </w:pPr>
            <w:r>
              <w:rPr>
                <w:rFonts w:cs="Courier New"/>
                <w:color w:val="000000"/>
              </w:rPr>
              <w:t>- Số đo là số thập phân</w:t>
            </w:r>
          </w:p>
          <w:p w14:paraId="5D75CA6E" w14:textId="77777777" w:rsidR="0032304B" w:rsidRPr="00B02D52" w:rsidRDefault="0032304B" w:rsidP="00C065F4">
            <w:pPr>
              <w:rPr>
                <w:rFonts w:cs="Courier New"/>
                <w:color w:val="000000"/>
              </w:rPr>
            </w:pPr>
            <w:r w:rsidRPr="00B02D52">
              <w:rPr>
                <w:rFonts w:cs="Courier New"/>
                <w:color w:val="000000"/>
              </w:rPr>
              <w:t>- HS nêu</w:t>
            </w:r>
          </w:p>
          <w:p w14:paraId="0AE3C97D" w14:textId="77777777" w:rsidR="0032304B" w:rsidRPr="00B02D52" w:rsidRDefault="0032304B" w:rsidP="00C065F4">
            <w:pPr>
              <w:rPr>
                <w:rFonts w:cs="Courier New"/>
                <w:color w:val="000000"/>
              </w:rPr>
            </w:pPr>
            <w:r>
              <w:rPr>
                <w:rFonts w:cs="Courier New"/>
                <w:color w:val="000000"/>
              </w:rPr>
              <w:t>- HS làm vở</w:t>
            </w:r>
          </w:p>
          <w:p w14:paraId="5FB5669F" w14:textId="77777777" w:rsidR="0032304B" w:rsidRPr="00B02D52" w:rsidRDefault="0032304B" w:rsidP="00C065F4">
            <w:pPr>
              <w:rPr>
                <w:rFonts w:cs="Courier New"/>
                <w:color w:val="000000"/>
              </w:rPr>
            </w:pPr>
            <w:r w:rsidRPr="00B02D52">
              <w:rPr>
                <w:rFonts w:cs="Courier New"/>
                <w:bCs/>
              </w:rPr>
              <w:t>- HS đổi vở soát bài trong nhóm.</w:t>
            </w:r>
          </w:p>
          <w:p w14:paraId="4D2ED407" w14:textId="77777777" w:rsidR="0032304B" w:rsidRPr="00B02D52" w:rsidRDefault="0032304B" w:rsidP="00C065F4">
            <w:pPr>
              <w:rPr>
                <w:rFonts w:cs="Courier New"/>
              </w:rPr>
            </w:pPr>
            <w:r w:rsidRPr="00B02D52">
              <w:rPr>
                <w:rFonts w:cs="Courier New"/>
              </w:rPr>
              <w:t xml:space="preserve">* Dự kiến tình huống của HS: </w:t>
            </w:r>
          </w:p>
          <w:p w14:paraId="1888EA76" w14:textId="77777777" w:rsidR="0032304B" w:rsidRPr="00B02D52" w:rsidRDefault="0032304B" w:rsidP="00C065F4">
            <w:pPr>
              <w:rPr>
                <w:rFonts w:cs="Courier New"/>
                <w:color w:val="000000"/>
              </w:rPr>
            </w:pPr>
            <w:r w:rsidRPr="00B02D52">
              <w:rPr>
                <w:rFonts w:cs="Courier New"/>
                <w:color w:val="000000"/>
              </w:rPr>
              <w:t>+ Nêu bài làm của mình?</w:t>
            </w:r>
          </w:p>
          <w:p w14:paraId="57976325" w14:textId="77777777" w:rsidR="0032304B" w:rsidRPr="00B02D52" w:rsidRDefault="0032304B" w:rsidP="00C065F4">
            <w:pPr>
              <w:rPr>
                <w:rFonts w:cs="Courier New"/>
                <w:color w:val="000000"/>
              </w:rPr>
            </w:pPr>
            <w:r w:rsidRPr="00B02D52">
              <w:rPr>
                <w:rFonts w:cs="Courier New"/>
                <w:color w:val="000000"/>
              </w:rPr>
              <w:t>+</w:t>
            </w:r>
            <w:r>
              <w:rPr>
                <w:rFonts w:cs="Courier New"/>
                <w:color w:val="000000"/>
              </w:rPr>
              <w:t>Để làm được bài này bạn đã vận dụng kiến thức nào</w:t>
            </w:r>
            <w:r w:rsidRPr="00B02D52">
              <w:rPr>
                <w:rFonts w:cs="Courier New"/>
                <w:color w:val="000000"/>
              </w:rPr>
              <w:t>?</w:t>
            </w:r>
          </w:p>
          <w:p w14:paraId="65C357B5" w14:textId="77777777" w:rsidR="0032304B" w:rsidRDefault="0032304B" w:rsidP="00C065F4">
            <w:pPr>
              <w:rPr>
                <w:rFonts w:cs="Courier New"/>
                <w:color w:val="000000"/>
              </w:rPr>
            </w:pPr>
            <w:r w:rsidRPr="00B02D52">
              <w:rPr>
                <w:rFonts w:cs="Courier New"/>
                <w:color w:val="000000"/>
              </w:rPr>
              <w:t>+ Muốn tính diện tích tam giác bạn làm thế nào?</w:t>
            </w:r>
          </w:p>
          <w:p w14:paraId="1208AFB8" w14:textId="77777777" w:rsidR="0032304B" w:rsidRDefault="0032304B" w:rsidP="00C065F4">
            <w:pPr>
              <w:rPr>
                <w:rFonts w:cs="Courier New"/>
                <w:color w:val="000000"/>
              </w:rPr>
            </w:pPr>
          </w:p>
          <w:p w14:paraId="7249EE12" w14:textId="77777777" w:rsidR="0032304B" w:rsidRDefault="0032304B" w:rsidP="00C065F4">
            <w:pPr>
              <w:rPr>
                <w:rFonts w:cs="Courier New"/>
                <w:color w:val="000000"/>
              </w:rPr>
            </w:pPr>
          </w:p>
          <w:p w14:paraId="193F2CA4" w14:textId="77777777" w:rsidR="0032304B" w:rsidRDefault="0032304B" w:rsidP="00C065F4">
            <w:pPr>
              <w:rPr>
                <w:rFonts w:cs="Courier New"/>
                <w:color w:val="000000"/>
              </w:rPr>
            </w:pPr>
          </w:p>
          <w:p w14:paraId="27A04C0C" w14:textId="77777777" w:rsidR="0032304B" w:rsidRDefault="0032304B" w:rsidP="00C065F4">
            <w:pPr>
              <w:rPr>
                <w:rFonts w:cs="Courier New"/>
                <w:color w:val="000000"/>
              </w:rPr>
            </w:pPr>
          </w:p>
          <w:p w14:paraId="4B92323D" w14:textId="77777777" w:rsidR="0032304B" w:rsidRDefault="0032304B" w:rsidP="00C065F4">
            <w:pPr>
              <w:rPr>
                <w:rFonts w:cs="Courier New"/>
                <w:color w:val="000000"/>
              </w:rPr>
            </w:pPr>
          </w:p>
          <w:p w14:paraId="429E2BBF" w14:textId="77777777" w:rsidR="0032304B" w:rsidRDefault="0032304B" w:rsidP="00C065F4">
            <w:pPr>
              <w:rPr>
                <w:rFonts w:cs="Courier New"/>
                <w:color w:val="000000"/>
              </w:rPr>
            </w:pPr>
            <w:r>
              <w:rPr>
                <w:rFonts w:cs="Courier New"/>
                <w:color w:val="000000"/>
              </w:rPr>
              <w:t xml:space="preserve">- </w:t>
            </w:r>
            <w:r w:rsidRPr="009C2F91">
              <w:rPr>
                <w:rFonts w:cs="Courier New"/>
                <w:color w:val="000000"/>
              </w:rPr>
              <w:t>HS nêu</w:t>
            </w:r>
          </w:p>
          <w:p w14:paraId="49011335" w14:textId="77777777" w:rsidR="0032304B" w:rsidRDefault="0032304B" w:rsidP="00C065F4">
            <w:pPr>
              <w:rPr>
                <w:rFonts w:cs="Courier New"/>
                <w:color w:val="000000"/>
              </w:rPr>
            </w:pPr>
          </w:p>
          <w:p w14:paraId="494AA368" w14:textId="77777777" w:rsidR="0032304B" w:rsidRDefault="0032304B" w:rsidP="00C065F4">
            <w:pPr>
              <w:rPr>
                <w:rFonts w:cs="Courier New"/>
                <w:color w:val="000000"/>
              </w:rPr>
            </w:pPr>
            <w:r>
              <w:rPr>
                <w:rFonts w:cs="Courier New"/>
                <w:color w:val="000000"/>
              </w:rPr>
              <w:t xml:space="preserve">- </w:t>
            </w:r>
            <w:r w:rsidRPr="009C2F91">
              <w:rPr>
                <w:rFonts w:cs="Courier New"/>
                <w:color w:val="000000"/>
              </w:rPr>
              <w:t>HS nêu</w:t>
            </w:r>
          </w:p>
          <w:p w14:paraId="4F6BADBD" w14:textId="77777777" w:rsidR="0032304B" w:rsidRDefault="0032304B" w:rsidP="00C065F4">
            <w:pPr>
              <w:rPr>
                <w:rFonts w:cs="Courier New"/>
                <w:color w:val="000000"/>
              </w:rPr>
            </w:pPr>
          </w:p>
          <w:p w14:paraId="70F50725" w14:textId="77777777" w:rsidR="0032304B" w:rsidRPr="009C2F91" w:rsidRDefault="0032304B" w:rsidP="00C065F4">
            <w:pPr>
              <w:rPr>
                <w:rFonts w:cs="Courier New"/>
                <w:color w:val="000000"/>
              </w:rPr>
            </w:pPr>
            <w:r>
              <w:rPr>
                <w:rFonts w:cs="Courier New"/>
                <w:color w:val="000000"/>
              </w:rPr>
              <w:t xml:space="preserve">- </w:t>
            </w:r>
            <w:r w:rsidRPr="009C2F91">
              <w:rPr>
                <w:rFonts w:cs="Courier New"/>
                <w:color w:val="000000"/>
              </w:rPr>
              <w:t xml:space="preserve">HS </w:t>
            </w:r>
            <w:r>
              <w:rPr>
                <w:rFonts w:cs="Courier New"/>
                <w:color w:val="000000"/>
              </w:rPr>
              <w:t>thực hiện.</w:t>
            </w:r>
          </w:p>
        </w:tc>
      </w:tr>
    </w:tbl>
    <w:p w14:paraId="7FD277F7" w14:textId="77777777" w:rsidR="0032304B" w:rsidRPr="00B65801" w:rsidRDefault="0032304B" w:rsidP="0032304B">
      <w:pPr>
        <w:jc w:val="both"/>
        <w:rPr>
          <w:b/>
          <w:i/>
          <w:szCs w:val="24"/>
          <w:lang w:val="nl-NL"/>
        </w:rPr>
      </w:pPr>
      <w:r w:rsidRPr="00B65801">
        <w:rPr>
          <w:b/>
          <w:i/>
          <w:lang w:val="nl-NL"/>
        </w:rPr>
        <w:lastRenderedPageBreak/>
        <w:t xml:space="preserve">* </w:t>
      </w:r>
      <w:r>
        <w:rPr>
          <w:b/>
          <w:i/>
          <w:lang w:val="nl-NL"/>
        </w:rPr>
        <w:t>Điều chỉnh sau bài dạy</w:t>
      </w:r>
    </w:p>
    <w:p w14:paraId="48513B90" w14:textId="77777777" w:rsidR="0032304B" w:rsidRPr="00DA3939" w:rsidRDefault="0032304B" w:rsidP="0032304B">
      <w:pPr>
        <w:rPr>
          <w:lang w:val="nl-NL"/>
        </w:rPr>
      </w:pPr>
      <w:r w:rsidRPr="00B65801">
        <w:rPr>
          <w:sz w:val="24"/>
          <w:szCs w:val="24"/>
          <w:lang w:val="nl-NL"/>
        </w:rPr>
        <w:t>…………………………………………………………………………………………………...</w:t>
      </w:r>
    </w:p>
    <w:p w14:paraId="6F66E564" w14:textId="551E99BE" w:rsidR="0032304B" w:rsidRDefault="0032304B" w:rsidP="0032304B">
      <w:pPr>
        <w:spacing w:line="360" w:lineRule="auto"/>
        <w:jc w:val="center"/>
        <w:rPr>
          <w:sz w:val="24"/>
          <w:szCs w:val="24"/>
          <w:lang w:val="nl-NL"/>
        </w:rPr>
      </w:pPr>
      <w:r>
        <w:rPr>
          <w:noProof/>
          <w:sz w:val="24"/>
          <w:szCs w:val="24"/>
        </w:rPr>
        <mc:AlternateContent>
          <mc:Choice Requires="wps">
            <w:drawing>
              <wp:anchor distT="0" distB="0" distL="114300" distR="114300" simplePos="0" relativeHeight="251664384" behindDoc="0" locked="0" layoutInCell="1" allowOverlap="1" wp14:anchorId="40C2FA22" wp14:editId="7CFEC6D3">
                <wp:simplePos x="0" y="0"/>
                <wp:positionH relativeFrom="column">
                  <wp:posOffset>1693545</wp:posOffset>
                </wp:positionH>
                <wp:positionV relativeFrom="paragraph">
                  <wp:posOffset>200660</wp:posOffset>
                </wp:positionV>
                <wp:extent cx="2605405" cy="0"/>
                <wp:effectExtent l="13335" t="10795" r="10160" b="825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4740B85" id="_x0000_t32" coordsize="21600,21600" o:spt="32" o:oned="t" path="m,l21600,21600e" filled="f">
                <v:path arrowok="t" fillok="f" o:connecttype="none"/>
                <o:lock v:ext="edit" shapetype="t"/>
              </v:shapetype>
              <v:shape id="Straight Arrow Connector 8" o:spid="_x0000_s1026" type="#_x0000_t32" style="position:absolute;margin-left:133.35pt;margin-top:15.8pt;width:205.1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"/>
            </w:pict>
          </mc:Fallback>
        </mc:AlternateContent>
      </w:r>
    </w:p>
    <w:p w14:paraId="597B249D" w14:textId="0572D14C" w:rsidR="0032304B" w:rsidRPr="00B02D52" w:rsidRDefault="0032304B" w:rsidP="0032304B">
      <w:pPr>
        <w:rPr>
          <w:b/>
        </w:rPr>
      </w:pPr>
      <w:r w:rsidRPr="008E070B">
        <w:rPr>
          <w:b/>
          <w:lang w:val="nl-NL"/>
        </w:rPr>
        <w:t xml:space="preserve">Tiết </w:t>
      </w:r>
      <w:r w:rsidR="00D64160">
        <w:rPr>
          <w:b/>
        </w:rPr>
        <w:t>3</w:t>
      </w:r>
      <w:r w:rsidRPr="00DA3939">
        <w:rPr>
          <w:lang w:val="nl-NL"/>
        </w:rPr>
        <w:t xml:space="preserve">                              </w:t>
      </w:r>
      <w:r>
        <w:rPr>
          <w:lang w:val="vi-VN"/>
        </w:rPr>
        <w:t xml:space="preserve">   </w:t>
      </w:r>
      <w:r w:rsidRPr="00B02D52">
        <w:rPr>
          <w:b/>
        </w:rPr>
        <w:t xml:space="preserve">                TẬP ĐỌC</w:t>
      </w:r>
    </w:p>
    <w:p w14:paraId="64387B77" w14:textId="77777777" w:rsidR="0032304B" w:rsidRPr="00B02D52" w:rsidRDefault="0032304B" w:rsidP="0032304B">
      <w:pPr>
        <w:jc w:val="center"/>
        <w:rPr>
          <w:rFonts w:cs="Courier New"/>
          <w:b/>
          <w:bCs/>
          <w:iCs/>
          <w:color w:val="000000"/>
        </w:rPr>
      </w:pPr>
      <w:r w:rsidRPr="00B02D52">
        <w:rPr>
          <w:rFonts w:cs="Courier New"/>
          <w:b/>
          <w:bCs/>
          <w:iCs/>
          <w:color w:val="000000"/>
        </w:rPr>
        <w:t>Ôn tập cuối học kì I</w:t>
      </w:r>
      <w:r>
        <w:rPr>
          <w:rFonts w:cs="Courier New"/>
          <w:b/>
          <w:bCs/>
          <w:iCs/>
          <w:color w:val="000000"/>
        </w:rPr>
        <w:t xml:space="preserve"> (</w:t>
      </w:r>
      <w:r w:rsidRPr="00B02D52">
        <w:rPr>
          <w:rFonts w:cs="Courier New"/>
          <w:b/>
          <w:bCs/>
          <w:iCs/>
          <w:color w:val="000000"/>
        </w:rPr>
        <w:t>Tiết 1</w:t>
      </w:r>
      <w:r>
        <w:rPr>
          <w:rFonts w:cs="Courier New"/>
          <w:b/>
          <w:bCs/>
          <w:iCs/>
          <w:color w:val="000000"/>
        </w:rPr>
        <w:t>)</w:t>
      </w:r>
    </w:p>
    <w:p w14:paraId="65E57BAA" w14:textId="77777777" w:rsidR="0032304B" w:rsidRPr="00B02D52" w:rsidRDefault="0032304B" w:rsidP="0032304B">
      <w:pPr>
        <w:ind w:firstLine="567"/>
        <w:contextualSpacing/>
        <w:rPr>
          <w:rFonts w:eastAsia="Arial"/>
          <w:b/>
          <w:lang w:val="vi-VN"/>
        </w:rPr>
      </w:pPr>
      <w:r w:rsidRPr="00B02D52">
        <w:rPr>
          <w:rFonts w:cs="Courier New"/>
          <w:b/>
          <w:color w:val="000000"/>
        </w:rPr>
        <w:tab/>
      </w:r>
      <w:r w:rsidRPr="00B02D52">
        <w:rPr>
          <w:rFonts w:eastAsia="Arial"/>
          <w:b/>
          <w:lang w:val="vi-VN"/>
        </w:rPr>
        <w:t>I. YÊU CẦU CẦN ĐẠT</w:t>
      </w:r>
    </w:p>
    <w:p w14:paraId="2FC61721" w14:textId="77777777" w:rsidR="0032304B" w:rsidRPr="00B02D52" w:rsidRDefault="0032304B" w:rsidP="0032304B">
      <w:pPr>
        <w:ind w:firstLine="567"/>
        <w:rPr>
          <w:rFonts w:cs="Courier New"/>
        </w:rPr>
      </w:pPr>
      <w:r w:rsidRPr="00B02D52">
        <w:rPr>
          <w:b/>
        </w:rPr>
        <w:t xml:space="preserve">  1. Kiến thức, kĩ năng</w:t>
      </w:r>
      <w:r w:rsidRPr="00B02D52">
        <w:rPr>
          <w:rFonts w:cs="Courier New"/>
        </w:rPr>
        <w:t>: Giúp học sinh.</w:t>
      </w:r>
    </w:p>
    <w:p w14:paraId="5D7215D1" w14:textId="77777777" w:rsidR="0032304B" w:rsidRPr="00B02D52" w:rsidRDefault="0032304B" w:rsidP="0032304B">
      <w:pPr>
        <w:jc w:val="both"/>
        <w:rPr>
          <w:rFonts w:cs="Courier New"/>
          <w:color w:val="000000"/>
        </w:rPr>
      </w:pPr>
      <w:r w:rsidRPr="00B02D52">
        <w:rPr>
          <w:rFonts w:cs="Courier New"/>
          <w:color w:val="000000"/>
        </w:rPr>
        <w:tab/>
        <w:t>- Kiểm tra lấy điểm phân môn tập đọc, kết hợp kiểm tra kĩ năng đọc hiểu.</w:t>
      </w:r>
    </w:p>
    <w:p w14:paraId="7CBBE20B" w14:textId="77777777" w:rsidR="0032304B" w:rsidRPr="00B02D52" w:rsidRDefault="0032304B" w:rsidP="0032304B">
      <w:pPr>
        <w:jc w:val="both"/>
        <w:rPr>
          <w:rFonts w:cs="Courier New"/>
          <w:color w:val="000000"/>
        </w:rPr>
      </w:pPr>
      <w:r w:rsidRPr="00B02D52">
        <w:rPr>
          <w:rFonts w:cs="Courier New"/>
          <w:color w:val="000000"/>
        </w:rPr>
        <w:tab/>
        <w:t>+ HS đọc l</w:t>
      </w:r>
      <w:r w:rsidRPr="00B02D52">
        <w:rPr>
          <w:rFonts w:cs="Courier New"/>
          <w:color w:val="000000"/>
        </w:rPr>
        <w:softHyphen/>
        <w:t>ưu loát trôi chảy các bài tập đọc học thuộc lòng đã học từ tuần 11- 18 với tốc độ đọc 120 chữ/phút. Biết ngắt nghỉ đúng sau các dấu câu và giữa các cụm từ.</w:t>
      </w:r>
    </w:p>
    <w:p w14:paraId="4EDBA825" w14:textId="77777777" w:rsidR="0032304B" w:rsidRPr="00B02D52" w:rsidRDefault="0032304B" w:rsidP="0032304B">
      <w:pPr>
        <w:rPr>
          <w:rFonts w:cs="Courier New"/>
          <w:color w:val="000000"/>
        </w:rPr>
      </w:pPr>
      <w:r w:rsidRPr="00B02D52">
        <w:rPr>
          <w:rFonts w:cs="Courier New"/>
          <w:color w:val="000000"/>
        </w:rPr>
        <w:tab/>
        <w:t>- Biết lập bảng thống kê các bài tập đọc, học thuộc lòng thuộc chủ</w:t>
      </w:r>
      <w:r w:rsidRPr="00780B18">
        <w:rPr>
          <w:rFonts w:cs="Courier New"/>
          <w:color w:val="000000"/>
        </w:rPr>
        <w:t xml:space="preserve"> </w:t>
      </w:r>
      <w:r>
        <w:rPr>
          <w:rFonts w:cs="Courier New"/>
          <w:color w:val="000000"/>
        </w:rPr>
        <w:t>đ</w:t>
      </w:r>
      <w:r w:rsidRPr="00B02D52">
        <w:rPr>
          <w:rFonts w:cs="Courier New"/>
          <w:color w:val="000000"/>
        </w:rPr>
        <w:t>iểm:  Giữ lấy màu xanh.</w:t>
      </w:r>
    </w:p>
    <w:p w14:paraId="5BCE7FDC" w14:textId="77777777" w:rsidR="0032304B" w:rsidRPr="00B02D52" w:rsidRDefault="0032304B" w:rsidP="0032304B">
      <w:pPr>
        <w:jc w:val="both"/>
        <w:rPr>
          <w:rFonts w:cs="Courier New"/>
          <w:color w:val="000000"/>
        </w:rPr>
      </w:pPr>
      <w:r w:rsidRPr="00B02D52">
        <w:rPr>
          <w:rFonts w:cs="Courier New"/>
          <w:color w:val="000000"/>
        </w:rPr>
        <w:tab/>
        <w:t>- Biết nhận xét về nhân vật trong bài đọc, nêu dẫn chứng minh hoạ cho nhận xét đó.</w:t>
      </w:r>
    </w:p>
    <w:p w14:paraId="1C0C14C2" w14:textId="77777777" w:rsidR="0032304B" w:rsidRPr="00B02D52" w:rsidRDefault="0032304B" w:rsidP="0032304B">
      <w:pPr>
        <w:jc w:val="both"/>
        <w:rPr>
          <w:rFonts w:cs="Courier New"/>
          <w:lang w:val="nb-NO"/>
        </w:rPr>
      </w:pPr>
      <w:r w:rsidRPr="00B02D52">
        <w:rPr>
          <w:rFonts w:cs="Courier New"/>
          <w:lang w:val="nb-NO"/>
        </w:rPr>
        <w:tab/>
      </w:r>
      <w:r w:rsidRPr="00B02D52">
        <w:rPr>
          <w:rFonts w:cs="Courier New"/>
          <w:b/>
          <w:color w:val="000000"/>
          <w:lang w:val="fr-FR"/>
        </w:rPr>
        <w:t>2. Năng lực:</w:t>
      </w:r>
      <w:r w:rsidRPr="00B02D52">
        <w:rPr>
          <w:rFonts w:cs="Courier New"/>
          <w:lang w:val="nb-NO"/>
        </w:rPr>
        <w:t xml:space="preserve"> Rèn cho HS mạnh dạn, tự tin, trình bày ý kiến rõ ràng, ngắn gọn trước lớp, biết lắng nghe bạn đọc và trả lời để cùng chia sẻ, nx, đánh giá bạn.  </w:t>
      </w:r>
    </w:p>
    <w:p w14:paraId="1685174B" w14:textId="77777777" w:rsidR="0032304B" w:rsidRPr="00B02D52" w:rsidRDefault="0032304B" w:rsidP="0032304B">
      <w:pPr>
        <w:jc w:val="both"/>
        <w:rPr>
          <w:rFonts w:cs="Courier New"/>
          <w:lang w:val="nb-NO"/>
        </w:rPr>
      </w:pPr>
      <w:r w:rsidRPr="00B02D52">
        <w:rPr>
          <w:rFonts w:cs="Courier New"/>
          <w:lang w:val="nb-NO"/>
        </w:rPr>
        <w:tab/>
      </w:r>
      <w:r w:rsidRPr="00B02D52">
        <w:rPr>
          <w:rFonts w:cs="Courier New"/>
          <w:b/>
          <w:color w:val="000000"/>
          <w:lang w:val="fr-FR"/>
        </w:rPr>
        <w:t>3. Phẩm chất:</w:t>
      </w:r>
      <w:r w:rsidRPr="00B02D52">
        <w:rPr>
          <w:rFonts w:cs="Courier New"/>
          <w:lang w:val="nb-NO"/>
        </w:rPr>
        <w:t xml:space="preserve"> Rèn luyện phẩm chất yêu thích học môn Tiếng Việt.</w:t>
      </w:r>
    </w:p>
    <w:p w14:paraId="0ADB504C" w14:textId="77777777" w:rsidR="0032304B" w:rsidRPr="00B02D52" w:rsidRDefault="0032304B" w:rsidP="0032304B">
      <w:pPr>
        <w:rPr>
          <w:rFonts w:cs="Courier New"/>
          <w:lang w:val="nl-NL"/>
        </w:rPr>
      </w:pPr>
      <w:r w:rsidRPr="00B02D52">
        <w:rPr>
          <w:rFonts w:cs="Courier New"/>
          <w:lang w:val="nl-NL"/>
        </w:rPr>
        <w:tab/>
        <w:t>* GDKNS: Kỹ năng hợp tác làmviệc nhóm, hoàn thành bảng thống kê.</w:t>
      </w:r>
    </w:p>
    <w:p w14:paraId="1AA421FE" w14:textId="77777777" w:rsidR="0032304B" w:rsidRPr="00B02D52" w:rsidRDefault="0032304B" w:rsidP="0032304B">
      <w:pPr>
        <w:rPr>
          <w:rFonts w:cs="Courier New"/>
          <w:b/>
          <w:color w:val="000000"/>
          <w:lang w:val="fr-FR"/>
        </w:rPr>
      </w:pPr>
      <w:r w:rsidRPr="00B02D52">
        <w:rPr>
          <w:rFonts w:cs="Courier New"/>
          <w:b/>
          <w:color w:val="000000"/>
          <w:lang w:val="fr-FR"/>
        </w:rPr>
        <w:tab/>
        <w:t>II. ĐỒ DÙNG DẠY HỌC</w:t>
      </w:r>
    </w:p>
    <w:p w14:paraId="25B8D176" w14:textId="77777777" w:rsidR="0032304B" w:rsidRPr="00B02D52" w:rsidRDefault="0032304B" w:rsidP="0032304B">
      <w:pPr>
        <w:rPr>
          <w:rFonts w:cs="Courier New"/>
          <w:color w:val="000000"/>
          <w:lang w:val="fr-FR"/>
        </w:rPr>
      </w:pPr>
      <w:r w:rsidRPr="00B02D52">
        <w:rPr>
          <w:rFonts w:cs="Courier New"/>
          <w:color w:val="000000"/>
          <w:lang w:val="fr-FR"/>
        </w:rPr>
        <w:tab/>
        <w:t xml:space="preserve">- </w:t>
      </w:r>
      <w:r>
        <w:rPr>
          <w:rFonts w:cs="Courier New"/>
          <w:color w:val="000000"/>
          <w:lang w:val="fr-FR"/>
        </w:rPr>
        <w:t xml:space="preserve"> TV, MT, MS, </w:t>
      </w:r>
      <w:r w:rsidRPr="00B02D52">
        <w:rPr>
          <w:rFonts w:cs="Courier New"/>
          <w:color w:val="000000"/>
          <w:lang w:val="fr-FR"/>
        </w:rPr>
        <w:t>Vở bài tập</w:t>
      </w:r>
      <w:r>
        <w:rPr>
          <w:rFonts w:cs="Courier New"/>
          <w:color w:val="000000"/>
          <w:lang w:val="fr-FR"/>
        </w:rPr>
        <w:t>, Phiếu ghi tên bài tập đọc từ tuần 11- 18</w:t>
      </w:r>
    </w:p>
    <w:p w14:paraId="3E485A95" w14:textId="77777777" w:rsidR="0032304B" w:rsidRPr="00B02D52" w:rsidRDefault="0032304B" w:rsidP="0032304B">
      <w:pPr>
        <w:rPr>
          <w:rFonts w:cs="Courier New"/>
          <w:b/>
          <w:color w:val="000000"/>
          <w:u w:val="single"/>
          <w:lang w:val="fr-FR"/>
        </w:rPr>
      </w:pPr>
      <w:r w:rsidRPr="00B02D52">
        <w:rPr>
          <w:rFonts w:cs="Courier New"/>
          <w:b/>
          <w:color w:val="000000"/>
          <w:lang w:val="fr-FR"/>
        </w:rPr>
        <w:tab/>
        <w:t>III. CÁC HOẠT ĐỘNG DẠY HỌC</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714"/>
        <w:gridCol w:w="572"/>
        <w:gridCol w:w="108"/>
        <w:gridCol w:w="2297"/>
        <w:gridCol w:w="1564"/>
      </w:tblGrid>
      <w:tr w:rsidR="0032304B" w:rsidRPr="00B02D52" w14:paraId="7FD286CE" w14:textId="77777777" w:rsidTr="00C065F4">
        <w:trPr>
          <w:trHeight w:val="315"/>
        </w:trPr>
        <w:tc>
          <w:tcPr>
            <w:tcW w:w="5103" w:type="dxa"/>
            <w:gridSpan w:val="3"/>
            <w:hideMark/>
          </w:tcPr>
          <w:p w14:paraId="78C7E13D" w14:textId="77777777" w:rsidR="0032304B" w:rsidRPr="00B02D52" w:rsidRDefault="0032304B" w:rsidP="00C065F4">
            <w:pPr>
              <w:jc w:val="center"/>
              <w:rPr>
                <w:rFonts w:cs="Courier New"/>
                <w:b/>
                <w:color w:val="000000"/>
                <w:lang w:val="fr-FR"/>
              </w:rPr>
            </w:pPr>
            <w:r w:rsidRPr="00B02D52">
              <w:rPr>
                <w:rFonts w:cs="Courier New"/>
                <w:b/>
                <w:color w:val="000000"/>
                <w:lang w:val="fr-FR"/>
              </w:rPr>
              <w:lastRenderedPageBreak/>
              <w:t>Hoạt động của thầy</w:t>
            </w:r>
          </w:p>
        </w:tc>
        <w:tc>
          <w:tcPr>
            <w:tcW w:w="3969" w:type="dxa"/>
            <w:gridSpan w:val="3"/>
            <w:hideMark/>
          </w:tcPr>
          <w:p w14:paraId="2718DC92" w14:textId="77777777" w:rsidR="0032304B" w:rsidRPr="00B02D52" w:rsidRDefault="0032304B" w:rsidP="00C065F4">
            <w:pPr>
              <w:jc w:val="center"/>
              <w:rPr>
                <w:rFonts w:cs="Courier New"/>
                <w:b/>
                <w:color w:val="000000"/>
                <w:lang w:val="fr-FR"/>
              </w:rPr>
            </w:pPr>
            <w:r w:rsidRPr="00B02D52">
              <w:rPr>
                <w:rFonts w:cs="Courier New"/>
                <w:b/>
                <w:color w:val="000000"/>
                <w:lang w:val="fr-FR"/>
              </w:rPr>
              <w:t>Hoạt động của trò</w:t>
            </w:r>
          </w:p>
        </w:tc>
      </w:tr>
      <w:tr w:rsidR="0032304B" w:rsidRPr="00B02D52" w14:paraId="20B8FB1A" w14:textId="77777777" w:rsidTr="00C065F4">
        <w:trPr>
          <w:trHeight w:val="353"/>
        </w:trPr>
        <w:tc>
          <w:tcPr>
            <w:tcW w:w="5103" w:type="dxa"/>
            <w:gridSpan w:val="3"/>
          </w:tcPr>
          <w:p w14:paraId="4A8A8EC3" w14:textId="77777777" w:rsidR="0032304B" w:rsidRPr="00B02D52" w:rsidRDefault="0032304B" w:rsidP="00C065F4">
            <w:pPr>
              <w:jc w:val="both"/>
              <w:rPr>
                <w:rFonts w:cs="Courier New"/>
                <w:color w:val="000000"/>
                <w:lang w:val="fr-FR"/>
              </w:rPr>
            </w:pPr>
            <w:r w:rsidRPr="00B02D52">
              <w:rPr>
                <w:rFonts w:cs="Courier New"/>
                <w:b/>
                <w:bCs/>
                <w:color w:val="000000"/>
                <w:lang w:val="fr-FR"/>
              </w:rPr>
              <w:t>1. Khởi động, kết nối</w:t>
            </w:r>
            <w:r>
              <w:rPr>
                <w:rFonts w:cs="Courier New"/>
                <w:color w:val="000000"/>
                <w:lang w:val="fr-FR"/>
              </w:rPr>
              <w:t xml:space="preserve"> (3- 5’)</w:t>
            </w:r>
          </w:p>
          <w:p w14:paraId="4093A77B" w14:textId="77777777" w:rsidR="0032304B" w:rsidRPr="00B02D52" w:rsidRDefault="0032304B" w:rsidP="00C065F4">
            <w:pPr>
              <w:jc w:val="both"/>
              <w:rPr>
                <w:rFonts w:cs="Courier New"/>
                <w:color w:val="000000"/>
                <w:lang w:val="fr-FR"/>
              </w:rPr>
            </w:pPr>
            <w:r w:rsidRPr="00B02D52">
              <w:rPr>
                <w:rFonts w:cs="Courier New"/>
                <w:color w:val="000000"/>
                <w:lang w:val="fr-FR"/>
              </w:rPr>
              <w:t>- GV mở vi deo</w:t>
            </w:r>
          </w:p>
          <w:p w14:paraId="7B8CEEF3" w14:textId="77777777" w:rsidR="0032304B" w:rsidRPr="00B02D52" w:rsidRDefault="0032304B" w:rsidP="00C065F4">
            <w:pPr>
              <w:rPr>
                <w:rFonts w:cs="Courier New"/>
                <w:color w:val="000000"/>
                <w:lang w:val="vi-VN"/>
              </w:rPr>
            </w:pPr>
            <w:r w:rsidRPr="00B02D52">
              <w:rPr>
                <w:rFonts w:cs="Courier New"/>
                <w:color w:val="000000"/>
                <w:lang w:val="vi-VN"/>
              </w:rPr>
              <w:t>- Kể tên các chủ điểm đã học từ tuần 11 tuần 18</w:t>
            </w:r>
          </w:p>
          <w:p w14:paraId="68B7D53D" w14:textId="77777777" w:rsidR="0032304B" w:rsidRPr="00B02D52" w:rsidRDefault="0032304B" w:rsidP="00C065F4">
            <w:pPr>
              <w:rPr>
                <w:rFonts w:cs="Courier New"/>
                <w:color w:val="000000"/>
              </w:rPr>
            </w:pPr>
            <w:r w:rsidRPr="00B02D52">
              <w:rPr>
                <w:rFonts w:cs="Courier New"/>
                <w:b/>
                <w:color w:val="000000"/>
              </w:rPr>
              <w:t>2. Ôn tập</w:t>
            </w:r>
            <w:r>
              <w:rPr>
                <w:rFonts w:cs="Courier New"/>
                <w:color w:val="000000"/>
              </w:rPr>
              <w:t>: (32</w:t>
            </w:r>
            <w:r w:rsidRPr="00B02D52">
              <w:rPr>
                <w:rFonts w:cs="Courier New"/>
                <w:color w:val="000000"/>
              </w:rPr>
              <w:t>- 34’)</w:t>
            </w:r>
          </w:p>
          <w:p w14:paraId="6F7C73D4" w14:textId="77777777" w:rsidR="0032304B" w:rsidRPr="00B02D52" w:rsidRDefault="0032304B" w:rsidP="00C065F4">
            <w:pPr>
              <w:rPr>
                <w:rFonts w:cs="Courier New"/>
              </w:rPr>
            </w:pPr>
            <w:r w:rsidRPr="00B02D52">
              <w:rPr>
                <w:rFonts w:cs="Courier New"/>
              </w:rPr>
              <w:t>* Bà</w:t>
            </w:r>
            <w:r>
              <w:rPr>
                <w:rFonts w:cs="Courier New"/>
              </w:rPr>
              <w:t>i 1: Ôn tập các bài tập đọc (23</w:t>
            </w:r>
            <w:r w:rsidRPr="00B02D52">
              <w:rPr>
                <w:rFonts w:cs="Courier New"/>
              </w:rPr>
              <w:t>- 25’)</w:t>
            </w:r>
          </w:p>
          <w:p w14:paraId="147470B9" w14:textId="77777777" w:rsidR="0032304B" w:rsidRPr="00B02D52" w:rsidRDefault="0032304B" w:rsidP="00C065F4">
            <w:pPr>
              <w:rPr>
                <w:rFonts w:cs="Courier New"/>
              </w:rPr>
            </w:pPr>
            <w:r w:rsidRPr="00B02D52">
              <w:rPr>
                <w:rFonts w:cs="Courier New"/>
              </w:rPr>
              <w:t>- Nêu tên chủ điểm 4 và tên các bài tập đọc, học thuộc lòng đã học từ tuần 11 đến tuần 13?</w:t>
            </w:r>
          </w:p>
          <w:p w14:paraId="5215217A" w14:textId="77777777" w:rsidR="0032304B" w:rsidRPr="00B02D52" w:rsidRDefault="0032304B" w:rsidP="00C065F4">
            <w:pPr>
              <w:rPr>
                <w:rFonts w:cs="Arial"/>
              </w:rPr>
            </w:pPr>
            <w:r w:rsidRPr="00B02D52">
              <w:rPr>
                <w:rFonts w:cs="Arial"/>
              </w:rPr>
              <w:t>-  GV viết tên bài lên bảng.</w:t>
            </w:r>
          </w:p>
          <w:p w14:paraId="0FB22EF9" w14:textId="77777777" w:rsidR="0032304B" w:rsidRPr="00B02D52" w:rsidRDefault="0032304B" w:rsidP="00C065F4">
            <w:pPr>
              <w:rPr>
                <w:rFonts w:cs="Arial"/>
              </w:rPr>
            </w:pPr>
            <w:r w:rsidRPr="00B02D52">
              <w:rPr>
                <w:rFonts w:cs="Arial"/>
              </w:rPr>
              <w:t xml:space="preserve">  Chủ điểm: Giữ lấy màu xanh.</w:t>
            </w:r>
          </w:p>
          <w:p w14:paraId="41C0BE47" w14:textId="77777777" w:rsidR="0032304B" w:rsidRPr="00B02D52" w:rsidRDefault="0032304B" w:rsidP="00C065F4">
            <w:pPr>
              <w:rPr>
                <w:rFonts w:cs="Arial"/>
              </w:rPr>
            </w:pPr>
            <w:r w:rsidRPr="00B02D52">
              <w:rPr>
                <w:rFonts w:cs="Arial"/>
              </w:rPr>
              <w:t>Bài 1: Chuyện một khu vườn nhỏ.</w:t>
            </w:r>
          </w:p>
          <w:p w14:paraId="1A508FFF" w14:textId="77777777" w:rsidR="0032304B" w:rsidRPr="00B02D52" w:rsidRDefault="0032304B" w:rsidP="00C065F4">
            <w:pPr>
              <w:rPr>
                <w:rFonts w:cs="Arial"/>
              </w:rPr>
            </w:pPr>
            <w:r w:rsidRPr="00B02D52">
              <w:rPr>
                <w:rFonts w:cs="Arial"/>
              </w:rPr>
              <w:t>Bài 2: Mùa thảo quả.</w:t>
            </w:r>
          </w:p>
          <w:p w14:paraId="1FB0FA30" w14:textId="77777777" w:rsidR="0032304B" w:rsidRPr="00B02D52" w:rsidRDefault="0032304B" w:rsidP="00C065F4">
            <w:pPr>
              <w:rPr>
                <w:rFonts w:cs="Arial"/>
              </w:rPr>
            </w:pPr>
            <w:r w:rsidRPr="00B02D52">
              <w:rPr>
                <w:rFonts w:cs="Arial"/>
              </w:rPr>
              <w:t>Bài 3: Hành trình của bầy ong.</w:t>
            </w:r>
          </w:p>
          <w:p w14:paraId="637AC107" w14:textId="77777777" w:rsidR="0032304B" w:rsidRPr="00B02D52" w:rsidRDefault="0032304B" w:rsidP="00C065F4">
            <w:pPr>
              <w:rPr>
                <w:rFonts w:cs="Arial"/>
              </w:rPr>
            </w:pPr>
            <w:r w:rsidRPr="00B02D52">
              <w:rPr>
                <w:rFonts w:cs="Arial"/>
              </w:rPr>
              <w:t>Bài 4: Người gác rừng tí hon</w:t>
            </w:r>
          </w:p>
          <w:p w14:paraId="774C0F38" w14:textId="77777777" w:rsidR="0032304B" w:rsidRPr="00B02D52" w:rsidRDefault="0032304B" w:rsidP="00C065F4">
            <w:pPr>
              <w:rPr>
                <w:rFonts w:cs="Arial"/>
              </w:rPr>
            </w:pPr>
            <w:r w:rsidRPr="00B02D52">
              <w:rPr>
                <w:rFonts w:cs="Arial"/>
              </w:rPr>
              <w:t>Bài 5: Trồng rừng ngập mặn.</w:t>
            </w:r>
          </w:p>
          <w:p w14:paraId="3BF0C3D7" w14:textId="77777777" w:rsidR="0032304B" w:rsidRPr="00B02D52" w:rsidRDefault="0032304B" w:rsidP="00C065F4">
            <w:pPr>
              <w:rPr>
                <w:rFonts w:cs="Arial"/>
              </w:rPr>
            </w:pPr>
            <w:r w:rsidRPr="00B02D52">
              <w:rPr>
                <w:rFonts w:cs="Arial"/>
              </w:rPr>
              <w:t>* Ôn các bài văn xuôi (Bài 1, 2, 4, 5)</w:t>
            </w:r>
          </w:p>
          <w:p w14:paraId="1E95E98C" w14:textId="77777777" w:rsidR="0032304B" w:rsidRPr="00B02D52" w:rsidRDefault="0032304B" w:rsidP="00C065F4">
            <w:pPr>
              <w:rPr>
                <w:rFonts w:cs="Arial"/>
              </w:rPr>
            </w:pPr>
            <w:r w:rsidRPr="00B02D52">
              <w:rPr>
                <w:rFonts w:cs="Arial"/>
              </w:rPr>
              <w:t>- GV cho HS ôn lần lượt từng bài.</w:t>
            </w:r>
          </w:p>
          <w:p w14:paraId="782D5C8C" w14:textId="77777777" w:rsidR="0032304B" w:rsidRPr="00B02D52" w:rsidRDefault="0032304B" w:rsidP="00C065F4">
            <w:pPr>
              <w:rPr>
                <w:rFonts w:cs="Courier New"/>
              </w:rPr>
            </w:pPr>
            <w:r w:rsidRPr="00B02D52">
              <w:rPr>
                <w:rFonts w:cs="Courier New"/>
              </w:rPr>
              <w:t xml:space="preserve">(GV nhận xét, tư vấn, hỗ trợ HS.)  </w:t>
            </w:r>
          </w:p>
          <w:p w14:paraId="7F446C01" w14:textId="77777777" w:rsidR="0032304B" w:rsidRPr="00B02D52" w:rsidRDefault="0032304B" w:rsidP="00C065F4">
            <w:pPr>
              <w:rPr>
                <w:rFonts w:cs="Courier New"/>
              </w:rPr>
            </w:pPr>
            <w:r w:rsidRPr="00B02D52">
              <w:rPr>
                <w:rFonts w:cs="Courier New"/>
              </w:rPr>
              <w:t>Chú ý ôn đến bài nào GV có thể hỏi HS một câu hỏi khái quát để HS nêu được giọng đọc của đoạn hoặc của cả bài.)</w:t>
            </w:r>
          </w:p>
          <w:p w14:paraId="7EF05A05" w14:textId="77777777" w:rsidR="0032304B" w:rsidRPr="00B02D52" w:rsidRDefault="0032304B" w:rsidP="00C065F4">
            <w:pPr>
              <w:rPr>
                <w:rFonts w:cs="Courier New"/>
              </w:rPr>
            </w:pPr>
            <w:r w:rsidRPr="00B02D52">
              <w:rPr>
                <w:rFonts w:cs="Courier New"/>
              </w:rPr>
              <w:t>Chẳng hạn :</w:t>
            </w:r>
          </w:p>
          <w:p w14:paraId="65BA752A" w14:textId="77777777" w:rsidR="0032304B" w:rsidRPr="00B02D52" w:rsidRDefault="0032304B" w:rsidP="00C065F4">
            <w:pPr>
              <w:rPr>
                <w:rFonts w:cs="Courier New"/>
              </w:rPr>
            </w:pPr>
            <w:r w:rsidRPr="00B02D52">
              <w:rPr>
                <w:rFonts w:cs="Courier New"/>
              </w:rPr>
              <w:t xml:space="preserve"> - Bài 1: Để thể hiện được tình cảm yêu quý thiên nhiên của 2 ông cháu bé Thu ta nên đọc bài này như thế nào?</w:t>
            </w:r>
          </w:p>
          <w:p w14:paraId="3D2DB622" w14:textId="77777777" w:rsidR="0032304B" w:rsidRPr="00B02D52" w:rsidRDefault="0032304B" w:rsidP="00C065F4">
            <w:pPr>
              <w:rPr>
                <w:rFonts w:cs="Courier New"/>
              </w:rPr>
            </w:pPr>
            <w:r w:rsidRPr="00B02D52">
              <w:rPr>
                <w:rFonts w:cs="Courier New"/>
              </w:rPr>
              <w:t>- Bài 2: Theo em trong bài này chúng ta nên đọc với giọng thế nào cho phù hợp nội dung bài?</w:t>
            </w:r>
          </w:p>
          <w:p w14:paraId="1DB10315" w14:textId="77777777" w:rsidR="0032304B" w:rsidRPr="00B02D52" w:rsidRDefault="0032304B" w:rsidP="00C065F4">
            <w:pPr>
              <w:rPr>
                <w:rFonts w:cs="Courier New"/>
              </w:rPr>
            </w:pPr>
            <w:r w:rsidRPr="00B02D52">
              <w:rPr>
                <w:rFonts w:cs="Courier New"/>
              </w:rPr>
              <w:t>- Bài 4: Khi đọc bài này các em cần chú ý điều gì ?</w:t>
            </w:r>
          </w:p>
          <w:p w14:paraId="2ACFF01B" w14:textId="77777777" w:rsidR="0032304B" w:rsidRPr="00B02D52" w:rsidRDefault="0032304B" w:rsidP="00C065F4">
            <w:pPr>
              <w:rPr>
                <w:rFonts w:cs="Courier New"/>
              </w:rPr>
            </w:pPr>
            <w:r w:rsidRPr="00B02D52">
              <w:rPr>
                <w:rFonts w:cs="Courier New"/>
              </w:rPr>
              <w:t>- Bài 5: Bài này ta nên đọc với giọng như thế nào?</w:t>
            </w:r>
          </w:p>
          <w:p w14:paraId="063B0D7C" w14:textId="77777777" w:rsidR="0032304B" w:rsidRPr="00B02D52" w:rsidRDefault="0032304B" w:rsidP="00C065F4">
            <w:pPr>
              <w:rPr>
                <w:rFonts w:cs="Courier New"/>
              </w:rPr>
            </w:pPr>
          </w:p>
          <w:p w14:paraId="22810113" w14:textId="77777777" w:rsidR="0032304B" w:rsidRPr="00B02D52" w:rsidRDefault="0032304B" w:rsidP="00C065F4">
            <w:pPr>
              <w:rPr>
                <w:rFonts w:cs="Courier New"/>
              </w:rPr>
            </w:pPr>
            <w:r w:rsidRPr="00B02D52">
              <w:rPr>
                <w:rFonts w:cs="Courier New"/>
              </w:rPr>
              <w:t xml:space="preserve">- Yêu cầu HS </w:t>
            </w:r>
            <w:r w:rsidRPr="00B02D52">
              <w:rPr>
                <w:rFonts w:cs="Arial"/>
              </w:rPr>
              <w:t>chọn trong các bài văn ấy câu văn nào hay, đoạn văn nào hay nhất, thích nhất, hãy đọc lại cho cả lớp nghe.</w:t>
            </w:r>
          </w:p>
          <w:p w14:paraId="4A130421" w14:textId="77777777" w:rsidR="0032304B" w:rsidRPr="00B02D52" w:rsidRDefault="0032304B" w:rsidP="00C065F4">
            <w:pPr>
              <w:rPr>
                <w:rFonts w:cs="Courier New"/>
              </w:rPr>
            </w:pPr>
            <w:r w:rsidRPr="00B02D52">
              <w:rPr>
                <w:rFonts w:cs="Courier New"/>
              </w:rPr>
              <w:t>* Ôn bài thơ: Hành trình của bầy ong.</w:t>
            </w:r>
          </w:p>
          <w:p w14:paraId="569231BD" w14:textId="77777777" w:rsidR="0032304B" w:rsidRPr="00B02D52" w:rsidRDefault="0032304B" w:rsidP="00C065F4">
            <w:pPr>
              <w:rPr>
                <w:rFonts w:cs="Arial"/>
              </w:rPr>
            </w:pPr>
            <w:r w:rsidRPr="00B02D52">
              <w:rPr>
                <w:rFonts w:cs="Arial"/>
              </w:rPr>
              <w:t>- Cho HS chơi trò chơi thả thơ: HS có thể viết tên câu thơ hoặc khổ thơ mà em thích nhất đọc rồi thả cho bạn trong nhóm. Sau đó gọi từng nhóm đọc.</w:t>
            </w:r>
          </w:p>
          <w:p w14:paraId="418B1200" w14:textId="77777777" w:rsidR="0032304B" w:rsidRPr="00B02D52" w:rsidRDefault="0032304B" w:rsidP="00C065F4">
            <w:pPr>
              <w:rPr>
                <w:rFonts w:cs="Courier New"/>
                <w:color w:val="000000"/>
              </w:rPr>
            </w:pPr>
            <w:r w:rsidRPr="00B02D52">
              <w:rPr>
                <w:rFonts w:cs="Courier New"/>
                <w:color w:val="000000"/>
              </w:rPr>
              <w:t>* Bài 2: H</w:t>
            </w:r>
            <w:r w:rsidRPr="00B02D52">
              <w:rPr>
                <w:rFonts w:cs="Courier New"/>
                <w:color w:val="000000"/>
              </w:rPr>
              <w:softHyphen/>
              <w:t>ướng dẫn làm bài tập (16-17’)</w:t>
            </w:r>
          </w:p>
          <w:p w14:paraId="0F3E6AE3" w14:textId="77777777" w:rsidR="0032304B" w:rsidRPr="00B02D52" w:rsidRDefault="0032304B" w:rsidP="00C065F4">
            <w:pPr>
              <w:rPr>
                <w:rFonts w:cs="Courier New"/>
                <w:color w:val="000000"/>
              </w:rPr>
            </w:pPr>
            <w:r w:rsidRPr="00B02D52">
              <w:rPr>
                <w:rFonts w:cs="Courier New"/>
                <w:color w:val="000000"/>
              </w:rPr>
              <w:t>- Đọc thầm, nêu yêu cầu của bài?</w:t>
            </w:r>
          </w:p>
          <w:p w14:paraId="6897349E" w14:textId="77777777" w:rsidR="0032304B" w:rsidRPr="00B02D52" w:rsidRDefault="0032304B" w:rsidP="00C065F4">
            <w:pPr>
              <w:rPr>
                <w:rFonts w:cs="Courier New"/>
                <w:color w:val="000000"/>
              </w:rPr>
            </w:pPr>
            <w:r w:rsidRPr="00B02D52">
              <w:rPr>
                <w:rFonts w:cs="Courier New"/>
                <w:color w:val="000000"/>
              </w:rPr>
              <w:lastRenderedPageBreak/>
              <w:t>- GV chữa bài, chốt lời giải đúng.</w:t>
            </w:r>
          </w:p>
          <w:p w14:paraId="0BCA8D69" w14:textId="77777777" w:rsidR="0032304B" w:rsidRPr="00B02D52" w:rsidRDefault="0032304B" w:rsidP="00C065F4">
            <w:pPr>
              <w:rPr>
                <w:rFonts w:cs="Courier New"/>
                <w:color w:val="000000"/>
              </w:rPr>
            </w:pPr>
          </w:p>
          <w:p w14:paraId="749F99DB" w14:textId="77777777" w:rsidR="0032304B" w:rsidRPr="00B02D52" w:rsidRDefault="0032304B" w:rsidP="00C065F4">
            <w:pPr>
              <w:rPr>
                <w:rFonts w:cs="Courier New"/>
                <w:color w:val="000000"/>
              </w:rPr>
            </w:pPr>
          </w:p>
          <w:p w14:paraId="29DE66EA" w14:textId="77777777" w:rsidR="0032304B" w:rsidRPr="00B02D52" w:rsidRDefault="0032304B" w:rsidP="00C065F4">
            <w:pPr>
              <w:rPr>
                <w:rFonts w:cs="Courier New"/>
                <w:color w:val="000000"/>
              </w:rPr>
            </w:pPr>
          </w:p>
          <w:p w14:paraId="541ED854" w14:textId="77777777" w:rsidR="0032304B" w:rsidRPr="00B02D52" w:rsidRDefault="0032304B" w:rsidP="00C065F4">
            <w:pPr>
              <w:rPr>
                <w:rFonts w:cs="Courier New"/>
                <w:color w:val="000000"/>
              </w:rPr>
            </w:pPr>
          </w:p>
          <w:p w14:paraId="3E5DE6A2" w14:textId="77777777" w:rsidR="0032304B" w:rsidRPr="00B02D52" w:rsidRDefault="0032304B" w:rsidP="00C065F4">
            <w:pPr>
              <w:rPr>
                <w:rFonts w:cs="Courier New"/>
                <w:color w:val="000000"/>
              </w:rPr>
            </w:pPr>
          </w:p>
          <w:p w14:paraId="33659FB5" w14:textId="77777777" w:rsidR="0032304B" w:rsidRPr="00B02D52" w:rsidRDefault="0032304B" w:rsidP="00C065F4">
            <w:pPr>
              <w:rPr>
                <w:rFonts w:cs="Courier New"/>
                <w:color w:val="000000"/>
              </w:rPr>
            </w:pPr>
            <w:r w:rsidRPr="00B02D52">
              <w:rPr>
                <w:rFonts w:cs="Courier New"/>
                <w:color w:val="000000"/>
              </w:rPr>
              <w:t>+ Em đã đ</w:t>
            </w:r>
            <w:r w:rsidRPr="00B02D52">
              <w:rPr>
                <w:rFonts w:cs="Courier New"/>
                <w:color w:val="000000"/>
              </w:rPr>
              <w:softHyphen/>
              <w:t xml:space="preserve">ược ôn tập chủ điểm nào? </w:t>
            </w:r>
          </w:p>
          <w:p w14:paraId="5CACA7D6" w14:textId="77777777" w:rsidR="0032304B" w:rsidRPr="00B02D52" w:rsidRDefault="0032304B" w:rsidP="00C065F4">
            <w:pPr>
              <w:rPr>
                <w:rFonts w:cs="Courier New"/>
                <w:color w:val="000000"/>
              </w:rPr>
            </w:pPr>
            <w:r w:rsidRPr="00B02D52">
              <w:rPr>
                <w:rFonts w:cs="Courier New"/>
                <w:color w:val="000000"/>
              </w:rPr>
              <w:t>+ Chủ điểm có những bài tập đọc nào, nêu tên tác giả của từng bài?</w:t>
            </w:r>
          </w:p>
          <w:p w14:paraId="66AFA8B6" w14:textId="77777777" w:rsidR="0032304B" w:rsidRPr="00B02D52" w:rsidRDefault="0032304B" w:rsidP="00C065F4">
            <w:pPr>
              <w:rPr>
                <w:rFonts w:cs="Courier New"/>
                <w:color w:val="000000"/>
              </w:rPr>
            </w:pPr>
            <w:r w:rsidRPr="00B02D52">
              <w:rPr>
                <w:rFonts w:cs="Courier New"/>
                <w:color w:val="000000"/>
              </w:rPr>
              <w:t>+ Nêu thể loại của mỗi bài?</w:t>
            </w:r>
          </w:p>
        </w:tc>
        <w:tc>
          <w:tcPr>
            <w:tcW w:w="3969" w:type="dxa"/>
            <w:gridSpan w:val="3"/>
          </w:tcPr>
          <w:p w14:paraId="7BE84480" w14:textId="77777777" w:rsidR="0032304B" w:rsidRPr="00B02D52" w:rsidRDefault="0032304B" w:rsidP="00C065F4">
            <w:pPr>
              <w:rPr>
                <w:rFonts w:cs="Courier New"/>
                <w:color w:val="000000"/>
              </w:rPr>
            </w:pPr>
          </w:p>
          <w:p w14:paraId="1898E268" w14:textId="77777777" w:rsidR="0032304B" w:rsidRDefault="0032304B" w:rsidP="00C065F4">
            <w:pPr>
              <w:rPr>
                <w:rFonts w:cs="Courier New"/>
                <w:color w:val="000000"/>
              </w:rPr>
            </w:pPr>
            <w:r>
              <w:rPr>
                <w:rFonts w:cs="Courier New"/>
                <w:color w:val="000000"/>
              </w:rPr>
              <w:t>- HS Khởi động</w:t>
            </w:r>
          </w:p>
          <w:p w14:paraId="3C3265A8" w14:textId="77777777" w:rsidR="0032304B" w:rsidRPr="00B02D52" w:rsidRDefault="0032304B" w:rsidP="00C065F4">
            <w:pPr>
              <w:rPr>
                <w:rFonts w:cs="Courier New"/>
                <w:color w:val="000000"/>
              </w:rPr>
            </w:pPr>
            <w:r w:rsidRPr="00B02D52">
              <w:rPr>
                <w:rFonts w:cs="Courier New"/>
                <w:color w:val="000000"/>
              </w:rPr>
              <w:t>- HS nêu</w:t>
            </w:r>
          </w:p>
          <w:p w14:paraId="7472A882" w14:textId="77777777" w:rsidR="0032304B" w:rsidRPr="00B02D52" w:rsidRDefault="0032304B" w:rsidP="00C065F4">
            <w:pPr>
              <w:rPr>
                <w:rFonts w:cs="Courier New"/>
                <w:color w:val="000000"/>
              </w:rPr>
            </w:pPr>
          </w:p>
          <w:p w14:paraId="6DB77231" w14:textId="77777777" w:rsidR="0032304B" w:rsidRPr="00B02D52" w:rsidRDefault="0032304B" w:rsidP="00C065F4">
            <w:pPr>
              <w:rPr>
                <w:rFonts w:cs="Courier New"/>
                <w:color w:val="000000"/>
              </w:rPr>
            </w:pPr>
          </w:p>
          <w:p w14:paraId="31A4C274" w14:textId="77777777" w:rsidR="0032304B" w:rsidRPr="00B02D52" w:rsidRDefault="0032304B" w:rsidP="00C065F4">
            <w:pPr>
              <w:rPr>
                <w:rFonts w:cs="Courier New"/>
                <w:color w:val="000000"/>
              </w:rPr>
            </w:pPr>
          </w:p>
          <w:p w14:paraId="18C4B156" w14:textId="77777777" w:rsidR="0032304B" w:rsidRPr="00B02D52" w:rsidRDefault="0032304B" w:rsidP="00C065F4">
            <w:pPr>
              <w:rPr>
                <w:rFonts w:cs="Courier New"/>
              </w:rPr>
            </w:pPr>
          </w:p>
          <w:p w14:paraId="4CD3F7E0" w14:textId="77777777" w:rsidR="0032304B" w:rsidRPr="00B02D52" w:rsidRDefault="0032304B" w:rsidP="00C065F4">
            <w:pPr>
              <w:rPr>
                <w:rFonts w:cs="Courier New"/>
              </w:rPr>
            </w:pPr>
          </w:p>
          <w:p w14:paraId="7AD918B9" w14:textId="77777777" w:rsidR="0032304B" w:rsidRPr="00B02D52" w:rsidRDefault="0032304B" w:rsidP="00C065F4">
            <w:pPr>
              <w:rPr>
                <w:rFonts w:cs="Courier New"/>
              </w:rPr>
            </w:pPr>
          </w:p>
          <w:p w14:paraId="759674EE" w14:textId="77777777" w:rsidR="0032304B" w:rsidRPr="00B02D52" w:rsidRDefault="0032304B" w:rsidP="00C065F4">
            <w:pPr>
              <w:rPr>
                <w:rFonts w:cs="Courier New"/>
              </w:rPr>
            </w:pPr>
          </w:p>
          <w:p w14:paraId="2810B4E4" w14:textId="77777777" w:rsidR="0032304B" w:rsidRPr="00B02D52" w:rsidRDefault="0032304B" w:rsidP="00C065F4">
            <w:pPr>
              <w:rPr>
                <w:rFonts w:cs="Courier New"/>
              </w:rPr>
            </w:pPr>
          </w:p>
          <w:p w14:paraId="23F84DFF" w14:textId="77777777" w:rsidR="0032304B" w:rsidRPr="00B02D52" w:rsidRDefault="0032304B" w:rsidP="00C065F4">
            <w:pPr>
              <w:rPr>
                <w:rFonts w:cs="Courier New"/>
              </w:rPr>
            </w:pPr>
            <w:r w:rsidRPr="00B02D52">
              <w:rPr>
                <w:rFonts w:cs="Courier New"/>
              </w:rPr>
              <w:t>- HS đọc bài, xác định yêu cầu.</w:t>
            </w:r>
          </w:p>
          <w:p w14:paraId="07D4E7D6" w14:textId="77777777" w:rsidR="0032304B" w:rsidRPr="00B02D52" w:rsidRDefault="0032304B" w:rsidP="00C065F4">
            <w:pPr>
              <w:rPr>
                <w:rFonts w:cs="Courier New"/>
              </w:rPr>
            </w:pPr>
            <w:r w:rsidRPr="00B02D52">
              <w:rPr>
                <w:rFonts w:cs="Courier New"/>
              </w:rPr>
              <w:t>- HS nêu tên các bài tập đọc đã học từ tuần 11 đến tuần 13.</w:t>
            </w:r>
          </w:p>
          <w:p w14:paraId="0DCEB910" w14:textId="77777777" w:rsidR="0032304B" w:rsidRPr="00B02D52" w:rsidRDefault="0032304B" w:rsidP="00C065F4">
            <w:pPr>
              <w:rPr>
                <w:rFonts w:cs="Courier New"/>
                <w:color w:val="000000"/>
              </w:rPr>
            </w:pPr>
          </w:p>
          <w:p w14:paraId="4E9E56C1" w14:textId="77777777" w:rsidR="0032304B" w:rsidRPr="00B02D52" w:rsidRDefault="0032304B" w:rsidP="00C065F4">
            <w:pPr>
              <w:rPr>
                <w:rFonts w:cs="Courier New"/>
                <w:color w:val="000000"/>
              </w:rPr>
            </w:pPr>
          </w:p>
          <w:p w14:paraId="2B730FF1" w14:textId="77777777" w:rsidR="0032304B" w:rsidRPr="00B02D52" w:rsidRDefault="0032304B" w:rsidP="00C065F4">
            <w:pPr>
              <w:rPr>
                <w:rFonts w:cs="Arial"/>
              </w:rPr>
            </w:pPr>
          </w:p>
          <w:p w14:paraId="7837649E" w14:textId="77777777" w:rsidR="0032304B" w:rsidRPr="00B02D52" w:rsidRDefault="0032304B" w:rsidP="00C065F4">
            <w:pPr>
              <w:rPr>
                <w:rFonts w:cs="Arial"/>
              </w:rPr>
            </w:pPr>
          </w:p>
          <w:p w14:paraId="001BF9F6" w14:textId="77777777" w:rsidR="0032304B" w:rsidRPr="00B02D52" w:rsidRDefault="0032304B" w:rsidP="00C065F4">
            <w:pPr>
              <w:rPr>
                <w:rFonts w:cs="Arial"/>
              </w:rPr>
            </w:pPr>
          </w:p>
          <w:p w14:paraId="4C510FE2" w14:textId="77777777" w:rsidR="0032304B" w:rsidRPr="00B02D52" w:rsidRDefault="0032304B" w:rsidP="00C065F4">
            <w:pPr>
              <w:rPr>
                <w:rFonts w:cs="Arial"/>
              </w:rPr>
            </w:pPr>
          </w:p>
          <w:p w14:paraId="5CDB2FD0" w14:textId="77777777" w:rsidR="0032304B" w:rsidRPr="00B02D52" w:rsidRDefault="0032304B" w:rsidP="00C065F4">
            <w:pPr>
              <w:rPr>
                <w:rFonts w:cs="Arial"/>
              </w:rPr>
            </w:pPr>
          </w:p>
          <w:p w14:paraId="5FC61733" w14:textId="77777777" w:rsidR="0032304B" w:rsidRPr="00B02D52" w:rsidRDefault="0032304B" w:rsidP="00C065F4">
            <w:pPr>
              <w:rPr>
                <w:rFonts w:cs="Arial"/>
              </w:rPr>
            </w:pPr>
          </w:p>
          <w:p w14:paraId="4D74FB29" w14:textId="77777777" w:rsidR="0032304B" w:rsidRPr="00B02D52" w:rsidRDefault="0032304B" w:rsidP="00C065F4">
            <w:pPr>
              <w:rPr>
                <w:rFonts w:cs="Arial"/>
              </w:rPr>
            </w:pPr>
            <w:r w:rsidRPr="00B02D52">
              <w:rPr>
                <w:rFonts w:cs="Arial"/>
              </w:rPr>
              <w:t xml:space="preserve">- HS mở SGK : </w:t>
            </w:r>
          </w:p>
          <w:p w14:paraId="1BD4227F" w14:textId="77777777" w:rsidR="0032304B" w:rsidRPr="00B02D52" w:rsidRDefault="0032304B" w:rsidP="00C065F4">
            <w:pPr>
              <w:rPr>
                <w:rFonts w:cs="Arial"/>
              </w:rPr>
            </w:pPr>
            <w:r w:rsidRPr="00B02D52">
              <w:rPr>
                <w:rFonts w:cs="Arial"/>
              </w:rPr>
              <w:t>+ Đọc đoạn cá nhân (nối tiếp.)</w:t>
            </w:r>
          </w:p>
          <w:p w14:paraId="343C2A5E" w14:textId="77777777" w:rsidR="0032304B" w:rsidRPr="00B02D52" w:rsidRDefault="0032304B" w:rsidP="00C065F4">
            <w:pPr>
              <w:rPr>
                <w:rFonts w:cs="Arial"/>
              </w:rPr>
            </w:pPr>
            <w:r w:rsidRPr="00B02D52">
              <w:rPr>
                <w:rFonts w:cs="Arial"/>
              </w:rPr>
              <w:t>+ Đọc đoạn em thích, cả bài.</w:t>
            </w:r>
          </w:p>
          <w:p w14:paraId="033235E3" w14:textId="77777777" w:rsidR="0032304B" w:rsidRPr="00B02D52" w:rsidRDefault="0032304B" w:rsidP="00C065F4">
            <w:pPr>
              <w:rPr>
                <w:rFonts w:cs="Courier New"/>
              </w:rPr>
            </w:pPr>
            <w:r w:rsidRPr="00B02D52">
              <w:rPr>
                <w:rFonts w:cs="Arial"/>
              </w:rPr>
              <w:t xml:space="preserve">+ </w:t>
            </w:r>
            <w:r w:rsidRPr="00B02D52">
              <w:rPr>
                <w:rFonts w:cs="Courier New"/>
              </w:rPr>
              <w:t>HS đọc câu văn đoạn văn mà em thích nhất.</w:t>
            </w:r>
          </w:p>
          <w:p w14:paraId="384A01DC" w14:textId="77777777" w:rsidR="0032304B" w:rsidRPr="00B02D52" w:rsidRDefault="0032304B" w:rsidP="00C065F4">
            <w:pPr>
              <w:rPr>
                <w:rFonts w:cs="Courier New"/>
              </w:rPr>
            </w:pPr>
            <w:r w:rsidRPr="00B02D52">
              <w:rPr>
                <w:rFonts w:cs="Courier New"/>
              </w:rPr>
              <w:t>- Cả lớp theo dõi, nhận xét, bổ sung.</w:t>
            </w:r>
          </w:p>
          <w:p w14:paraId="0A3617D7" w14:textId="77777777" w:rsidR="0032304B" w:rsidRPr="00B02D52" w:rsidRDefault="0032304B" w:rsidP="00C065F4">
            <w:pPr>
              <w:rPr>
                <w:rFonts w:cs="Courier New"/>
                <w:color w:val="000000"/>
              </w:rPr>
            </w:pPr>
            <w:r w:rsidRPr="00B02D52">
              <w:rPr>
                <w:rFonts w:cs="Courier New"/>
                <w:color w:val="000000"/>
              </w:rPr>
              <w:t>- Giọng bé Thu: hồn nhiên, nhí nhảnh; giọng ông: hiền từ, chậm rãi.</w:t>
            </w:r>
          </w:p>
          <w:p w14:paraId="583D3F16" w14:textId="77777777" w:rsidR="0032304B" w:rsidRPr="00B02D52" w:rsidRDefault="0032304B" w:rsidP="00C065F4">
            <w:pPr>
              <w:rPr>
                <w:rFonts w:cs="Courier New"/>
                <w:color w:val="000000"/>
              </w:rPr>
            </w:pPr>
            <w:r w:rsidRPr="00B02D52">
              <w:rPr>
                <w:rFonts w:cs="Courier New"/>
                <w:color w:val="000000"/>
              </w:rPr>
              <w:t>- Đọc với giọng nhẹ nhàng thể hiện cảm hứng ca ngợi vẻ đẹp của mùa thảo quả.</w:t>
            </w:r>
          </w:p>
          <w:p w14:paraId="40AA20BC" w14:textId="77777777" w:rsidR="0032304B" w:rsidRPr="00B02D52" w:rsidRDefault="0032304B" w:rsidP="00C065F4">
            <w:pPr>
              <w:rPr>
                <w:rFonts w:cs="Courier New"/>
                <w:color w:val="000000"/>
              </w:rPr>
            </w:pPr>
            <w:r w:rsidRPr="00B02D52">
              <w:rPr>
                <w:rFonts w:cs="Courier New"/>
                <w:color w:val="000000"/>
              </w:rPr>
              <w:t>- Chuyển giọng linh hoạt phù hợp với nhân vật.</w:t>
            </w:r>
          </w:p>
          <w:p w14:paraId="59B69BCB" w14:textId="77777777" w:rsidR="0032304B" w:rsidRPr="00B02D52" w:rsidRDefault="0032304B" w:rsidP="00C065F4">
            <w:pPr>
              <w:rPr>
                <w:rFonts w:cs="Courier New"/>
                <w:color w:val="000000"/>
              </w:rPr>
            </w:pPr>
            <w:r w:rsidRPr="00B02D52">
              <w:rPr>
                <w:rFonts w:cs="Courier New"/>
                <w:color w:val="000000"/>
              </w:rPr>
              <w:t xml:space="preserve">- Giọng thông báo, lưu loát, rõ ràng, rành mạch phù hợp với nội dung 1 văn bản khoa học. </w:t>
            </w:r>
          </w:p>
          <w:p w14:paraId="4D83B03C" w14:textId="77777777" w:rsidR="0032304B" w:rsidRPr="00B02D52" w:rsidRDefault="0032304B" w:rsidP="00C065F4">
            <w:pPr>
              <w:rPr>
                <w:rFonts w:cs="Courier New"/>
              </w:rPr>
            </w:pPr>
            <w:r w:rsidRPr="00B02D52">
              <w:rPr>
                <w:rFonts w:cs="Courier New"/>
              </w:rPr>
              <w:t>- HS đọc, cả lớp theo dõi, nhận xét, bổ sung.</w:t>
            </w:r>
          </w:p>
          <w:p w14:paraId="500CC071" w14:textId="77777777" w:rsidR="0032304B" w:rsidRPr="00B02D52" w:rsidRDefault="0032304B" w:rsidP="00C065F4">
            <w:pPr>
              <w:rPr>
                <w:rFonts w:cs="Courier New"/>
              </w:rPr>
            </w:pPr>
          </w:p>
          <w:p w14:paraId="143F964E" w14:textId="77777777" w:rsidR="0032304B" w:rsidRPr="00B02D52" w:rsidRDefault="0032304B" w:rsidP="00C065F4">
            <w:pPr>
              <w:rPr>
                <w:rFonts w:cs="Courier New"/>
              </w:rPr>
            </w:pPr>
          </w:p>
          <w:p w14:paraId="6675ED59" w14:textId="77777777" w:rsidR="0032304B" w:rsidRPr="00B02D52" w:rsidRDefault="0032304B" w:rsidP="00C065F4">
            <w:pPr>
              <w:rPr>
                <w:rFonts w:cs="Courier New"/>
              </w:rPr>
            </w:pPr>
            <w:r w:rsidRPr="00B02D52">
              <w:rPr>
                <w:rFonts w:cs="Courier New"/>
              </w:rPr>
              <w:lastRenderedPageBreak/>
              <w:t xml:space="preserve">- HS làm việc trong nhóm ghi tên câu thơ hoặc khổ </w:t>
            </w:r>
            <w:r w:rsidRPr="00B02D52">
              <w:rPr>
                <w:rFonts w:cs="Arial"/>
              </w:rPr>
              <w:t>thơ mà em thích nhất đọc rồi thả cho bạn trong nhóm.</w:t>
            </w:r>
          </w:p>
          <w:p w14:paraId="551F6651" w14:textId="77777777" w:rsidR="0032304B" w:rsidRPr="00B02D52" w:rsidRDefault="0032304B" w:rsidP="00C065F4">
            <w:pPr>
              <w:rPr>
                <w:rFonts w:cs="Courier New"/>
              </w:rPr>
            </w:pPr>
          </w:p>
          <w:p w14:paraId="30A51C5A" w14:textId="77777777" w:rsidR="0032304B" w:rsidRPr="00B02D52" w:rsidRDefault="0032304B" w:rsidP="00C065F4">
            <w:pPr>
              <w:rPr>
                <w:rFonts w:cs="Courier New"/>
              </w:rPr>
            </w:pPr>
            <w:r w:rsidRPr="00B02D52">
              <w:rPr>
                <w:rFonts w:cs="Courier New"/>
              </w:rPr>
              <w:t xml:space="preserve">- HS đọc bài. (Đọc theo nhóm). </w:t>
            </w:r>
          </w:p>
          <w:p w14:paraId="493D63E3" w14:textId="77777777" w:rsidR="0032304B" w:rsidRPr="00B02D52" w:rsidRDefault="0032304B" w:rsidP="00C065F4">
            <w:pPr>
              <w:rPr>
                <w:rFonts w:cs="Courier New"/>
                <w:color w:val="000000"/>
              </w:rPr>
            </w:pPr>
            <w:r w:rsidRPr="00B02D52">
              <w:rPr>
                <w:rFonts w:cs="Courier New"/>
                <w:color w:val="000000"/>
              </w:rPr>
              <w:t xml:space="preserve">- Lập bảng thống kê các bài tập đọc đã  học trong chủ điểm Giữ lấy màu xanh theo mẫu / SGK </w:t>
            </w:r>
          </w:p>
          <w:p w14:paraId="532DE856" w14:textId="77777777" w:rsidR="0032304B" w:rsidRPr="00B02D52" w:rsidRDefault="0032304B" w:rsidP="00C065F4">
            <w:pPr>
              <w:rPr>
                <w:rFonts w:cs="Courier New"/>
                <w:color w:val="000000"/>
              </w:rPr>
            </w:pPr>
            <w:r w:rsidRPr="00B02D52">
              <w:rPr>
                <w:rFonts w:cs="Courier New"/>
                <w:color w:val="000000"/>
              </w:rPr>
              <w:t>- HS làm VBT, chữa miệng</w:t>
            </w:r>
          </w:p>
          <w:p w14:paraId="23370229" w14:textId="77777777" w:rsidR="0032304B" w:rsidRPr="00B02D52" w:rsidRDefault="0032304B" w:rsidP="00C065F4">
            <w:pPr>
              <w:rPr>
                <w:rFonts w:cs="Courier New"/>
                <w:color w:val="000000"/>
              </w:rPr>
            </w:pPr>
            <w:r w:rsidRPr="00B02D52">
              <w:rPr>
                <w:rFonts w:cs="Courier New"/>
                <w:color w:val="000000"/>
              </w:rPr>
              <w:t>- HS  trình bày bài, cả lớp nhận xét, bổ sung ý kiến</w:t>
            </w:r>
          </w:p>
          <w:p w14:paraId="105AAD59" w14:textId="77777777" w:rsidR="0032304B" w:rsidRPr="00B02D52" w:rsidRDefault="0032304B" w:rsidP="00C065F4">
            <w:pPr>
              <w:rPr>
                <w:rFonts w:cs="Courier New"/>
                <w:color w:val="000000"/>
              </w:rPr>
            </w:pPr>
            <w:r w:rsidRPr="00B02D52">
              <w:rPr>
                <w:rFonts w:cs="Courier New"/>
                <w:color w:val="000000"/>
              </w:rPr>
              <w:t>- HS nêu</w:t>
            </w:r>
          </w:p>
          <w:p w14:paraId="01B8E9A1" w14:textId="77777777" w:rsidR="0032304B" w:rsidRPr="00B02D52" w:rsidRDefault="0032304B" w:rsidP="00C065F4">
            <w:pPr>
              <w:rPr>
                <w:rFonts w:cs="Courier New"/>
                <w:color w:val="000000"/>
              </w:rPr>
            </w:pPr>
            <w:r w:rsidRPr="00B02D52">
              <w:rPr>
                <w:rFonts w:cs="Courier New"/>
                <w:color w:val="000000"/>
              </w:rPr>
              <w:t>- HS nêu</w:t>
            </w:r>
          </w:p>
          <w:p w14:paraId="2DE7851B" w14:textId="77777777" w:rsidR="0032304B" w:rsidRPr="00B02D52" w:rsidRDefault="0032304B" w:rsidP="00C065F4">
            <w:pPr>
              <w:rPr>
                <w:rFonts w:cs="Courier New"/>
                <w:color w:val="000000"/>
              </w:rPr>
            </w:pPr>
          </w:p>
          <w:p w14:paraId="25EA1875" w14:textId="77777777" w:rsidR="0032304B" w:rsidRPr="00B02D52" w:rsidRDefault="0032304B" w:rsidP="00C065F4">
            <w:pPr>
              <w:rPr>
                <w:rFonts w:cs="Courier New"/>
                <w:color w:val="000000"/>
              </w:rPr>
            </w:pPr>
            <w:r w:rsidRPr="00B02D52">
              <w:rPr>
                <w:rFonts w:cs="Courier New"/>
                <w:color w:val="000000"/>
              </w:rPr>
              <w:t>- HS nêu</w:t>
            </w:r>
          </w:p>
        </w:tc>
      </w:tr>
      <w:tr w:rsidR="0032304B" w:rsidRPr="00B02D52" w14:paraId="6951DC5B" w14:textId="77777777" w:rsidTr="00C065F4">
        <w:tc>
          <w:tcPr>
            <w:tcW w:w="817" w:type="dxa"/>
          </w:tcPr>
          <w:p w14:paraId="7385C991" w14:textId="77777777" w:rsidR="0032304B" w:rsidRPr="00B02D52" w:rsidRDefault="0032304B" w:rsidP="00C065F4">
            <w:pPr>
              <w:jc w:val="center"/>
              <w:rPr>
                <w:rFonts w:cs="Courier New"/>
                <w:b/>
                <w:bCs/>
                <w:color w:val="000000"/>
              </w:rPr>
            </w:pPr>
            <w:r w:rsidRPr="00B02D52">
              <w:rPr>
                <w:rFonts w:cs="Courier New"/>
                <w:b/>
                <w:bCs/>
                <w:color w:val="000000"/>
              </w:rPr>
              <w:lastRenderedPageBreak/>
              <w:t>STT</w:t>
            </w:r>
          </w:p>
        </w:tc>
        <w:tc>
          <w:tcPr>
            <w:tcW w:w="3714" w:type="dxa"/>
          </w:tcPr>
          <w:p w14:paraId="6E92B78F" w14:textId="77777777" w:rsidR="0032304B" w:rsidRPr="00B02D52" w:rsidRDefault="0032304B" w:rsidP="00C065F4">
            <w:pPr>
              <w:jc w:val="center"/>
              <w:rPr>
                <w:rFonts w:cs="Courier New"/>
                <w:b/>
                <w:bCs/>
                <w:color w:val="000000"/>
              </w:rPr>
            </w:pPr>
            <w:r w:rsidRPr="00B02D52">
              <w:rPr>
                <w:rFonts w:cs="Courier New"/>
                <w:b/>
                <w:bCs/>
                <w:color w:val="000000"/>
              </w:rPr>
              <w:t>Tên bài</w:t>
            </w:r>
          </w:p>
        </w:tc>
        <w:tc>
          <w:tcPr>
            <w:tcW w:w="2977" w:type="dxa"/>
            <w:gridSpan w:val="3"/>
          </w:tcPr>
          <w:p w14:paraId="0D98DAC5" w14:textId="77777777" w:rsidR="0032304B" w:rsidRPr="00B02D52" w:rsidRDefault="0032304B" w:rsidP="00C065F4">
            <w:pPr>
              <w:jc w:val="center"/>
              <w:rPr>
                <w:rFonts w:cs="Courier New"/>
                <w:b/>
                <w:bCs/>
                <w:color w:val="000000"/>
              </w:rPr>
            </w:pPr>
            <w:r w:rsidRPr="00B02D52">
              <w:rPr>
                <w:rFonts w:cs="Courier New"/>
                <w:b/>
                <w:bCs/>
                <w:color w:val="000000"/>
              </w:rPr>
              <w:t>Tác giả</w:t>
            </w:r>
          </w:p>
        </w:tc>
        <w:tc>
          <w:tcPr>
            <w:tcW w:w="1564" w:type="dxa"/>
          </w:tcPr>
          <w:p w14:paraId="3C0D67BF" w14:textId="77777777" w:rsidR="0032304B" w:rsidRPr="00B02D52" w:rsidRDefault="0032304B" w:rsidP="00C065F4">
            <w:pPr>
              <w:jc w:val="center"/>
              <w:rPr>
                <w:rFonts w:cs="Courier New"/>
                <w:b/>
                <w:bCs/>
                <w:color w:val="000000"/>
              </w:rPr>
            </w:pPr>
            <w:r w:rsidRPr="00B02D52">
              <w:rPr>
                <w:rFonts w:cs="Courier New"/>
                <w:b/>
                <w:bCs/>
                <w:color w:val="000000"/>
              </w:rPr>
              <w:t>Thể loại</w:t>
            </w:r>
          </w:p>
        </w:tc>
      </w:tr>
      <w:tr w:rsidR="0032304B" w:rsidRPr="00B02D52" w14:paraId="29416586" w14:textId="77777777" w:rsidTr="00C065F4">
        <w:tc>
          <w:tcPr>
            <w:tcW w:w="817" w:type="dxa"/>
          </w:tcPr>
          <w:p w14:paraId="047F8453" w14:textId="77777777" w:rsidR="0032304B" w:rsidRPr="00B02D52" w:rsidRDefault="0032304B" w:rsidP="00C065F4">
            <w:pPr>
              <w:jc w:val="center"/>
              <w:rPr>
                <w:rFonts w:cs="Courier New"/>
                <w:bCs/>
                <w:color w:val="000000"/>
              </w:rPr>
            </w:pPr>
            <w:r w:rsidRPr="00B02D52">
              <w:rPr>
                <w:rFonts w:cs="Courier New"/>
                <w:bCs/>
                <w:color w:val="000000"/>
              </w:rPr>
              <w:t>1</w:t>
            </w:r>
          </w:p>
        </w:tc>
        <w:tc>
          <w:tcPr>
            <w:tcW w:w="3714" w:type="dxa"/>
          </w:tcPr>
          <w:p w14:paraId="2B0421E5" w14:textId="77777777" w:rsidR="0032304B" w:rsidRPr="00B02D52" w:rsidRDefault="0032304B" w:rsidP="00C065F4">
            <w:pPr>
              <w:jc w:val="both"/>
              <w:rPr>
                <w:rFonts w:cs="Arial"/>
              </w:rPr>
            </w:pPr>
            <w:r w:rsidRPr="00B02D52">
              <w:rPr>
                <w:rFonts w:cs="Arial"/>
              </w:rPr>
              <w:t>Chuyện một khu vườn nhỏ.</w:t>
            </w:r>
          </w:p>
        </w:tc>
        <w:tc>
          <w:tcPr>
            <w:tcW w:w="2977" w:type="dxa"/>
            <w:gridSpan w:val="3"/>
          </w:tcPr>
          <w:p w14:paraId="58951B71" w14:textId="77777777" w:rsidR="0032304B" w:rsidRPr="00B02D52" w:rsidRDefault="0032304B" w:rsidP="00C065F4">
            <w:pPr>
              <w:jc w:val="both"/>
              <w:rPr>
                <w:rFonts w:cs="Courier New"/>
                <w:bCs/>
                <w:color w:val="000000"/>
              </w:rPr>
            </w:pPr>
            <w:r w:rsidRPr="00B02D52">
              <w:rPr>
                <w:rFonts w:cs="Courier New"/>
                <w:bCs/>
                <w:color w:val="000000"/>
              </w:rPr>
              <w:t>Vân Long</w:t>
            </w:r>
          </w:p>
        </w:tc>
        <w:tc>
          <w:tcPr>
            <w:tcW w:w="1564" w:type="dxa"/>
          </w:tcPr>
          <w:p w14:paraId="6B4AA24D" w14:textId="77777777" w:rsidR="0032304B" w:rsidRPr="00B02D52" w:rsidRDefault="0032304B" w:rsidP="00C065F4">
            <w:pPr>
              <w:jc w:val="center"/>
              <w:rPr>
                <w:rFonts w:cs="Courier New"/>
                <w:bCs/>
                <w:color w:val="000000"/>
              </w:rPr>
            </w:pPr>
            <w:r w:rsidRPr="00B02D52">
              <w:rPr>
                <w:rFonts w:cs="Courier New"/>
                <w:bCs/>
                <w:color w:val="000000"/>
              </w:rPr>
              <w:t>Văn</w:t>
            </w:r>
          </w:p>
        </w:tc>
      </w:tr>
      <w:tr w:rsidR="0032304B" w:rsidRPr="00B02D52" w14:paraId="35DE4A5A" w14:textId="77777777" w:rsidTr="00C065F4">
        <w:tc>
          <w:tcPr>
            <w:tcW w:w="817" w:type="dxa"/>
          </w:tcPr>
          <w:p w14:paraId="4CE0A1C4" w14:textId="77777777" w:rsidR="0032304B" w:rsidRPr="00B02D52" w:rsidRDefault="0032304B" w:rsidP="00C065F4">
            <w:pPr>
              <w:jc w:val="center"/>
              <w:rPr>
                <w:rFonts w:cs="Courier New"/>
                <w:bCs/>
                <w:color w:val="000000"/>
              </w:rPr>
            </w:pPr>
            <w:r w:rsidRPr="00B02D52">
              <w:rPr>
                <w:rFonts w:cs="Courier New"/>
                <w:bCs/>
                <w:color w:val="000000"/>
              </w:rPr>
              <w:t>2</w:t>
            </w:r>
          </w:p>
        </w:tc>
        <w:tc>
          <w:tcPr>
            <w:tcW w:w="3714" w:type="dxa"/>
          </w:tcPr>
          <w:p w14:paraId="60AABF1B" w14:textId="77777777" w:rsidR="0032304B" w:rsidRPr="00B02D52" w:rsidRDefault="0032304B" w:rsidP="00C065F4">
            <w:pPr>
              <w:jc w:val="both"/>
              <w:rPr>
                <w:rFonts w:cs="Arial"/>
              </w:rPr>
            </w:pPr>
            <w:r w:rsidRPr="00B02D52">
              <w:rPr>
                <w:rFonts w:cs="Arial"/>
              </w:rPr>
              <w:t>Mùa thảo quả.</w:t>
            </w:r>
          </w:p>
        </w:tc>
        <w:tc>
          <w:tcPr>
            <w:tcW w:w="2977" w:type="dxa"/>
            <w:gridSpan w:val="3"/>
          </w:tcPr>
          <w:p w14:paraId="11726606" w14:textId="77777777" w:rsidR="0032304B" w:rsidRPr="00B02D52" w:rsidRDefault="0032304B" w:rsidP="00C065F4">
            <w:pPr>
              <w:jc w:val="both"/>
              <w:rPr>
                <w:rFonts w:cs="Courier New"/>
                <w:bCs/>
                <w:color w:val="000000"/>
              </w:rPr>
            </w:pPr>
            <w:r w:rsidRPr="00B02D52">
              <w:rPr>
                <w:rFonts w:cs="Courier New"/>
                <w:bCs/>
                <w:color w:val="000000"/>
              </w:rPr>
              <w:t>Ma Văn Kháng</w:t>
            </w:r>
          </w:p>
        </w:tc>
        <w:tc>
          <w:tcPr>
            <w:tcW w:w="1564" w:type="dxa"/>
          </w:tcPr>
          <w:p w14:paraId="6CC0A747" w14:textId="77777777" w:rsidR="0032304B" w:rsidRPr="00B02D52" w:rsidRDefault="0032304B" w:rsidP="00C065F4">
            <w:pPr>
              <w:jc w:val="center"/>
              <w:rPr>
                <w:rFonts w:cs="Courier New"/>
                <w:bCs/>
                <w:color w:val="000000"/>
              </w:rPr>
            </w:pPr>
            <w:r w:rsidRPr="00B02D52">
              <w:rPr>
                <w:rFonts w:cs="Courier New"/>
                <w:bCs/>
                <w:color w:val="000000"/>
              </w:rPr>
              <w:t>Văn</w:t>
            </w:r>
          </w:p>
        </w:tc>
      </w:tr>
      <w:tr w:rsidR="0032304B" w:rsidRPr="00B02D52" w14:paraId="6C5FDE1E" w14:textId="77777777" w:rsidTr="00C065F4">
        <w:tc>
          <w:tcPr>
            <w:tcW w:w="817" w:type="dxa"/>
          </w:tcPr>
          <w:p w14:paraId="2BD72667" w14:textId="77777777" w:rsidR="0032304B" w:rsidRPr="00B02D52" w:rsidRDefault="0032304B" w:rsidP="00C065F4">
            <w:pPr>
              <w:jc w:val="center"/>
              <w:rPr>
                <w:rFonts w:cs="Courier New"/>
                <w:bCs/>
                <w:color w:val="000000"/>
              </w:rPr>
            </w:pPr>
            <w:r w:rsidRPr="00B02D52">
              <w:rPr>
                <w:rFonts w:cs="Courier New"/>
                <w:bCs/>
                <w:color w:val="000000"/>
              </w:rPr>
              <w:t>3</w:t>
            </w:r>
          </w:p>
        </w:tc>
        <w:tc>
          <w:tcPr>
            <w:tcW w:w="3714" w:type="dxa"/>
          </w:tcPr>
          <w:p w14:paraId="77E910BC" w14:textId="77777777" w:rsidR="0032304B" w:rsidRPr="00B02D52" w:rsidRDefault="0032304B" w:rsidP="00C065F4">
            <w:pPr>
              <w:jc w:val="both"/>
              <w:rPr>
                <w:rFonts w:cs="Arial"/>
              </w:rPr>
            </w:pPr>
            <w:r w:rsidRPr="00B02D52">
              <w:rPr>
                <w:rFonts w:cs="Arial"/>
              </w:rPr>
              <w:t>Hành trình của bầy ong.</w:t>
            </w:r>
          </w:p>
        </w:tc>
        <w:tc>
          <w:tcPr>
            <w:tcW w:w="2977" w:type="dxa"/>
            <w:gridSpan w:val="3"/>
          </w:tcPr>
          <w:p w14:paraId="4333FBE6" w14:textId="77777777" w:rsidR="0032304B" w:rsidRPr="00B02D52" w:rsidRDefault="0032304B" w:rsidP="00C065F4">
            <w:pPr>
              <w:jc w:val="both"/>
              <w:rPr>
                <w:rFonts w:cs="Courier New"/>
                <w:bCs/>
                <w:color w:val="000000"/>
              </w:rPr>
            </w:pPr>
            <w:r w:rsidRPr="00B02D52">
              <w:rPr>
                <w:rFonts w:cs="Courier New"/>
                <w:bCs/>
                <w:color w:val="000000"/>
              </w:rPr>
              <w:t>Nguyễn Đức Mậu</w:t>
            </w:r>
          </w:p>
        </w:tc>
        <w:tc>
          <w:tcPr>
            <w:tcW w:w="1564" w:type="dxa"/>
          </w:tcPr>
          <w:p w14:paraId="3C538D48" w14:textId="77777777" w:rsidR="0032304B" w:rsidRPr="00B02D52" w:rsidRDefault="0032304B" w:rsidP="00C065F4">
            <w:pPr>
              <w:jc w:val="center"/>
              <w:rPr>
                <w:rFonts w:cs="Courier New"/>
                <w:bCs/>
                <w:color w:val="000000"/>
              </w:rPr>
            </w:pPr>
            <w:r w:rsidRPr="00B02D52">
              <w:rPr>
                <w:rFonts w:cs="Courier New"/>
                <w:bCs/>
                <w:color w:val="000000"/>
              </w:rPr>
              <w:t>Thơ</w:t>
            </w:r>
          </w:p>
        </w:tc>
      </w:tr>
      <w:tr w:rsidR="0032304B" w:rsidRPr="00B02D52" w14:paraId="4E030CE1" w14:textId="77777777" w:rsidTr="00C065F4">
        <w:tc>
          <w:tcPr>
            <w:tcW w:w="817" w:type="dxa"/>
          </w:tcPr>
          <w:p w14:paraId="34D9125F" w14:textId="77777777" w:rsidR="0032304B" w:rsidRPr="00B02D52" w:rsidRDefault="0032304B" w:rsidP="00C065F4">
            <w:pPr>
              <w:jc w:val="center"/>
              <w:rPr>
                <w:rFonts w:cs="Courier New"/>
                <w:bCs/>
                <w:color w:val="000000"/>
              </w:rPr>
            </w:pPr>
            <w:r w:rsidRPr="00B02D52">
              <w:rPr>
                <w:rFonts w:cs="Courier New"/>
                <w:bCs/>
                <w:color w:val="000000"/>
              </w:rPr>
              <w:t>4</w:t>
            </w:r>
          </w:p>
        </w:tc>
        <w:tc>
          <w:tcPr>
            <w:tcW w:w="3714" w:type="dxa"/>
          </w:tcPr>
          <w:p w14:paraId="06A28887" w14:textId="77777777" w:rsidR="0032304B" w:rsidRPr="00B02D52" w:rsidRDefault="0032304B" w:rsidP="00C065F4">
            <w:pPr>
              <w:jc w:val="both"/>
              <w:rPr>
                <w:rFonts w:cs="Arial"/>
              </w:rPr>
            </w:pPr>
            <w:r w:rsidRPr="00B02D52">
              <w:rPr>
                <w:rFonts w:cs="Arial"/>
              </w:rPr>
              <w:t>Người gác rừng tí hon</w:t>
            </w:r>
          </w:p>
        </w:tc>
        <w:tc>
          <w:tcPr>
            <w:tcW w:w="2977" w:type="dxa"/>
            <w:gridSpan w:val="3"/>
          </w:tcPr>
          <w:p w14:paraId="245C577F" w14:textId="77777777" w:rsidR="0032304B" w:rsidRPr="00B02D52" w:rsidRDefault="0032304B" w:rsidP="00C065F4">
            <w:pPr>
              <w:jc w:val="both"/>
              <w:rPr>
                <w:rFonts w:cs="Courier New"/>
                <w:bCs/>
                <w:color w:val="000000"/>
              </w:rPr>
            </w:pPr>
            <w:r w:rsidRPr="00B02D52">
              <w:rPr>
                <w:rFonts w:cs="Courier New"/>
                <w:bCs/>
                <w:color w:val="000000"/>
              </w:rPr>
              <w:t>Nguyễn Thị Cẩm Châu</w:t>
            </w:r>
          </w:p>
        </w:tc>
        <w:tc>
          <w:tcPr>
            <w:tcW w:w="1564" w:type="dxa"/>
          </w:tcPr>
          <w:p w14:paraId="05955C50" w14:textId="77777777" w:rsidR="0032304B" w:rsidRPr="00B02D52" w:rsidRDefault="0032304B" w:rsidP="00C065F4">
            <w:pPr>
              <w:jc w:val="center"/>
              <w:rPr>
                <w:rFonts w:cs="Courier New"/>
                <w:bCs/>
                <w:color w:val="000000"/>
              </w:rPr>
            </w:pPr>
            <w:r w:rsidRPr="00B02D52">
              <w:rPr>
                <w:rFonts w:cs="Courier New"/>
                <w:bCs/>
                <w:color w:val="000000"/>
              </w:rPr>
              <w:t>Văn</w:t>
            </w:r>
          </w:p>
        </w:tc>
      </w:tr>
      <w:tr w:rsidR="0032304B" w:rsidRPr="00B02D52" w14:paraId="33821951" w14:textId="77777777" w:rsidTr="00C065F4">
        <w:tc>
          <w:tcPr>
            <w:tcW w:w="817" w:type="dxa"/>
          </w:tcPr>
          <w:p w14:paraId="6611E6D5" w14:textId="77777777" w:rsidR="0032304B" w:rsidRPr="00B02D52" w:rsidRDefault="0032304B" w:rsidP="00C065F4">
            <w:pPr>
              <w:jc w:val="center"/>
              <w:rPr>
                <w:rFonts w:cs="Courier New"/>
                <w:bCs/>
                <w:color w:val="000000"/>
              </w:rPr>
            </w:pPr>
            <w:r w:rsidRPr="00B02D52">
              <w:rPr>
                <w:rFonts w:cs="Courier New"/>
                <w:bCs/>
                <w:color w:val="000000"/>
              </w:rPr>
              <w:t>5</w:t>
            </w:r>
          </w:p>
        </w:tc>
        <w:tc>
          <w:tcPr>
            <w:tcW w:w="3714" w:type="dxa"/>
          </w:tcPr>
          <w:p w14:paraId="57D16413" w14:textId="77777777" w:rsidR="0032304B" w:rsidRPr="00B02D52" w:rsidRDefault="0032304B" w:rsidP="00C065F4">
            <w:pPr>
              <w:jc w:val="both"/>
              <w:rPr>
                <w:rFonts w:cs="Arial"/>
              </w:rPr>
            </w:pPr>
            <w:r w:rsidRPr="00B02D52">
              <w:rPr>
                <w:rFonts w:cs="Arial"/>
              </w:rPr>
              <w:t>Trồng rừng ngập mặn.</w:t>
            </w:r>
          </w:p>
        </w:tc>
        <w:tc>
          <w:tcPr>
            <w:tcW w:w="2977" w:type="dxa"/>
            <w:gridSpan w:val="3"/>
          </w:tcPr>
          <w:p w14:paraId="16F91FEC" w14:textId="77777777" w:rsidR="0032304B" w:rsidRPr="00B02D52" w:rsidRDefault="0032304B" w:rsidP="00C065F4">
            <w:pPr>
              <w:jc w:val="both"/>
              <w:rPr>
                <w:rFonts w:cs="Courier New"/>
                <w:bCs/>
                <w:color w:val="000000"/>
              </w:rPr>
            </w:pPr>
            <w:r w:rsidRPr="00B02D52">
              <w:rPr>
                <w:rFonts w:cs="Courier New"/>
                <w:bCs/>
                <w:color w:val="000000"/>
              </w:rPr>
              <w:t>Phan Nguyên Hồng</w:t>
            </w:r>
          </w:p>
        </w:tc>
        <w:tc>
          <w:tcPr>
            <w:tcW w:w="1564" w:type="dxa"/>
          </w:tcPr>
          <w:p w14:paraId="6E4A4D3D" w14:textId="77777777" w:rsidR="0032304B" w:rsidRPr="00B02D52" w:rsidRDefault="0032304B" w:rsidP="00C065F4">
            <w:pPr>
              <w:jc w:val="center"/>
              <w:rPr>
                <w:rFonts w:cs="Courier New"/>
                <w:bCs/>
                <w:color w:val="000000"/>
              </w:rPr>
            </w:pPr>
            <w:r w:rsidRPr="00B02D52">
              <w:rPr>
                <w:rFonts w:cs="Courier New"/>
                <w:bCs/>
                <w:color w:val="000000"/>
              </w:rPr>
              <w:t>Văn</w:t>
            </w:r>
          </w:p>
        </w:tc>
      </w:tr>
      <w:tr w:rsidR="0032304B" w:rsidRPr="00B02D52" w14:paraId="482562DE" w14:textId="77777777" w:rsidTr="00C065F4">
        <w:tblPrEx>
          <w:tblLook w:val="01E0" w:firstRow="1" w:lastRow="1" w:firstColumn="1" w:lastColumn="1" w:noHBand="0" w:noVBand="0"/>
        </w:tblPrEx>
        <w:tc>
          <w:tcPr>
            <w:tcW w:w="5211" w:type="dxa"/>
            <w:gridSpan w:val="4"/>
          </w:tcPr>
          <w:p w14:paraId="21121185" w14:textId="77777777" w:rsidR="0032304B" w:rsidRPr="00B02D52" w:rsidRDefault="0032304B" w:rsidP="00C065F4">
            <w:pPr>
              <w:jc w:val="both"/>
              <w:rPr>
                <w:rFonts w:cs="Courier New"/>
                <w:bCs/>
                <w:color w:val="000000"/>
              </w:rPr>
            </w:pPr>
            <w:r w:rsidRPr="00B02D52">
              <w:rPr>
                <w:rFonts w:cs="Courier New"/>
                <w:bCs/>
                <w:color w:val="000000"/>
              </w:rPr>
              <w:t>* Bài tập 3</w:t>
            </w:r>
          </w:p>
          <w:p w14:paraId="4D36CDAB" w14:textId="77777777" w:rsidR="0032304B" w:rsidRPr="00B02D52" w:rsidRDefault="0032304B" w:rsidP="00C065F4">
            <w:pPr>
              <w:jc w:val="both"/>
              <w:rPr>
                <w:rFonts w:cs="Courier New"/>
                <w:bCs/>
                <w:color w:val="000000"/>
              </w:rPr>
            </w:pPr>
            <w:r w:rsidRPr="00B02D52">
              <w:rPr>
                <w:rFonts w:cs="Courier New"/>
                <w:bCs/>
                <w:color w:val="000000"/>
              </w:rPr>
              <w:t>- GV giúp HS nắm vững yêu cầu của đề bài</w:t>
            </w:r>
          </w:p>
          <w:p w14:paraId="4A7CF55C" w14:textId="77777777" w:rsidR="0032304B" w:rsidRPr="00B02D52" w:rsidRDefault="0032304B" w:rsidP="00C065F4">
            <w:pPr>
              <w:jc w:val="both"/>
              <w:rPr>
                <w:rFonts w:cs="Courier New"/>
                <w:bCs/>
                <w:color w:val="000000"/>
              </w:rPr>
            </w:pPr>
            <w:r w:rsidRPr="00B02D52">
              <w:rPr>
                <w:rFonts w:cs="Courier New"/>
                <w:bCs/>
                <w:color w:val="000000"/>
              </w:rPr>
              <w:t>- GV chữa bài, nhận xét, đánh giá chung</w:t>
            </w:r>
          </w:p>
          <w:p w14:paraId="36DD94E7" w14:textId="77777777" w:rsidR="0032304B" w:rsidRPr="00B02D52" w:rsidRDefault="0032304B" w:rsidP="00C065F4">
            <w:pPr>
              <w:jc w:val="both"/>
              <w:rPr>
                <w:rFonts w:cs="Courier New"/>
                <w:color w:val="000000"/>
                <w:lang w:val="vi-VN"/>
              </w:rPr>
            </w:pPr>
            <w:r w:rsidRPr="00B02D52">
              <w:rPr>
                <w:rFonts w:cs="Courier New"/>
                <w:b/>
                <w:bCs/>
                <w:color w:val="000000"/>
                <w:lang w:val="vi-VN"/>
              </w:rPr>
              <w:t>3. Củng cố</w:t>
            </w:r>
            <w:r w:rsidRPr="00B02D52">
              <w:rPr>
                <w:rFonts w:cs="Courier New"/>
                <w:bCs/>
                <w:color w:val="000000"/>
                <w:lang w:val="vi-VN"/>
              </w:rPr>
              <w:t>,</w:t>
            </w:r>
            <w:r w:rsidRPr="00B02D52">
              <w:rPr>
                <w:rFonts w:cs="Courier New"/>
                <w:b/>
                <w:bCs/>
                <w:color w:val="000000"/>
                <w:lang w:val="vi-VN"/>
              </w:rPr>
              <w:t xml:space="preserve"> dặn dò</w:t>
            </w:r>
            <w:r>
              <w:rPr>
                <w:rFonts w:cs="Courier New"/>
                <w:color w:val="000000"/>
                <w:lang w:val="vi-VN"/>
              </w:rPr>
              <w:t>: (2</w:t>
            </w:r>
            <w:r w:rsidRPr="00B02D52">
              <w:rPr>
                <w:rFonts w:cs="Courier New"/>
                <w:color w:val="000000"/>
                <w:lang w:val="vi-VN"/>
              </w:rPr>
              <w:t>- 4')</w:t>
            </w:r>
          </w:p>
          <w:p w14:paraId="6DA62A85" w14:textId="77777777" w:rsidR="0032304B" w:rsidRPr="00B02D52" w:rsidRDefault="0032304B" w:rsidP="00C065F4">
            <w:pPr>
              <w:rPr>
                <w:rFonts w:cs="Courier New"/>
              </w:rPr>
            </w:pPr>
            <w:r w:rsidRPr="00B02D52">
              <w:rPr>
                <w:rFonts w:cs="Courier New"/>
              </w:rPr>
              <w:t>- Nhận xét tiết học, về nhà ôn bài, những HS đọc chưa đạt sau kiểm tra lại.</w:t>
            </w:r>
          </w:p>
          <w:p w14:paraId="1ABA30E5" w14:textId="77777777" w:rsidR="0032304B" w:rsidRPr="00B02D52" w:rsidRDefault="0032304B" w:rsidP="00C065F4">
            <w:pPr>
              <w:rPr>
                <w:rFonts w:cs="Courier New"/>
              </w:rPr>
            </w:pPr>
            <w:r w:rsidRPr="00B02D52">
              <w:rPr>
                <w:rFonts w:cs="Courier New"/>
              </w:rPr>
              <w:t>- Chuẩn bị bài sau: Ôn tập (tiết 2)</w:t>
            </w:r>
          </w:p>
        </w:tc>
        <w:tc>
          <w:tcPr>
            <w:tcW w:w="3856" w:type="dxa"/>
            <w:gridSpan w:val="2"/>
          </w:tcPr>
          <w:p w14:paraId="73F28F57" w14:textId="77777777" w:rsidR="0032304B" w:rsidRPr="00B02D52" w:rsidRDefault="0032304B" w:rsidP="00C065F4">
            <w:pPr>
              <w:jc w:val="both"/>
              <w:rPr>
                <w:rFonts w:cs="Courier New"/>
                <w:bCs/>
                <w:color w:val="000000"/>
              </w:rPr>
            </w:pPr>
            <w:r w:rsidRPr="00B02D52">
              <w:rPr>
                <w:rFonts w:cs="Courier New"/>
                <w:bCs/>
                <w:color w:val="000000"/>
              </w:rPr>
              <w:t>- HS đọc bài, nêu yêu cầu</w:t>
            </w:r>
          </w:p>
          <w:p w14:paraId="3B71E7C1" w14:textId="77777777" w:rsidR="0032304B" w:rsidRPr="00B02D52" w:rsidRDefault="0032304B" w:rsidP="00C065F4">
            <w:pPr>
              <w:jc w:val="both"/>
              <w:rPr>
                <w:rFonts w:cs="Courier New"/>
                <w:bCs/>
                <w:color w:val="000000"/>
              </w:rPr>
            </w:pPr>
            <w:r w:rsidRPr="00B02D52">
              <w:rPr>
                <w:rFonts w:cs="Courier New"/>
                <w:bCs/>
                <w:color w:val="000000"/>
              </w:rPr>
              <w:t>- HS làm vở bài tập, chữa miệng</w:t>
            </w:r>
          </w:p>
          <w:p w14:paraId="1BD4A75D" w14:textId="77777777" w:rsidR="0032304B" w:rsidRPr="00B02D52" w:rsidRDefault="0032304B" w:rsidP="00C065F4">
            <w:pPr>
              <w:jc w:val="both"/>
              <w:rPr>
                <w:rFonts w:cs="Courier New"/>
                <w:bCs/>
                <w:color w:val="000000"/>
              </w:rPr>
            </w:pPr>
            <w:r w:rsidRPr="00B02D52">
              <w:rPr>
                <w:rFonts w:cs="Courier New"/>
                <w:bCs/>
                <w:color w:val="000000"/>
              </w:rPr>
              <w:t>- HS khác nhận xét</w:t>
            </w:r>
          </w:p>
        </w:tc>
      </w:tr>
    </w:tbl>
    <w:p w14:paraId="5D4EAE72" w14:textId="32E9FFE0" w:rsidR="0032304B" w:rsidRPr="00B65801" w:rsidRDefault="0032304B" w:rsidP="0032304B">
      <w:pPr>
        <w:rPr>
          <w:b/>
          <w:i/>
          <w:szCs w:val="24"/>
          <w:lang w:val="nl-NL"/>
        </w:rPr>
      </w:pPr>
      <w:r w:rsidRPr="00B65801">
        <w:rPr>
          <w:b/>
          <w:i/>
          <w:lang w:val="nl-NL"/>
        </w:rPr>
        <w:t xml:space="preserve">* </w:t>
      </w:r>
      <w:r>
        <w:rPr>
          <w:b/>
          <w:i/>
          <w:lang w:val="nl-NL"/>
        </w:rPr>
        <w:t>Điều chỉnh sau bài dạy</w:t>
      </w:r>
    </w:p>
    <w:p w14:paraId="2E87366A" w14:textId="77777777" w:rsidR="0032304B" w:rsidRPr="00487017" w:rsidRDefault="0032304B" w:rsidP="0032304B">
      <w:pPr>
        <w:rPr>
          <w:b/>
          <w:lang w:val="nl-NL"/>
        </w:rPr>
      </w:pPr>
      <w:r w:rsidRPr="00B65801">
        <w:rPr>
          <w:sz w:val="24"/>
          <w:szCs w:val="24"/>
          <w:lang w:val="nl-NL"/>
        </w:rPr>
        <w:t>…………………………………………………………………………………………………...</w:t>
      </w:r>
    </w:p>
    <w:p w14:paraId="143F42AC" w14:textId="053B3F6E" w:rsidR="0032304B" w:rsidRDefault="0032304B" w:rsidP="0032304B">
      <w:pPr>
        <w:rPr>
          <w:lang w:val="nl-NL"/>
        </w:rPr>
      </w:pPr>
      <w:r>
        <w:rPr>
          <w:b/>
          <w:iCs/>
          <w:noProof/>
        </w:rPr>
        <mc:AlternateContent>
          <mc:Choice Requires="wps">
            <w:drawing>
              <wp:anchor distT="0" distB="0" distL="114300" distR="114300" simplePos="0" relativeHeight="251665408" behindDoc="0" locked="0" layoutInCell="1" allowOverlap="1" wp14:anchorId="1302B954" wp14:editId="6DCDA4E1">
                <wp:simplePos x="0" y="0"/>
                <wp:positionH relativeFrom="column">
                  <wp:posOffset>1645920</wp:posOffset>
                </wp:positionH>
                <wp:positionV relativeFrom="paragraph">
                  <wp:posOffset>179070</wp:posOffset>
                </wp:positionV>
                <wp:extent cx="2605405" cy="0"/>
                <wp:effectExtent l="13335" t="7620" r="10160" b="1143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452CF5" id="Straight Arrow Connector 7" o:spid="_x0000_s1026" type="#_x0000_t32" style="position:absolute;margin-left:129.6pt;margin-top:14.1pt;width:205.1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"/>
            </w:pict>
          </mc:Fallback>
        </mc:AlternateContent>
      </w:r>
    </w:p>
    <w:p w14:paraId="59ED82DF" w14:textId="57A2AA40" w:rsidR="0032304B" w:rsidRPr="00B02D52" w:rsidRDefault="0032304B" w:rsidP="0032304B">
      <w:pPr>
        <w:rPr>
          <w:b/>
        </w:rPr>
      </w:pPr>
      <w:r w:rsidRPr="008E070B">
        <w:rPr>
          <w:b/>
          <w:lang w:val="nl-NL"/>
        </w:rPr>
        <w:t xml:space="preserve">Tiết </w:t>
      </w:r>
      <w:r w:rsidR="00D64160">
        <w:rPr>
          <w:b/>
          <w:lang w:val="nl-NL"/>
        </w:rPr>
        <w:t>4</w:t>
      </w:r>
      <w:r w:rsidRPr="00DA3939">
        <w:rPr>
          <w:lang w:val="nl-NL"/>
        </w:rPr>
        <w:t xml:space="preserve">                             </w:t>
      </w:r>
      <w:r>
        <w:rPr>
          <w:lang w:val="vi-VN"/>
        </w:rPr>
        <w:t xml:space="preserve">  </w:t>
      </w:r>
      <w:r>
        <w:t xml:space="preserve">           </w:t>
      </w:r>
      <w:r w:rsidR="00D64160">
        <w:t xml:space="preserve">    </w:t>
      </w:r>
      <w:r>
        <w:rPr>
          <w:lang w:val="vi-VN"/>
        </w:rPr>
        <w:t xml:space="preserve"> </w:t>
      </w:r>
      <w:r w:rsidRPr="00B02D52">
        <w:rPr>
          <w:b/>
        </w:rPr>
        <w:t>CHÍNH TẢ</w:t>
      </w:r>
    </w:p>
    <w:p w14:paraId="07C27C4F" w14:textId="77777777" w:rsidR="0032304B" w:rsidRPr="00B02D52" w:rsidRDefault="0032304B" w:rsidP="0032304B">
      <w:pPr>
        <w:jc w:val="center"/>
        <w:rPr>
          <w:rFonts w:cs="Courier New"/>
          <w:b/>
        </w:rPr>
      </w:pPr>
      <w:r w:rsidRPr="00B02D52">
        <w:rPr>
          <w:rFonts w:cs="Courier New"/>
          <w:b/>
        </w:rPr>
        <w:t>Ôn tập c</w:t>
      </w:r>
      <w:r>
        <w:rPr>
          <w:rFonts w:cs="Courier New"/>
          <w:b/>
        </w:rPr>
        <w:t>uối học kì I (</w:t>
      </w:r>
      <w:r w:rsidRPr="00B02D52">
        <w:rPr>
          <w:rFonts w:cs="Courier New"/>
          <w:b/>
        </w:rPr>
        <w:t>Tiết 2</w:t>
      </w:r>
      <w:r>
        <w:rPr>
          <w:rFonts w:cs="Courier New"/>
          <w:b/>
        </w:rPr>
        <w:t>)</w:t>
      </w:r>
    </w:p>
    <w:p w14:paraId="4B278744" w14:textId="77777777" w:rsidR="0032304B" w:rsidRPr="00B02D52" w:rsidRDefault="0032304B" w:rsidP="0032304B">
      <w:pPr>
        <w:ind w:firstLine="567"/>
        <w:contextualSpacing/>
        <w:rPr>
          <w:rFonts w:eastAsia="Arial"/>
          <w:b/>
          <w:lang w:val="vi-VN"/>
        </w:rPr>
      </w:pPr>
      <w:r w:rsidRPr="00B02D52">
        <w:rPr>
          <w:rFonts w:cs="Courier New"/>
          <w:b/>
          <w:bCs/>
          <w:color w:val="000000"/>
        </w:rPr>
        <w:tab/>
      </w:r>
      <w:r w:rsidRPr="00B02D52">
        <w:rPr>
          <w:rFonts w:eastAsia="Arial"/>
          <w:b/>
          <w:lang w:val="vi-VN"/>
        </w:rPr>
        <w:t>I. YÊU CẦU CẦN ĐẠT</w:t>
      </w:r>
    </w:p>
    <w:p w14:paraId="467D07C1" w14:textId="77777777" w:rsidR="0032304B" w:rsidRPr="00B02D52" w:rsidRDefault="0032304B" w:rsidP="0032304B">
      <w:pPr>
        <w:ind w:firstLine="720"/>
        <w:jc w:val="both"/>
        <w:rPr>
          <w:rFonts w:cs="Courier New"/>
        </w:rPr>
      </w:pPr>
      <w:r w:rsidRPr="00B02D52">
        <w:rPr>
          <w:b/>
        </w:rPr>
        <w:t>1. Kiến thức, kĩ năng</w:t>
      </w:r>
      <w:r w:rsidRPr="00B02D52">
        <w:rPr>
          <w:rFonts w:cs="Courier New"/>
        </w:rPr>
        <w:t>: Giúp học sinh.</w:t>
      </w:r>
    </w:p>
    <w:p w14:paraId="459F5EF7" w14:textId="77777777" w:rsidR="0032304B" w:rsidRPr="00B02D52" w:rsidRDefault="0032304B" w:rsidP="0032304B">
      <w:pPr>
        <w:jc w:val="both"/>
        <w:rPr>
          <w:rFonts w:cs="Courier New"/>
          <w:color w:val="000000"/>
        </w:rPr>
      </w:pPr>
      <w:r w:rsidRPr="00B02D52">
        <w:rPr>
          <w:rFonts w:cs="Courier New"/>
          <w:color w:val="000000"/>
        </w:rPr>
        <w:tab/>
        <w:t>- Tiếp tục kiểm tra lấy điểm tập đọc và học thuộc lòng.</w:t>
      </w:r>
    </w:p>
    <w:p w14:paraId="0E0AFA22" w14:textId="77777777" w:rsidR="0032304B" w:rsidRPr="00B02D52" w:rsidRDefault="0032304B" w:rsidP="0032304B">
      <w:pPr>
        <w:jc w:val="both"/>
        <w:rPr>
          <w:rFonts w:cs="Courier New"/>
          <w:color w:val="000000"/>
        </w:rPr>
      </w:pPr>
      <w:r w:rsidRPr="00B02D52">
        <w:rPr>
          <w:rFonts w:cs="Courier New"/>
          <w:color w:val="000000"/>
        </w:rPr>
        <w:tab/>
        <w:t>- Biết lập bảng thống kê các bài tập đọc thuộc chủ điểm "Vì hạnh phúc con ngư</w:t>
      </w:r>
      <w:r w:rsidRPr="00B02D52">
        <w:rPr>
          <w:rFonts w:cs="Courier New"/>
          <w:color w:val="000000"/>
        </w:rPr>
        <w:softHyphen/>
        <w:t>ời".</w:t>
      </w:r>
    </w:p>
    <w:p w14:paraId="562A9A01" w14:textId="77777777" w:rsidR="0032304B" w:rsidRPr="00B02D52" w:rsidRDefault="0032304B" w:rsidP="0032304B">
      <w:pPr>
        <w:jc w:val="both"/>
        <w:rPr>
          <w:rFonts w:cs="Courier New"/>
          <w:color w:val="000000"/>
        </w:rPr>
      </w:pPr>
      <w:r w:rsidRPr="00B02D52">
        <w:rPr>
          <w:rFonts w:cs="Courier New"/>
          <w:color w:val="000000"/>
        </w:rPr>
        <w:tab/>
        <w:t>- Biết cảm nhận cái hay về những câu thơ đư</w:t>
      </w:r>
      <w:r w:rsidRPr="00B02D52">
        <w:rPr>
          <w:rFonts w:cs="Courier New"/>
          <w:color w:val="000000"/>
        </w:rPr>
        <w:softHyphen/>
        <w:t>ợc học.</w:t>
      </w:r>
    </w:p>
    <w:p w14:paraId="3B630649" w14:textId="77777777" w:rsidR="0032304B" w:rsidRPr="00B02D52" w:rsidRDefault="0032304B" w:rsidP="0032304B">
      <w:pPr>
        <w:jc w:val="both"/>
        <w:rPr>
          <w:rFonts w:cs="Courier New"/>
        </w:rPr>
      </w:pPr>
      <w:r w:rsidRPr="00B02D52">
        <w:rPr>
          <w:rFonts w:cs="Courier New"/>
        </w:rPr>
        <w:tab/>
      </w:r>
      <w:r w:rsidRPr="00B02D52">
        <w:rPr>
          <w:rFonts w:cs="Courier New"/>
          <w:b/>
          <w:color w:val="000000"/>
          <w:lang w:val="fr-FR"/>
        </w:rPr>
        <w:t>2. Năng lực:</w:t>
      </w:r>
      <w:r w:rsidRPr="00B02D52">
        <w:rPr>
          <w:rFonts w:cs="Courier New"/>
        </w:rPr>
        <w:t xml:space="preserve"> HS mạnh dạn, tự tin khi thực hiện nhiệm vụ học tập và trình bày ý kiến. Biết vận dụng kiến thức đã học vào làm bài tập; tự giải quyết vấn đề nhanh gọn và khoa học, đúng với yêu cầu đề bài.</w:t>
      </w:r>
    </w:p>
    <w:p w14:paraId="60F4E3E7" w14:textId="77777777" w:rsidR="0032304B" w:rsidRPr="00B02D52" w:rsidRDefault="0032304B" w:rsidP="0032304B">
      <w:pPr>
        <w:jc w:val="both"/>
        <w:rPr>
          <w:rFonts w:cs="Courier New"/>
        </w:rPr>
      </w:pPr>
      <w:r w:rsidRPr="00B02D52">
        <w:rPr>
          <w:rFonts w:cs="Courier New"/>
        </w:rPr>
        <w:tab/>
      </w:r>
      <w:r w:rsidRPr="00B02D52">
        <w:rPr>
          <w:rFonts w:cs="Courier New"/>
          <w:b/>
          <w:color w:val="000000"/>
          <w:lang w:val="fr-FR"/>
        </w:rPr>
        <w:t>3. Phẩm chất:</w:t>
      </w:r>
      <w:r w:rsidRPr="00B02D52">
        <w:rPr>
          <w:rFonts w:cs="Courier New"/>
        </w:rPr>
        <w:t xml:space="preserve"> Rèn luyện phẩm chất yêu thích học môn Tiếng Việt. </w:t>
      </w:r>
    </w:p>
    <w:p w14:paraId="2DD7F667" w14:textId="77777777" w:rsidR="0032304B" w:rsidRPr="00B02D52" w:rsidRDefault="0032304B" w:rsidP="0032304B">
      <w:pPr>
        <w:jc w:val="both"/>
        <w:rPr>
          <w:rFonts w:cs="Courier New"/>
          <w:color w:val="000000"/>
          <w:lang w:val="fr-FR"/>
        </w:rPr>
      </w:pPr>
      <w:r w:rsidRPr="00B02D52">
        <w:rPr>
          <w:rFonts w:cs="Courier New"/>
          <w:b/>
          <w:color w:val="000000"/>
          <w:lang w:val="fr-FR"/>
        </w:rPr>
        <w:tab/>
        <w:t>II. ĐỒ DÙNG DẠY HỌC</w:t>
      </w:r>
    </w:p>
    <w:p w14:paraId="51148CF5" w14:textId="77777777" w:rsidR="0032304B" w:rsidRPr="00B02D52" w:rsidRDefault="0032304B" w:rsidP="0032304B">
      <w:pPr>
        <w:rPr>
          <w:rFonts w:cs="Courier New"/>
          <w:color w:val="000000"/>
          <w:lang w:val="fr-FR"/>
        </w:rPr>
      </w:pPr>
      <w:r>
        <w:rPr>
          <w:rFonts w:cs="Courier New"/>
          <w:color w:val="000000"/>
          <w:lang w:val="fr-FR"/>
        </w:rPr>
        <w:lastRenderedPageBreak/>
        <w:tab/>
      </w:r>
      <w:r w:rsidRPr="006B4B5C">
        <w:rPr>
          <w:rFonts w:cs="Courier New"/>
          <w:color w:val="000000"/>
          <w:lang w:val="fr-FR"/>
        </w:rPr>
        <w:t xml:space="preserve"> </w:t>
      </w:r>
      <w:r w:rsidRPr="00B02D52">
        <w:rPr>
          <w:rFonts w:cs="Courier New"/>
          <w:color w:val="000000"/>
          <w:lang w:val="fr-FR"/>
        </w:rPr>
        <w:t xml:space="preserve">- </w:t>
      </w:r>
      <w:r>
        <w:rPr>
          <w:rFonts w:cs="Courier New"/>
          <w:color w:val="000000"/>
          <w:lang w:val="fr-FR"/>
        </w:rPr>
        <w:t xml:space="preserve"> TV,MT </w:t>
      </w:r>
      <w:r w:rsidRPr="00B02D52">
        <w:rPr>
          <w:rFonts w:cs="Courier New"/>
          <w:color w:val="000000"/>
          <w:lang w:val="fr-FR"/>
        </w:rPr>
        <w:t>Vở bài tập</w:t>
      </w:r>
      <w:r>
        <w:rPr>
          <w:rFonts w:cs="Courier New"/>
          <w:color w:val="000000"/>
          <w:lang w:val="fr-FR"/>
        </w:rPr>
        <w:t>, Phiếu ghi tên bài tập đọc từ tuần 11- 18</w:t>
      </w:r>
    </w:p>
    <w:p w14:paraId="1C706E0B" w14:textId="77777777" w:rsidR="0032304B" w:rsidRPr="00B02D52" w:rsidRDefault="0032304B" w:rsidP="0032304B">
      <w:pPr>
        <w:jc w:val="both"/>
        <w:rPr>
          <w:rFonts w:cs="Courier New"/>
          <w:bCs/>
          <w:color w:val="000000"/>
          <w:lang w:val="fr-FR"/>
        </w:rPr>
      </w:pPr>
      <w:r>
        <w:rPr>
          <w:rFonts w:cs="Courier New"/>
          <w:color w:val="000000"/>
          <w:lang w:val="fr-FR"/>
        </w:rPr>
        <w:t xml:space="preserve"> </w:t>
      </w:r>
      <w:r w:rsidRPr="00B02D52">
        <w:rPr>
          <w:rFonts w:cs="Courier New"/>
          <w:b/>
          <w:bCs/>
          <w:color w:val="000000"/>
          <w:lang w:val="fr-FR"/>
        </w:rPr>
        <w:tab/>
        <w:t>III. HOẠT ĐỘNG DẠY HỌC</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721"/>
        <w:gridCol w:w="94"/>
        <w:gridCol w:w="438"/>
        <w:gridCol w:w="2835"/>
        <w:gridCol w:w="1162"/>
      </w:tblGrid>
      <w:tr w:rsidR="0032304B" w:rsidRPr="00B02D52" w14:paraId="44351F10" w14:textId="77777777" w:rsidTr="00C065F4">
        <w:trPr>
          <w:trHeight w:val="283"/>
        </w:trPr>
        <w:tc>
          <w:tcPr>
            <w:tcW w:w="4632" w:type="dxa"/>
            <w:gridSpan w:val="3"/>
            <w:hideMark/>
          </w:tcPr>
          <w:p w14:paraId="203A6A13" w14:textId="77777777" w:rsidR="0032304B" w:rsidRPr="00B02D52" w:rsidRDefault="0032304B" w:rsidP="00C065F4">
            <w:pPr>
              <w:jc w:val="center"/>
              <w:rPr>
                <w:rFonts w:cs="Courier New"/>
                <w:b/>
                <w:color w:val="000000"/>
                <w:lang w:val="fr-FR"/>
              </w:rPr>
            </w:pPr>
            <w:r w:rsidRPr="00B02D52">
              <w:rPr>
                <w:rFonts w:cs="Courier New"/>
                <w:b/>
                <w:color w:val="000000"/>
                <w:lang w:val="fr-FR"/>
              </w:rPr>
              <w:t>Hoạt động của thầy</w:t>
            </w:r>
          </w:p>
        </w:tc>
        <w:tc>
          <w:tcPr>
            <w:tcW w:w="4435" w:type="dxa"/>
            <w:gridSpan w:val="3"/>
            <w:hideMark/>
          </w:tcPr>
          <w:p w14:paraId="7C0418B7" w14:textId="77777777" w:rsidR="0032304B" w:rsidRPr="00B02D52" w:rsidRDefault="0032304B" w:rsidP="00C065F4">
            <w:pPr>
              <w:jc w:val="center"/>
              <w:rPr>
                <w:rFonts w:cs="Courier New"/>
                <w:b/>
                <w:color w:val="000000"/>
                <w:lang w:val="fr-FR"/>
              </w:rPr>
            </w:pPr>
            <w:r w:rsidRPr="00B02D52">
              <w:rPr>
                <w:rFonts w:cs="Courier New"/>
                <w:b/>
                <w:color w:val="000000"/>
                <w:lang w:val="fr-FR"/>
              </w:rPr>
              <w:t>Hoạt động của trò</w:t>
            </w:r>
          </w:p>
        </w:tc>
      </w:tr>
      <w:tr w:rsidR="0032304B" w:rsidRPr="00B02D52" w14:paraId="4D7EFD00" w14:textId="77777777" w:rsidTr="00C065F4">
        <w:tc>
          <w:tcPr>
            <w:tcW w:w="4632" w:type="dxa"/>
            <w:gridSpan w:val="3"/>
          </w:tcPr>
          <w:p w14:paraId="44F588F2" w14:textId="77777777" w:rsidR="0032304B" w:rsidRPr="00B02D52" w:rsidRDefault="0032304B" w:rsidP="00C065F4">
            <w:pPr>
              <w:ind w:right="-120"/>
              <w:rPr>
                <w:rFonts w:cs="Courier New"/>
                <w:color w:val="000000"/>
                <w:lang w:val="fr-FR"/>
              </w:rPr>
            </w:pPr>
            <w:r w:rsidRPr="00B02D52">
              <w:rPr>
                <w:rFonts w:cs="Courier New"/>
                <w:b/>
                <w:bCs/>
                <w:color w:val="000000"/>
                <w:lang w:val="fr-FR"/>
              </w:rPr>
              <w:t>1. Khởi động, kết nối</w:t>
            </w:r>
            <w:r w:rsidRPr="00B02D52">
              <w:rPr>
                <w:rFonts w:cs="Courier New"/>
                <w:color w:val="000000"/>
                <w:lang w:val="fr-FR"/>
              </w:rPr>
              <w:t xml:space="preserve"> (3 - 5’).</w:t>
            </w:r>
          </w:p>
          <w:p w14:paraId="1A93877B" w14:textId="77777777" w:rsidR="0032304B" w:rsidRPr="00B02D52" w:rsidRDefault="0032304B" w:rsidP="00C065F4">
            <w:pPr>
              <w:ind w:right="-120"/>
              <w:rPr>
                <w:rFonts w:cs="Courier New"/>
                <w:color w:val="000000"/>
                <w:lang w:val="fr-FR"/>
              </w:rPr>
            </w:pPr>
            <w:r w:rsidRPr="00B02D52">
              <w:rPr>
                <w:rFonts w:cs="Courier New"/>
                <w:color w:val="000000"/>
                <w:lang w:val="fr-FR"/>
              </w:rPr>
              <w:t>- GV mở vi deo</w:t>
            </w:r>
          </w:p>
          <w:p w14:paraId="28C12BD0" w14:textId="77777777" w:rsidR="0032304B" w:rsidRPr="00B02D52" w:rsidRDefault="0032304B" w:rsidP="00C065F4">
            <w:pPr>
              <w:ind w:right="-120"/>
              <w:rPr>
                <w:rFonts w:cs="Courier New"/>
              </w:rPr>
            </w:pPr>
            <w:r w:rsidRPr="00B02D52">
              <w:rPr>
                <w:rFonts w:cs="Courier New"/>
                <w:b/>
              </w:rPr>
              <w:t>2.</w:t>
            </w:r>
            <w:r w:rsidRPr="00B02D52">
              <w:rPr>
                <w:rFonts w:cs="Courier New"/>
              </w:rPr>
              <w:t xml:space="preserve"> </w:t>
            </w:r>
            <w:r w:rsidRPr="00B02D52">
              <w:rPr>
                <w:rFonts w:cs="Courier New"/>
                <w:b/>
                <w:color w:val="000000"/>
                <w:lang w:val="fr-FR"/>
              </w:rPr>
              <w:t>Luyện tập: (32 - 34’)</w:t>
            </w:r>
            <w:r w:rsidRPr="00B02D52">
              <w:rPr>
                <w:rFonts w:cs="Courier New"/>
                <w:b/>
              </w:rPr>
              <w:t xml:space="preserve">              </w:t>
            </w:r>
          </w:p>
          <w:p w14:paraId="15BA91E6" w14:textId="77777777" w:rsidR="0032304B" w:rsidRPr="00B02D52" w:rsidRDefault="0032304B" w:rsidP="00C065F4">
            <w:pPr>
              <w:ind w:right="-120"/>
              <w:rPr>
                <w:rFonts w:cs="Courier New"/>
              </w:rPr>
            </w:pPr>
            <w:r w:rsidRPr="00B02D52">
              <w:rPr>
                <w:rFonts w:cs="Courier New"/>
              </w:rPr>
              <w:t>* Bài 1: Ôn các bài tập đọc (23 - 25’)</w:t>
            </w:r>
          </w:p>
          <w:p w14:paraId="317BD509" w14:textId="77777777" w:rsidR="0032304B" w:rsidRPr="00B02D52" w:rsidRDefault="0032304B" w:rsidP="00C065F4">
            <w:pPr>
              <w:ind w:right="-120"/>
              <w:rPr>
                <w:rFonts w:cs="Courier New"/>
              </w:rPr>
            </w:pPr>
            <w:r w:rsidRPr="00B02D52">
              <w:rPr>
                <w:rFonts w:cs="Courier New"/>
              </w:rPr>
              <w:t>- Nêu tên chủ điểm 5 và tên các bài tập đọc, học thuộc lòng đã học từ tuần 14 đến tuần 15?</w:t>
            </w:r>
          </w:p>
          <w:p w14:paraId="76A881C0" w14:textId="77777777" w:rsidR="0032304B" w:rsidRPr="00B02D52" w:rsidRDefault="0032304B" w:rsidP="00C065F4">
            <w:pPr>
              <w:ind w:right="-120"/>
              <w:rPr>
                <w:rFonts w:cs="Arial"/>
              </w:rPr>
            </w:pPr>
            <w:r w:rsidRPr="00B02D52">
              <w:rPr>
                <w:rFonts w:cs="Arial"/>
              </w:rPr>
              <w:t>-  GV viết tên bài lên bảng.</w:t>
            </w:r>
          </w:p>
          <w:p w14:paraId="39868787" w14:textId="77777777" w:rsidR="0032304B" w:rsidRPr="00B02D52" w:rsidRDefault="0032304B" w:rsidP="00C065F4">
            <w:pPr>
              <w:ind w:right="-120"/>
              <w:rPr>
                <w:rFonts w:cs="Arial"/>
              </w:rPr>
            </w:pPr>
            <w:r w:rsidRPr="00B02D52">
              <w:rPr>
                <w:rFonts w:cs="Arial"/>
              </w:rPr>
              <w:t xml:space="preserve"> Chủ điểm: </w:t>
            </w:r>
            <w:r w:rsidRPr="00B02D52">
              <w:rPr>
                <w:rFonts w:cs="Courier New"/>
                <w:color w:val="000000"/>
              </w:rPr>
              <w:t>Vì hạnh phúc con ngư</w:t>
            </w:r>
            <w:r w:rsidRPr="00B02D52">
              <w:rPr>
                <w:rFonts w:cs="Courier New"/>
                <w:color w:val="000000"/>
              </w:rPr>
              <w:softHyphen/>
              <w:t>ời</w:t>
            </w:r>
            <w:r w:rsidRPr="00B02D52">
              <w:rPr>
                <w:rFonts w:cs="Arial"/>
              </w:rPr>
              <w:t>.</w:t>
            </w:r>
          </w:p>
          <w:p w14:paraId="790A2BB8" w14:textId="77777777" w:rsidR="0032304B" w:rsidRPr="00B02D52" w:rsidRDefault="0032304B" w:rsidP="00C065F4">
            <w:pPr>
              <w:ind w:right="-120"/>
              <w:rPr>
                <w:rFonts w:cs="Arial"/>
              </w:rPr>
            </w:pPr>
            <w:r w:rsidRPr="00B02D52">
              <w:rPr>
                <w:rFonts w:cs="Arial"/>
              </w:rPr>
              <w:t>Bài 1: Chuỗi ngọc lam.</w:t>
            </w:r>
          </w:p>
          <w:p w14:paraId="163C1E58" w14:textId="77777777" w:rsidR="0032304B" w:rsidRPr="00B02D52" w:rsidRDefault="0032304B" w:rsidP="00C065F4">
            <w:pPr>
              <w:ind w:right="-120"/>
              <w:rPr>
                <w:rFonts w:cs="Arial"/>
              </w:rPr>
            </w:pPr>
            <w:r w:rsidRPr="00B02D52">
              <w:rPr>
                <w:rFonts w:cs="Arial"/>
              </w:rPr>
              <w:t xml:space="preserve">Bài 2: Hạt gạo làng ta. </w:t>
            </w:r>
          </w:p>
          <w:p w14:paraId="1B64CA0C" w14:textId="77777777" w:rsidR="0032304B" w:rsidRPr="00B02D52" w:rsidRDefault="0032304B" w:rsidP="00C065F4">
            <w:pPr>
              <w:ind w:right="-120"/>
              <w:rPr>
                <w:rFonts w:cs="Arial"/>
              </w:rPr>
            </w:pPr>
            <w:r w:rsidRPr="00B02D52">
              <w:rPr>
                <w:rFonts w:cs="Arial"/>
              </w:rPr>
              <w:t xml:space="preserve">Bài 3: Buôn Chư Lênh đón cô giáo. </w:t>
            </w:r>
          </w:p>
          <w:p w14:paraId="04A7EB0E" w14:textId="77777777" w:rsidR="0032304B" w:rsidRPr="00B02D52" w:rsidRDefault="0032304B" w:rsidP="00C065F4">
            <w:pPr>
              <w:ind w:right="-120"/>
              <w:rPr>
                <w:rFonts w:cs="Arial"/>
              </w:rPr>
            </w:pPr>
            <w:r w:rsidRPr="00B02D52">
              <w:rPr>
                <w:rFonts w:cs="Arial"/>
              </w:rPr>
              <w:t xml:space="preserve">Bài 4: Về ngôi nhà đang xây. </w:t>
            </w:r>
          </w:p>
          <w:p w14:paraId="38F13082" w14:textId="77777777" w:rsidR="0032304B" w:rsidRPr="00B02D52" w:rsidRDefault="0032304B" w:rsidP="00C065F4">
            <w:pPr>
              <w:ind w:right="-120"/>
              <w:rPr>
                <w:rFonts w:cs="Arial"/>
              </w:rPr>
            </w:pPr>
            <w:r w:rsidRPr="00B02D52">
              <w:rPr>
                <w:rFonts w:cs="Arial"/>
              </w:rPr>
              <w:t>* Ôn các bài văn xuôi ( Bài 1, 3, 4)</w:t>
            </w:r>
          </w:p>
          <w:p w14:paraId="17DEBC74" w14:textId="77777777" w:rsidR="0032304B" w:rsidRPr="00B02D52" w:rsidRDefault="0032304B" w:rsidP="00C065F4">
            <w:pPr>
              <w:ind w:right="-120"/>
              <w:rPr>
                <w:rFonts w:cs="Arial"/>
              </w:rPr>
            </w:pPr>
            <w:r w:rsidRPr="00B02D52">
              <w:rPr>
                <w:rFonts w:cs="Arial"/>
              </w:rPr>
              <w:t>- GV cho HS ôn lần lượt từng bài.</w:t>
            </w:r>
          </w:p>
          <w:p w14:paraId="56F05DB8" w14:textId="77777777" w:rsidR="0032304B" w:rsidRPr="00B02D52" w:rsidRDefault="0032304B" w:rsidP="00C065F4">
            <w:pPr>
              <w:ind w:right="-120"/>
              <w:rPr>
                <w:rFonts w:cs="Courier New"/>
              </w:rPr>
            </w:pPr>
            <w:r w:rsidRPr="00B02D52">
              <w:rPr>
                <w:rFonts w:cs="Courier New"/>
              </w:rPr>
              <w:t>Chẳng hạn:</w:t>
            </w:r>
          </w:p>
          <w:p w14:paraId="5E4842CB" w14:textId="77777777" w:rsidR="0032304B" w:rsidRPr="00B02D52" w:rsidRDefault="0032304B" w:rsidP="00C065F4">
            <w:pPr>
              <w:ind w:right="-120"/>
              <w:rPr>
                <w:rFonts w:cs="Courier New"/>
              </w:rPr>
            </w:pPr>
          </w:p>
          <w:p w14:paraId="1537559E" w14:textId="77777777" w:rsidR="0032304B" w:rsidRPr="00B02D52" w:rsidRDefault="0032304B" w:rsidP="00C065F4">
            <w:pPr>
              <w:ind w:right="-120"/>
              <w:rPr>
                <w:rFonts w:cs="Courier New"/>
              </w:rPr>
            </w:pPr>
          </w:p>
          <w:p w14:paraId="06DC4925" w14:textId="77777777" w:rsidR="0032304B" w:rsidRPr="00B02D52" w:rsidRDefault="0032304B" w:rsidP="00C065F4">
            <w:pPr>
              <w:ind w:right="-120"/>
              <w:rPr>
                <w:rFonts w:cs="Courier New"/>
              </w:rPr>
            </w:pPr>
            <w:r w:rsidRPr="00B02D52">
              <w:rPr>
                <w:rFonts w:cs="Courier New"/>
              </w:rPr>
              <w:t xml:space="preserve">- Bài 1: ở bài này, khi đọc giọng của các nhân vật thể hiện như thế nào?    </w:t>
            </w:r>
          </w:p>
          <w:p w14:paraId="4BEED380" w14:textId="77777777" w:rsidR="0032304B" w:rsidRPr="00B02D52" w:rsidRDefault="0032304B" w:rsidP="00C065F4">
            <w:pPr>
              <w:ind w:right="-120"/>
              <w:rPr>
                <w:rFonts w:cs="Courier New"/>
              </w:rPr>
            </w:pPr>
          </w:p>
          <w:p w14:paraId="2434C525" w14:textId="77777777" w:rsidR="0032304B" w:rsidRPr="00B02D52" w:rsidRDefault="0032304B" w:rsidP="00C065F4">
            <w:pPr>
              <w:ind w:right="-120"/>
              <w:rPr>
                <w:rFonts w:cs="Courier New"/>
              </w:rPr>
            </w:pPr>
          </w:p>
          <w:p w14:paraId="177BE8A5" w14:textId="77777777" w:rsidR="0032304B" w:rsidRPr="00B02D52" w:rsidRDefault="0032304B" w:rsidP="00C065F4">
            <w:pPr>
              <w:ind w:right="-120"/>
              <w:rPr>
                <w:rFonts w:cs="Courier New"/>
              </w:rPr>
            </w:pPr>
          </w:p>
          <w:p w14:paraId="0798D15F" w14:textId="77777777" w:rsidR="0032304B" w:rsidRPr="00B02D52" w:rsidRDefault="0032304B" w:rsidP="00C065F4">
            <w:pPr>
              <w:ind w:right="-120"/>
              <w:rPr>
                <w:rFonts w:cs="Courier New"/>
              </w:rPr>
            </w:pPr>
          </w:p>
          <w:p w14:paraId="0CA4CB4F" w14:textId="77777777" w:rsidR="0032304B" w:rsidRPr="00B02D52" w:rsidRDefault="0032304B" w:rsidP="00C065F4">
            <w:pPr>
              <w:ind w:right="-120"/>
              <w:rPr>
                <w:rFonts w:cs="Courier New"/>
              </w:rPr>
            </w:pPr>
            <w:r w:rsidRPr="00B02D52">
              <w:rPr>
                <w:rFonts w:cs="Courier New"/>
              </w:rPr>
              <w:t>- Bài 3: Theo em, bài này chúng ta nên đọc với giọng thế nào cho phù hợp nội dung bài ?</w:t>
            </w:r>
          </w:p>
          <w:p w14:paraId="2918461B" w14:textId="77777777" w:rsidR="0032304B" w:rsidRPr="00B02D52" w:rsidRDefault="0032304B" w:rsidP="00C065F4">
            <w:pPr>
              <w:ind w:right="-120"/>
              <w:rPr>
                <w:rFonts w:cs="Courier New"/>
              </w:rPr>
            </w:pPr>
          </w:p>
          <w:p w14:paraId="23463A53" w14:textId="77777777" w:rsidR="0032304B" w:rsidRPr="00B02D52" w:rsidRDefault="0032304B" w:rsidP="00C065F4">
            <w:pPr>
              <w:ind w:right="-120"/>
              <w:rPr>
                <w:rFonts w:cs="Courier New"/>
              </w:rPr>
            </w:pPr>
            <w:r w:rsidRPr="00B02D52">
              <w:rPr>
                <w:rFonts w:cs="Courier New"/>
              </w:rPr>
              <w:t xml:space="preserve">- Yêu cầu HS </w:t>
            </w:r>
            <w:r w:rsidRPr="00B02D52">
              <w:rPr>
                <w:rFonts w:cs="Arial"/>
              </w:rPr>
              <w:t>chọn trong các bài văn ấy câu văn nào hay, đoạn văn nào hay nhất, thích nhất, hãy đọc lại cho cả lớp nghe.</w:t>
            </w:r>
          </w:p>
          <w:p w14:paraId="583844B0" w14:textId="77777777" w:rsidR="0032304B" w:rsidRPr="00B02D52" w:rsidRDefault="0032304B" w:rsidP="00C065F4">
            <w:pPr>
              <w:ind w:right="-120"/>
              <w:rPr>
                <w:rFonts w:cs="Courier New"/>
              </w:rPr>
            </w:pPr>
            <w:r w:rsidRPr="00B02D52">
              <w:rPr>
                <w:rFonts w:cs="Courier New"/>
              </w:rPr>
              <w:t>* Ôn bài thơ: Hạt gạo làng ta.</w:t>
            </w:r>
          </w:p>
          <w:p w14:paraId="01AFF92B" w14:textId="77777777" w:rsidR="0032304B" w:rsidRPr="00B02D52" w:rsidRDefault="0032304B" w:rsidP="00C065F4">
            <w:pPr>
              <w:ind w:right="-120"/>
              <w:rPr>
                <w:rFonts w:cs="Courier New"/>
              </w:rPr>
            </w:pPr>
            <w:r w:rsidRPr="00B02D52">
              <w:rPr>
                <w:rFonts w:cs="Courier New"/>
              </w:rPr>
              <w:t xml:space="preserve">                      Về ngôi nhà đang xây.</w:t>
            </w:r>
          </w:p>
          <w:p w14:paraId="56F6A94E" w14:textId="77777777" w:rsidR="0032304B" w:rsidRPr="00B02D52" w:rsidRDefault="0032304B" w:rsidP="00C065F4">
            <w:pPr>
              <w:ind w:right="-120"/>
              <w:rPr>
                <w:rFonts w:cs="Arial"/>
              </w:rPr>
            </w:pPr>
            <w:r w:rsidRPr="00B02D52">
              <w:rPr>
                <w:rFonts w:cs="Arial"/>
              </w:rPr>
              <w:t>- Cho HS chơi trò chơi thả thơ: HS có thể viết tên câu thơ hoặc khổ thơ mà em thích nhất đọc rồi thả cho bạn trong nhóm. Sau đó gọi từng nhóm đọc.</w:t>
            </w:r>
          </w:p>
          <w:p w14:paraId="4FCA0881" w14:textId="77777777" w:rsidR="0032304B" w:rsidRPr="00B02D52" w:rsidRDefault="0032304B" w:rsidP="00C065F4">
            <w:pPr>
              <w:ind w:right="-120"/>
              <w:rPr>
                <w:rFonts w:cs="Courier New"/>
              </w:rPr>
            </w:pPr>
            <w:r w:rsidRPr="00B02D52">
              <w:rPr>
                <w:rFonts w:cs="Courier New"/>
              </w:rPr>
              <w:t>=&gt; GV tổng kết nhận xét, đánh giá trực tiếp từng HS.</w:t>
            </w:r>
          </w:p>
          <w:p w14:paraId="14B50E50" w14:textId="77777777" w:rsidR="0032304B" w:rsidRPr="00B02D52" w:rsidRDefault="0032304B" w:rsidP="00C065F4">
            <w:pPr>
              <w:ind w:right="-120"/>
              <w:rPr>
                <w:rFonts w:cs="Courier New"/>
                <w:color w:val="000000"/>
              </w:rPr>
            </w:pPr>
            <w:r w:rsidRPr="00B02D52">
              <w:rPr>
                <w:rFonts w:cs="Courier New"/>
                <w:color w:val="000000"/>
              </w:rPr>
              <w:t>* Bài 2:</w:t>
            </w:r>
          </w:p>
          <w:p w14:paraId="00F2D78D" w14:textId="77777777" w:rsidR="0032304B" w:rsidRPr="00B02D52" w:rsidRDefault="0032304B" w:rsidP="00C065F4">
            <w:pPr>
              <w:ind w:right="-120"/>
              <w:rPr>
                <w:rFonts w:cs="Courier New"/>
                <w:color w:val="000000"/>
              </w:rPr>
            </w:pPr>
            <w:r w:rsidRPr="00B02D52">
              <w:rPr>
                <w:rFonts w:cs="Courier New"/>
                <w:color w:val="000000"/>
              </w:rPr>
              <w:t>- Bài yêu cầu gì?</w:t>
            </w:r>
          </w:p>
          <w:p w14:paraId="7F43F072" w14:textId="77777777" w:rsidR="0032304B" w:rsidRPr="00B02D52" w:rsidRDefault="0032304B" w:rsidP="00C065F4">
            <w:pPr>
              <w:ind w:right="-120"/>
              <w:rPr>
                <w:rFonts w:cs="Courier New"/>
                <w:color w:val="000000"/>
              </w:rPr>
            </w:pPr>
            <w:r w:rsidRPr="00B02D52">
              <w:rPr>
                <w:rFonts w:cs="Courier New"/>
                <w:color w:val="000000"/>
              </w:rPr>
              <w:lastRenderedPageBreak/>
              <w:t>- Yêu cầu HS thảo luận nhóm tổ yêu cầu bài tập.</w:t>
            </w:r>
          </w:p>
          <w:p w14:paraId="6C6C3668" w14:textId="77777777" w:rsidR="0032304B" w:rsidRPr="00B02D52" w:rsidRDefault="0032304B" w:rsidP="00C065F4">
            <w:pPr>
              <w:ind w:right="-120"/>
              <w:rPr>
                <w:rFonts w:cs="Courier New"/>
                <w:color w:val="000000"/>
              </w:rPr>
            </w:pPr>
            <w:r w:rsidRPr="00B02D52">
              <w:rPr>
                <w:rFonts w:cs="Courier New"/>
                <w:color w:val="000000"/>
              </w:rPr>
              <w:t>- Gọi HS trình bày, nhận xét chốt lại lời giải đúng.</w:t>
            </w:r>
          </w:p>
          <w:p w14:paraId="0E7015DE" w14:textId="77777777" w:rsidR="0032304B" w:rsidRPr="00B02D52" w:rsidRDefault="0032304B" w:rsidP="00C065F4">
            <w:pPr>
              <w:ind w:right="-120"/>
              <w:rPr>
                <w:rFonts w:cs="Courier New"/>
                <w:color w:val="000000"/>
              </w:rPr>
            </w:pPr>
            <w:r w:rsidRPr="00B02D52">
              <w:rPr>
                <w:rFonts w:cs="Courier New"/>
                <w:color w:val="000000"/>
              </w:rPr>
              <w:t>- GV đánh giá chung.</w:t>
            </w:r>
          </w:p>
        </w:tc>
        <w:tc>
          <w:tcPr>
            <w:tcW w:w="4435" w:type="dxa"/>
            <w:gridSpan w:val="3"/>
          </w:tcPr>
          <w:p w14:paraId="7D039047" w14:textId="77777777" w:rsidR="0032304B" w:rsidRPr="00B02D52" w:rsidRDefault="0032304B" w:rsidP="00BA2FE6">
            <w:pPr>
              <w:ind w:right="-108"/>
              <w:rPr>
                <w:rFonts w:cs="Courier New"/>
                <w:color w:val="000000"/>
              </w:rPr>
            </w:pPr>
          </w:p>
          <w:p w14:paraId="0CC30190" w14:textId="77777777" w:rsidR="0032304B" w:rsidRDefault="0032304B" w:rsidP="00BA2FE6">
            <w:pPr>
              <w:ind w:right="-108"/>
              <w:rPr>
                <w:rFonts w:cs="Courier New"/>
                <w:color w:val="000000"/>
              </w:rPr>
            </w:pPr>
            <w:r>
              <w:rPr>
                <w:rFonts w:cs="Courier New"/>
                <w:color w:val="000000"/>
              </w:rPr>
              <w:t>- HS Khởi động</w:t>
            </w:r>
          </w:p>
          <w:p w14:paraId="301F97E7" w14:textId="77777777" w:rsidR="0032304B" w:rsidRPr="00B02D52" w:rsidRDefault="0032304B" w:rsidP="00BA2FE6">
            <w:pPr>
              <w:ind w:right="-108"/>
              <w:rPr>
                <w:rFonts w:cs="Courier New"/>
              </w:rPr>
            </w:pPr>
          </w:p>
          <w:p w14:paraId="4713414C" w14:textId="77777777" w:rsidR="0032304B" w:rsidRPr="00B02D52" w:rsidRDefault="0032304B" w:rsidP="00BA2FE6">
            <w:pPr>
              <w:ind w:right="-108"/>
              <w:rPr>
                <w:rFonts w:cs="Courier New"/>
              </w:rPr>
            </w:pPr>
          </w:p>
          <w:p w14:paraId="48BCEC48" w14:textId="77777777" w:rsidR="0032304B" w:rsidRPr="00B02D52" w:rsidRDefault="0032304B" w:rsidP="00BA2FE6">
            <w:pPr>
              <w:ind w:right="-108"/>
              <w:rPr>
                <w:rFonts w:cs="Courier New"/>
              </w:rPr>
            </w:pPr>
          </w:p>
          <w:p w14:paraId="12C160AC" w14:textId="77777777" w:rsidR="0032304B" w:rsidRPr="00B02D52" w:rsidRDefault="0032304B" w:rsidP="00BA2FE6">
            <w:pPr>
              <w:ind w:right="-108"/>
              <w:rPr>
                <w:rFonts w:cs="Courier New"/>
              </w:rPr>
            </w:pPr>
          </w:p>
          <w:p w14:paraId="1FA66A26" w14:textId="77777777" w:rsidR="0032304B" w:rsidRPr="00B02D52" w:rsidRDefault="0032304B" w:rsidP="00BA2FE6">
            <w:pPr>
              <w:ind w:right="-108"/>
              <w:rPr>
                <w:rFonts w:cs="Courier New"/>
              </w:rPr>
            </w:pPr>
          </w:p>
          <w:p w14:paraId="4E42E81B" w14:textId="77777777" w:rsidR="0032304B" w:rsidRPr="00B02D52" w:rsidRDefault="0032304B" w:rsidP="00BA2FE6">
            <w:pPr>
              <w:ind w:right="-108"/>
              <w:rPr>
                <w:rFonts w:cs="Courier New"/>
              </w:rPr>
            </w:pPr>
            <w:r w:rsidRPr="00B02D52">
              <w:rPr>
                <w:rFonts w:cs="Courier New"/>
              </w:rPr>
              <w:t>- HS đọc bài, xác định yêu cầu.</w:t>
            </w:r>
          </w:p>
          <w:p w14:paraId="77CF2567" w14:textId="77777777" w:rsidR="0032304B" w:rsidRPr="00B02D52" w:rsidRDefault="0032304B" w:rsidP="00BA2FE6">
            <w:pPr>
              <w:ind w:right="-108"/>
              <w:rPr>
                <w:rFonts w:cs="Courier New"/>
              </w:rPr>
            </w:pPr>
            <w:r w:rsidRPr="00B02D52">
              <w:rPr>
                <w:rFonts w:cs="Courier New"/>
              </w:rPr>
              <w:t>- HS nêu tên các bài tập đọc đã học từ tuần 14 đến tuần 15.</w:t>
            </w:r>
          </w:p>
          <w:p w14:paraId="60DAD933" w14:textId="77777777" w:rsidR="0032304B" w:rsidRPr="00B02D52" w:rsidRDefault="0032304B" w:rsidP="00BA2FE6">
            <w:pPr>
              <w:ind w:right="-108"/>
              <w:rPr>
                <w:rFonts w:cs="Courier New"/>
              </w:rPr>
            </w:pPr>
          </w:p>
          <w:p w14:paraId="46CB723D" w14:textId="77777777" w:rsidR="0032304B" w:rsidRPr="00B02D52" w:rsidRDefault="0032304B" w:rsidP="00BA2FE6">
            <w:pPr>
              <w:ind w:right="-108"/>
              <w:rPr>
                <w:rFonts w:cs="Courier New"/>
              </w:rPr>
            </w:pPr>
          </w:p>
          <w:p w14:paraId="05EA598B" w14:textId="77777777" w:rsidR="0032304B" w:rsidRPr="00B02D52" w:rsidRDefault="0032304B" w:rsidP="00BA2FE6">
            <w:pPr>
              <w:ind w:right="-108"/>
              <w:rPr>
                <w:rFonts w:cs="Courier New"/>
              </w:rPr>
            </w:pPr>
          </w:p>
          <w:p w14:paraId="0A79D2A3" w14:textId="77777777" w:rsidR="0032304B" w:rsidRPr="00B02D52" w:rsidRDefault="0032304B" w:rsidP="00BA2FE6">
            <w:pPr>
              <w:ind w:right="-108"/>
              <w:rPr>
                <w:rFonts w:cs="Courier New"/>
              </w:rPr>
            </w:pPr>
          </w:p>
          <w:p w14:paraId="7E925FF9" w14:textId="77777777" w:rsidR="0032304B" w:rsidRPr="00B02D52" w:rsidRDefault="0032304B" w:rsidP="00BA2FE6">
            <w:pPr>
              <w:ind w:right="-108"/>
              <w:rPr>
                <w:rFonts w:cs="Courier New"/>
              </w:rPr>
            </w:pPr>
          </w:p>
          <w:p w14:paraId="5078CC77" w14:textId="77777777" w:rsidR="0032304B" w:rsidRPr="00B02D52" w:rsidRDefault="0032304B" w:rsidP="00BA2FE6">
            <w:pPr>
              <w:ind w:right="-108"/>
              <w:rPr>
                <w:rFonts w:cs="Courier New"/>
              </w:rPr>
            </w:pPr>
          </w:p>
          <w:p w14:paraId="4548D88E" w14:textId="77777777" w:rsidR="0032304B" w:rsidRPr="00B02D52" w:rsidRDefault="0032304B" w:rsidP="00BA2FE6">
            <w:pPr>
              <w:ind w:right="-108"/>
              <w:rPr>
                <w:rFonts w:cs="Arial"/>
              </w:rPr>
            </w:pPr>
          </w:p>
          <w:p w14:paraId="16A8ABEF" w14:textId="77777777" w:rsidR="0032304B" w:rsidRPr="00B02D52" w:rsidRDefault="0032304B" w:rsidP="00BA2FE6">
            <w:pPr>
              <w:ind w:right="-108"/>
              <w:rPr>
                <w:rFonts w:cs="Arial"/>
              </w:rPr>
            </w:pPr>
            <w:r w:rsidRPr="00B02D52">
              <w:rPr>
                <w:rFonts w:cs="Arial"/>
              </w:rPr>
              <w:t xml:space="preserve">- HS mở SGK : </w:t>
            </w:r>
          </w:p>
          <w:p w14:paraId="5FD8BC53" w14:textId="77777777" w:rsidR="0032304B" w:rsidRPr="00B02D52" w:rsidRDefault="0032304B" w:rsidP="00BA2FE6">
            <w:pPr>
              <w:ind w:right="-108"/>
              <w:rPr>
                <w:rFonts w:cs="Arial"/>
              </w:rPr>
            </w:pPr>
            <w:r w:rsidRPr="00B02D52">
              <w:rPr>
                <w:rFonts w:cs="Arial"/>
              </w:rPr>
              <w:t xml:space="preserve">+ Đọc đoạn cá nhân (nối tiếp), đoạn em thích hoặc cả bài, </w:t>
            </w:r>
            <w:r w:rsidRPr="00B02D52">
              <w:rPr>
                <w:rFonts w:cs="Courier New"/>
              </w:rPr>
              <w:t>đọc câu văn đoạn văn mà em thích nhất.</w:t>
            </w:r>
          </w:p>
          <w:p w14:paraId="18BDA774" w14:textId="77777777" w:rsidR="0032304B" w:rsidRPr="00B02D52" w:rsidRDefault="0032304B" w:rsidP="00BA2FE6">
            <w:pPr>
              <w:ind w:right="-108"/>
              <w:rPr>
                <w:rFonts w:cs="Courier New"/>
              </w:rPr>
            </w:pPr>
            <w:r w:rsidRPr="00B02D52">
              <w:rPr>
                <w:rFonts w:cs="Courier New"/>
              </w:rPr>
              <w:t>- Cả lớp theo dõi, nhận xét, bổ sung.</w:t>
            </w:r>
          </w:p>
          <w:p w14:paraId="3ECDC4D0" w14:textId="77777777" w:rsidR="0032304B" w:rsidRPr="00B02D52" w:rsidRDefault="0032304B" w:rsidP="00BA2FE6">
            <w:pPr>
              <w:ind w:right="-108"/>
              <w:rPr>
                <w:rFonts w:cs="Courier New"/>
              </w:rPr>
            </w:pPr>
            <w:r w:rsidRPr="00B02D52">
              <w:rPr>
                <w:rFonts w:cs="Courier New"/>
              </w:rPr>
              <w:t>- Giọng kể chậm rãi, nhẹ nhàng. Lời cô bé Gioan: Ngây thơ, hồn nhiên khi khen chuỗi ngọc đẹp, khi khoe nắm xu lấy từ con lợn đất tiết kiệm. Lời chú Pi- e: điềm đạm, nhẹ nhàng, tế nhị. Lời chị cô bé: lịch sự, thật thà.</w:t>
            </w:r>
          </w:p>
          <w:p w14:paraId="770437D3" w14:textId="77777777" w:rsidR="0032304B" w:rsidRPr="00B02D52" w:rsidRDefault="0032304B" w:rsidP="00BA2FE6">
            <w:pPr>
              <w:ind w:right="-108"/>
              <w:rPr>
                <w:rFonts w:cs="Courier New"/>
              </w:rPr>
            </w:pPr>
            <w:r w:rsidRPr="00B02D52">
              <w:rPr>
                <w:rFonts w:cs="Courier New"/>
              </w:rPr>
              <w:t>- Đọc với giọng kể chuyện trang nghiêm đoạn dân làng đón cô giáo với nghi thức trang trọng; vui hồ hởi đoạn dân làng xem cô giáo viết chữ…</w:t>
            </w:r>
          </w:p>
          <w:p w14:paraId="77DE98CD" w14:textId="77777777" w:rsidR="0032304B" w:rsidRPr="00B02D52" w:rsidRDefault="0032304B" w:rsidP="00BA2FE6">
            <w:pPr>
              <w:ind w:right="-108"/>
              <w:rPr>
                <w:rFonts w:cs="Courier New"/>
              </w:rPr>
            </w:pPr>
            <w:r w:rsidRPr="00B02D52">
              <w:rPr>
                <w:rFonts w:cs="Courier New"/>
              </w:rPr>
              <w:t>- HS đọc, cả lớp theo dõi, nhận xét, bổ sung.</w:t>
            </w:r>
          </w:p>
          <w:p w14:paraId="3198FA1E" w14:textId="77777777" w:rsidR="0032304B" w:rsidRPr="00B02D52" w:rsidRDefault="0032304B" w:rsidP="00BA2FE6">
            <w:pPr>
              <w:ind w:right="-108"/>
              <w:rPr>
                <w:rFonts w:cs="Courier New"/>
              </w:rPr>
            </w:pPr>
          </w:p>
          <w:p w14:paraId="54C01E4C" w14:textId="77777777" w:rsidR="0032304B" w:rsidRPr="00B02D52" w:rsidRDefault="0032304B" w:rsidP="00BA2FE6">
            <w:pPr>
              <w:ind w:right="-108"/>
              <w:rPr>
                <w:rFonts w:cs="Courier New"/>
              </w:rPr>
            </w:pPr>
          </w:p>
          <w:p w14:paraId="69573BCC" w14:textId="77777777" w:rsidR="0032304B" w:rsidRPr="00B02D52" w:rsidRDefault="0032304B" w:rsidP="00BA2FE6">
            <w:pPr>
              <w:ind w:right="-108"/>
              <w:rPr>
                <w:rFonts w:cs="Courier New"/>
              </w:rPr>
            </w:pPr>
          </w:p>
          <w:p w14:paraId="529DFA6B" w14:textId="77777777" w:rsidR="0032304B" w:rsidRPr="00B02D52" w:rsidRDefault="0032304B" w:rsidP="00BA2FE6">
            <w:pPr>
              <w:ind w:right="-108"/>
              <w:rPr>
                <w:rFonts w:cs="Courier New"/>
              </w:rPr>
            </w:pPr>
            <w:r w:rsidRPr="00B02D52">
              <w:rPr>
                <w:rFonts w:cs="Courier New"/>
              </w:rPr>
              <w:t xml:space="preserve">- HS làm việc trong nhóm ghi tên câu thơ hoặc khổ </w:t>
            </w:r>
            <w:r w:rsidRPr="00B02D52">
              <w:rPr>
                <w:rFonts w:cs="Arial"/>
              </w:rPr>
              <w:t>thơ mà em thích nhất đọc rồi thả cho bạn trong nhóm.</w:t>
            </w:r>
          </w:p>
          <w:p w14:paraId="119CB7A3" w14:textId="77777777" w:rsidR="0032304B" w:rsidRPr="00B02D52" w:rsidRDefault="0032304B" w:rsidP="00BA2FE6">
            <w:pPr>
              <w:ind w:right="-108"/>
              <w:rPr>
                <w:rFonts w:cs="Courier New"/>
              </w:rPr>
            </w:pPr>
            <w:r w:rsidRPr="00B02D52">
              <w:rPr>
                <w:rFonts w:cs="Courier New"/>
              </w:rPr>
              <w:t xml:space="preserve">- HS đọc bài trước lớp. </w:t>
            </w:r>
          </w:p>
          <w:p w14:paraId="443D96BF" w14:textId="77777777" w:rsidR="0032304B" w:rsidRPr="00B02D52" w:rsidRDefault="0032304B" w:rsidP="00BA2FE6">
            <w:pPr>
              <w:ind w:right="-108"/>
              <w:rPr>
                <w:rFonts w:cs="Courier New"/>
                <w:lang w:val="fr-FR"/>
              </w:rPr>
            </w:pPr>
            <w:r w:rsidRPr="00B02D52">
              <w:rPr>
                <w:rFonts w:cs="Courier New"/>
                <w:lang w:val="fr-FR"/>
              </w:rPr>
              <w:t xml:space="preserve">- HS phát biểu cá nhân. </w:t>
            </w:r>
          </w:p>
          <w:p w14:paraId="09CCEF83" w14:textId="77777777" w:rsidR="0032304B" w:rsidRPr="00B02D52" w:rsidRDefault="0032304B" w:rsidP="00BA2FE6">
            <w:pPr>
              <w:ind w:right="-108"/>
              <w:rPr>
                <w:rFonts w:cs="Courier New"/>
                <w:color w:val="000000"/>
                <w:lang w:val="fr-FR"/>
              </w:rPr>
            </w:pPr>
          </w:p>
          <w:p w14:paraId="160D2B11" w14:textId="77777777" w:rsidR="0032304B" w:rsidRPr="00B02D52" w:rsidRDefault="0032304B" w:rsidP="00BA2FE6">
            <w:pPr>
              <w:ind w:right="-108"/>
              <w:rPr>
                <w:rFonts w:cs="Courier New"/>
                <w:color w:val="000000"/>
              </w:rPr>
            </w:pPr>
            <w:r w:rsidRPr="00B02D52">
              <w:rPr>
                <w:rFonts w:cs="Courier New"/>
                <w:color w:val="000000"/>
              </w:rPr>
              <w:t>- HS đọc bài.</w:t>
            </w:r>
          </w:p>
          <w:p w14:paraId="1239E0AD" w14:textId="77777777" w:rsidR="0032304B" w:rsidRPr="00B02D52" w:rsidRDefault="0032304B" w:rsidP="00BA2FE6">
            <w:pPr>
              <w:ind w:right="-108"/>
              <w:rPr>
                <w:rFonts w:cs="Courier New"/>
                <w:color w:val="000000"/>
              </w:rPr>
            </w:pPr>
            <w:r w:rsidRPr="00B02D52">
              <w:rPr>
                <w:rFonts w:cs="Courier New"/>
                <w:color w:val="000000"/>
              </w:rPr>
              <w:t>- HS nêu</w:t>
            </w:r>
          </w:p>
          <w:p w14:paraId="516D1AD9" w14:textId="77777777" w:rsidR="0032304B" w:rsidRPr="00B02D52" w:rsidRDefault="0032304B" w:rsidP="00BA2FE6">
            <w:pPr>
              <w:ind w:right="-108"/>
              <w:rPr>
                <w:rFonts w:cs="Courier New"/>
                <w:color w:val="000000"/>
              </w:rPr>
            </w:pPr>
            <w:r w:rsidRPr="00B02D52">
              <w:rPr>
                <w:rFonts w:cs="Courier New"/>
                <w:color w:val="000000"/>
              </w:rPr>
              <w:t>- HS làm vở bài tập</w:t>
            </w:r>
          </w:p>
          <w:p w14:paraId="61ABD40B" w14:textId="77777777" w:rsidR="0032304B" w:rsidRPr="00B02D52" w:rsidRDefault="0032304B" w:rsidP="00BA2FE6">
            <w:pPr>
              <w:ind w:right="-108"/>
              <w:rPr>
                <w:rFonts w:cs="Courier New"/>
                <w:color w:val="000000"/>
              </w:rPr>
            </w:pPr>
          </w:p>
          <w:p w14:paraId="17F28257" w14:textId="77777777" w:rsidR="0032304B" w:rsidRPr="00B02D52" w:rsidRDefault="0032304B" w:rsidP="00BA2FE6">
            <w:pPr>
              <w:ind w:right="-108"/>
              <w:rPr>
                <w:rFonts w:cs="Courier New"/>
                <w:color w:val="000000"/>
              </w:rPr>
            </w:pPr>
            <w:r w:rsidRPr="00B02D52">
              <w:rPr>
                <w:rFonts w:cs="Courier New"/>
                <w:color w:val="000000"/>
              </w:rPr>
              <w:t>- HS trình bày, HS khác nhận xét, bổ sung.</w:t>
            </w:r>
          </w:p>
        </w:tc>
      </w:tr>
      <w:tr w:rsidR="0032304B" w:rsidRPr="00B02D52" w14:paraId="762EC50D" w14:textId="77777777" w:rsidTr="00C065F4">
        <w:tc>
          <w:tcPr>
            <w:tcW w:w="817" w:type="dxa"/>
          </w:tcPr>
          <w:p w14:paraId="1BBCC816" w14:textId="77777777" w:rsidR="0032304B" w:rsidRPr="00B02D52" w:rsidRDefault="0032304B" w:rsidP="00C065F4">
            <w:pPr>
              <w:jc w:val="center"/>
              <w:rPr>
                <w:rFonts w:cs="Courier New"/>
                <w:b/>
                <w:bCs/>
                <w:color w:val="000000"/>
              </w:rPr>
            </w:pPr>
            <w:r w:rsidRPr="00B02D52">
              <w:rPr>
                <w:rFonts w:cs="Courier New"/>
                <w:b/>
                <w:bCs/>
                <w:color w:val="000000"/>
              </w:rPr>
              <w:lastRenderedPageBreak/>
              <w:t>STT</w:t>
            </w:r>
          </w:p>
        </w:tc>
        <w:tc>
          <w:tcPr>
            <w:tcW w:w="4253" w:type="dxa"/>
            <w:gridSpan w:val="3"/>
          </w:tcPr>
          <w:p w14:paraId="3454BABA" w14:textId="77777777" w:rsidR="0032304B" w:rsidRPr="00B02D52" w:rsidRDefault="0032304B" w:rsidP="00C065F4">
            <w:pPr>
              <w:jc w:val="center"/>
              <w:rPr>
                <w:rFonts w:cs="Courier New"/>
                <w:b/>
                <w:bCs/>
                <w:color w:val="000000"/>
              </w:rPr>
            </w:pPr>
            <w:r w:rsidRPr="00B02D52">
              <w:rPr>
                <w:rFonts w:cs="Courier New"/>
                <w:b/>
                <w:bCs/>
                <w:color w:val="000000"/>
              </w:rPr>
              <w:t>Tên bài</w:t>
            </w:r>
          </w:p>
        </w:tc>
        <w:tc>
          <w:tcPr>
            <w:tcW w:w="2835" w:type="dxa"/>
          </w:tcPr>
          <w:p w14:paraId="318C3708" w14:textId="77777777" w:rsidR="0032304B" w:rsidRPr="00B02D52" w:rsidRDefault="0032304B" w:rsidP="00C065F4">
            <w:pPr>
              <w:jc w:val="center"/>
              <w:rPr>
                <w:rFonts w:cs="Courier New"/>
                <w:b/>
                <w:bCs/>
                <w:color w:val="000000"/>
              </w:rPr>
            </w:pPr>
            <w:r w:rsidRPr="00B02D52">
              <w:rPr>
                <w:rFonts w:cs="Courier New"/>
                <w:b/>
                <w:bCs/>
                <w:color w:val="000000"/>
              </w:rPr>
              <w:t>Tác giả</w:t>
            </w:r>
          </w:p>
        </w:tc>
        <w:tc>
          <w:tcPr>
            <w:tcW w:w="1162" w:type="dxa"/>
          </w:tcPr>
          <w:p w14:paraId="6B27EFFE" w14:textId="77777777" w:rsidR="0032304B" w:rsidRPr="00B02D52" w:rsidRDefault="0032304B" w:rsidP="00C065F4">
            <w:pPr>
              <w:ind w:right="-80" w:hanging="108"/>
              <w:jc w:val="center"/>
              <w:rPr>
                <w:rFonts w:cs="Courier New"/>
                <w:b/>
                <w:bCs/>
                <w:color w:val="000000"/>
              </w:rPr>
            </w:pPr>
            <w:r w:rsidRPr="00B02D52">
              <w:rPr>
                <w:rFonts w:cs="Courier New"/>
                <w:b/>
                <w:bCs/>
                <w:color w:val="000000"/>
              </w:rPr>
              <w:t>Thể loại</w:t>
            </w:r>
          </w:p>
        </w:tc>
      </w:tr>
      <w:tr w:rsidR="0032304B" w:rsidRPr="00B02D52" w14:paraId="72C67A44" w14:textId="77777777" w:rsidTr="00C065F4">
        <w:tc>
          <w:tcPr>
            <w:tcW w:w="817" w:type="dxa"/>
          </w:tcPr>
          <w:p w14:paraId="7B4A8592" w14:textId="77777777" w:rsidR="0032304B" w:rsidRPr="00B02D52" w:rsidRDefault="0032304B" w:rsidP="00C065F4">
            <w:pPr>
              <w:jc w:val="center"/>
              <w:rPr>
                <w:rFonts w:cs="Courier New"/>
                <w:bCs/>
                <w:color w:val="000000"/>
              </w:rPr>
            </w:pPr>
            <w:r w:rsidRPr="00B02D52">
              <w:rPr>
                <w:rFonts w:cs="Courier New"/>
                <w:bCs/>
                <w:color w:val="000000"/>
              </w:rPr>
              <w:t>1</w:t>
            </w:r>
          </w:p>
        </w:tc>
        <w:tc>
          <w:tcPr>
            <w:tcW w:w="4253" w:type="dxa"/>
            <w:gridSpan w:val="3"/>
          </w:tcPr>
          <w:p w14:paraId="74F329FF" w14:textId="77777777" w:rsidR="0032304B" w:rsidRPr="00B02D52" w:rsidRDefault="0032304B" w:rsidP="00C065F4">
            <w:pPr>
              <w:jc w:val="both"/>
              <w:rPr>
                <w:rFonts w:cs="Arial"/>
              </w:rPr>
            </w:pPr>
            <w:r w:rsidRPr="00B02D52">
              <w:rPr>
                <w:rFonts w:cs="Arial"/>
              </w:rPr>
              <w:t>Chuỗi ngọc lam</w:t>
            </w:r>
          </w:p>
        </w:tc>
        <w:tc>
          <w:tcPr>
            <w:tcW w:w="2835" w:type="dxa"/>
          </w:tcPr>
          <w:p w14:paraId="2F9F147F" w14:textId="77777777" w:rsidR="0032304B" w:rsidRPr="00B02D52" w:rsidRDefault="0032304B" w:rsidP="00C065F4">
            <w:pPr>
              <w:jc w:val="both"/>
              <w:rPr>
                <w:rFonts w:cs="Courier New"/>
                <w:bCs/>
                <w:color w:val="000000"/>
                <w:lang w:val="fr-FR"/>
              </w:rPr>
            </w:pPr>
            <w:r w:rsidRPr="00B02D52">
              <w:rPr>
                <w:rFonts w:cs="Courier New"/>
                <w:bCs/>
                <w:color w:val="000000"/>
                <w:lang w:val="fr-FR"/>
              </w:rPr>
              <w:t>Phun- tơn O- xl</w:t>
            </w:r>
            <w:r>
              <w:rPr>
                <w:rFonts w:cs="Courier New"/>
                <w:bCs/>
                <w:color w:val="000000"/>
                <w:lang w:val="fr-FR"/>
              </w:rPr>
              <w:t>ơ</w:t>
            </w:r>
          </w:p>
        </w:tc>
        <w:tc>
          <w:tcPr>
            <w:tcW w:w="1162" w:type="dxa"/>
          </w:tcPr>
          <w:p w14:paraId="04E22588" w14:textId="77777777" w:rsidR="0032304B" w:rsidRPr="00B02D52" w:rsidRDefault="0032304B" w:rsidP="00C065F4">
            <w:pPr>
              <w:jc w:val="center"/>
              <w:rPr>
                <w:rFonts w:cs="Courier New"/>
                <w:bCs/>
                <w:color w:val="000000"/>
              </w:rPr>
            </w:pPr>
            <w:r w:rsidRPr="00B02D52">
              <w:rPr>
                <w:rFonts w:cs="Courier New"/>
                <w:bCs/>
                <w:color w:val="000000"/>
              </w:rPr>
              <w:t>Văn</w:t>
            </w:r>
          </w:p>
        </w:tc>
      </w:tr>
      <w:tr w:rsidR="0032304B" w:rsidRPr="00B02D52" w14:paraId="7875ACEF" w14:textId="77777777" w:rsidTr="00C065F4">
        <w:tc>
          <w:tcPr>
            <w:tcW w:w="817" w:type="dxa"/>
          </w:tcPr>
          <w:p w14:paraId="434D74D2" w14:textId="77777777" w:rsidR="0032304B" w:rsidRPr="00B02D52" w:rsidRDefault="0032304B" w:rsidP="00C065F4">
            <w:pPr>
              <w:jc w:val="center"/>
              <w:rPr>
                <w:rFonts w:cs="Courier New"/>
                <w:bCs/>
                <w:color w:val="000000"/>
              </w:rPr>
            </w:pPr>
            <w:r w:rsidRPr="00B02D52">
              <w:rPr>
                <w:rFonts w:cs="Courier New"/>
                <w:bCs/>
                <w:color w:val="000000"/>
              </w:rPr>
              <w:t>2</w:t>
            </w:r>
          </w:p>
        </w:tc>
        <w:tc>
          <w:tcPr>
            <w:tcW w:w="4253" w:type="dxa"/>
            <w:gridSpan w:val="3"/>
          </w:tcPr>
          <w:p w14:paraId="0D876858" w14:textId="77777777" w:rsidR="0032304B" w:rsidRPr="00B02D52" w:rsidRDefault="0032304B" w:rsidP="00C065F4">
            <w:pPr>
              <w:jc w:val="both"/>
              <w:rPr>
                <w:rFonts w:cs="Arial"/>
                <w:lang w:val="fr-FR"/>
              </w:rPr>
            </w:pPr>
            <w:r w:rsidRPr="00B02D52">
              <w:rPr>
                <w:rFonts w:cs="Arial"/>
                <w:lang w:val="fr-FR"/>
              </w:rPr>
              <w:t>Hạt gạo làng ta</w:t>
            </w:r>
          </w:p>
        </w:tc>
        <w:tc>
          <w:tcPr>
            <w:tcW w:w="2835" w:type="dxa"/>
          </w:tcPr>
          <w:p w14:paraId="1EBAB975" w14:textId="77777777" w:rsidR="0032304B" w:rsidRPr="00B02D52" w:rsidRDefault="0032304B" w:rsidP="00C065F4">
            <w:pPr>
              <w:jc w:val="both"/>
              <w:rPr>
                <w:rFonts w:cs="Courier New"/>
                <w:bCs/>
                <w:color w:val="000000"/>
              </w:rPr>
            </w:pPr>
            <w:r w:rsidRPr="00B02D52">
              <w:rPr>
                <w:rFonts w:cs="Courier New"/>
                <w:bCs/>
                <w:color w:val="000000"/>
              </w:rPr>
              <w:t>Trần Đăng Khoa</w:t>
            </w:r>
          </w:p>
        </w:tc>
        <w:tc>
          <w:tcPr>
            <w:tcW w:w="1162" w:type="dxa"/>
          </w:tcPr>
          <w:p w14:paraId="7C698DE6" w14:textId="77777777" w:rsidR="0032304B" w:rsidRPr="00B02D52" w:rsidRDefault="0032304B" w:rsidP="00C065F4">
            <w:pPr>
              <w:jc w:val="center"/>
              <w:rPr>
                <w:rFonts w:cs="Courier New"/>
                <w:bCs/>
                <w:color w:val="000000"/>
              </w:rPr>
            </w:pPr>
            <w:r w:rsidRPr="00B02D52">
              <w:rPr>
                <w:rFonts w:cs="Courier New"/>
                <w:bCs/>
                <w:color w:val="000000"/>
              </w:rPr>
              <w:t>Thơ</w:t>
            </w:r>
          </w:p>
        </w:tc>
      </w:tr>
      <w:tr w:rsidR="0032304B" w:rsidRPr="00B02D52" w14:paraId="4CE8180B" w14:textId="77777777" w:rsidTr="00C065F4">
        <w:tc>
          <w:tcPr>
            <w:tcW w:w="817" w:type="dxa"/>
          </w:tcPr>
          <w:p w14:paraId="55783ABE" w14:textId="77777777" w:rsidR="0032304B" w:rsidRPr="00B02D52" w:rsidRDefault="0032304B" w:rsidP="00C065F4">
            <w:pPr>
              <w:jc w:val="center"/>
              <w:rPr>
                <w:rFonts w:cs="Courier New"/>
                <w:bCs/>
                <w:color w:val="000000"/>
              </w:rPr>
            </w:pPr>
            <w:r w:rsidRPr="00B02D52">
              <w:rPr>
                <w:rFonts w:cs="Courier New"/>
                <w:bCs/>
                <w:color w:val="000000"/>
              </w:rPr>
              <w:t>3</w:t>
            </w:r>
          </w:p>
        </w:tc>
        <w:tc>
          <w:tcPr>
            <w:tcW w:w="4253" w:type="dxa"/>
            <w:gridSpan w:val="3"/>
          </w:tcPr>
          <w:p w14:paraId="007276D9" w14:textId="77777777" w:rsidR="0032304B" w:rsidRPr="00B02D52" w:rsidRDefault="0032304B" w:rsidP="00C065F4">
            <w:pPr>
              <w:jc w:val="both"/>
              <w:rPr>
                <w:rFonts w:cs="Arial"/>
              </w:rPr>
            </w:pPr>
            <w:r w:rsidRPr="00B02D52">
              <w:rPr>
                <w:rFonts w:cs="Arial"/>
              </w:rPr>
              <w:t>Buôn Chư Lênh đón cô giáo</w:t>
            </w:r>
          </w:p>
        </w:tc>
        <w:tc>
          <w:tcPr>
            <w:tcW w:w="2835" w:type="dxa"/>
          </w:tcPr>
          <w:p w14:paraId="424624EB" w14:textId="77777777" w:rsidR="0032304B" w:rsidRPr="00B02D52" w:rsidRDefault="0032304B" w:rsidP="00C065F4">
            <w:pPr>
              <w:jc w:val="both"/>
              <w:rPr>
                <w:rFonts w:cs="Courier New"/>
                <w:bCs/>
                <w:color w:val="000000"/>
              </w:rPr>
            </w:pPr>
            <w:r w:rsidRPr="00B02D52">
              <w:rPr>
                <w:rFonts w:cs="Courier New"/>
                <w:bCs/>
                <w:color w:val="000000"/>
              </w:rPr>
              <w:t>Hà Đình Cẩn</w:t>
            </w:r>
          </w:p>
        </w:tc>
        <w:tc>
          <w:tcPr>
            <w:tcW w:w="1162" w:type="dxa"/>
          </w:tcPr>
          <w:p w14:paraId="18032D28" w14:textId="77777777" w:rsidR="0032304B" w:rsidRPr="00B02D52" w:rsidRDefault="0032304B" w:rsidP="00C065F4">
            <w:pPr>
              <w:jc w:val="center"/>
              <w:rPr>
                <w:rFonts w:cs="Courier New"/>
                <w:bCs/>
                <w:color w:val="000000"/>
              </w:rPr>
            </w:pPr>
            <w:r w:rsidRPr="00B02D52">
              <w:rPr>
                <w:rFonts w:cs="Courier New"/>
                <w:bCs/>
                <w:color w:val="000000"/>
              </w:rPr>
              <w:t>Văn</w:t>
            </w:r>
          </w:p>
        </w:tc>
      </w:tr>
      <w:tr w:rsidR="0032304B" w:rsidRPr="00B02D52" w14:paraId="19678178" w14:textId="77777777" w:rsidTr="00C065F4">
        <w:tc>
          <w:tcPr>
            <w:tcW w:w="817" w:type="dxa"/>
          </w:tcPr>
          <w:p w14:paraId="7EEF46E4" w14:textId="77777777" w:rsidR="0032304B" w:rsidRPr="00B02D52" w:rsidRDefault="0032304B" w:rsidP="00C065F4">
            <w:pPr>
              <w:jc w:val="center"/>
              <w:rPr>
                <w:rFonts w:cs="Courier New"/>
                <w:bCs/>
                <w:color w:val="000000"/>
              </w:rPr>
            </w:pPr>
            <w:r w:rsidRPr="00B02D52">
              <w:rPr>
                <w:rFonts w:cs="Courier New"/>
                <w:bCs/>
                <w:color w:val="000000"/>
              </w:rPr>
              <w:t>4</w:t>
            </w:r>
          </w:p>
        </w:tc>
        <w:tc>
          <w:tcPr>
            <w:tcW w:w="4253" w:type="dxa"/>
            <w:gridSpan w:val="3"/>
          </w:tcPr>
          <w:p w14:paraId="3C7FA46C" w14:textId="77777777" w:rsidR="0032304B" w:rsidRPr="00B02D52" w:rsidRDefault="0032304B" w:rsidP="00C065F4">
            <w:pPr>
              <w:jc w:val="both"/>
              <w:rPr>
                <w:rFonts w:cs="Arial"/>
              </w:rPr>
            </w:pPr>
            <w:r w:rsidRPr="00B02D52">
              <w:rPr>
                <w:rFonts w:cs="Arial"/>
              </w:rPr>
              <w:t>Về ngôi nhà đang xây</w:t>
            </w:r>
          </w:p>
        </w:tc>
        <w:tc>
          <w:tcPr>
            <w:tcW w:w="2835" w:type="dxa"/>
          </w:tcPr>
          <w:p w14:paraId="07D38600" w14:textId="77777777" w:rsidR="0032304B" w:rsidRPr="00B02D52" w:rsidRDefault="0032304B" w:rsidP="00C065F4">
            <w:pPr>
              <w:jc w:val="both"/>
              <w:rPr>
                <w:rFonts w:cs="Courier New"/>
                <w:bCs/>
                <w:color w:val="000000"/>
              </w:rPr>
            </w:pPr>
            <w:r w:rsidRPr="00B02D52">
              <w:rPr>
                <w:rFonts w:cs="Courier New"/>
                <w:bCs/>
                <w:color w:val="000000"/>
              </w:rPr>
              <w:t>Đồng Xuân Lan</w:t>
            </w:r>
          </w:p>
        </w:tc>
        <w:tc>
          <w:tcPr>
            <w:tcW w:w="1162" w:type="dxa"/>
          </w:tcPr>
          <w:p w14:paraId="58C85B68" w14:textId="77777777" w:rsidR="0032304B" w:rsidRPr="00B02D52" w:rsidRDefault="0032304B" w:rsidP="00C065F4">
            <w:pPr>
              <w:jc w:val="center"/>
              <w:rPr>
                <w:rFonts w:cs="Courier New"/>
                <w:bCs/>
                <w:color w:val="000000"/>
              </w:rPr>
            </w:pPr>
            <w:r w:rsidRPr="00B02D52">
              <w:rPr>
                <w:rFonts w:cs="Courier New"/>
                <w:bCs/>
                <w:color w:val="000000"/>
              </w:rPr>
              <w:t>Thơ</w:t>
            </w:r>
          </w:p>
        </w:tc>
      </w:tr>
      <w:tr w:rsidR="0032304B" w:rsidRPr="00B02D52" w14:paraId="1168E0BA" w14:textId="77777777" w:rsidTr="00C065F4">
        <w:tc>
          <w:tcPr>
            <w:tcW w:w="817" w:type="dxa"/>
          </w:tcPr>
          <w:p w14:paraId="32DEA685" w14:textId="77777777" w:rsidR="0032304B" w:rsidRPr="00B02D52" w:rsidRDefault="0032304B" w:rsidP="00C065F4">
            <w:pPr>
              <w:jc w:val="center"/>
              <w:rPr>
                <w:rFonts w:cs="Courier New"/>
                <w:bCs/>
                <w:color w:val="000000"/>
              </w:rPr>
            </w:pPr>
            <w:r w:rsidRPr="00B02D52">
              <w:rPr>
                <w:rFonts w:cs="Courier New"/>
                <w:bCs/>
                <w:color w:val="000000"/>
              </w:rPr>
              <w:t>5</w:t>
            </w:r>
          </w:p>
        </w:tc>
        <w:tc>
          <w:tcPr>
            <w:tcW w:w="4253" w:type="dxa"/>
            <w:gridSpan w:val="3"/>
          </w:tcPr>
          <w:p w14:paraId="22A71290" w14:textId="77777777" w:rsidR="0032304B" w:rsidRPr="00B02D52" w:rsidRDefault="0032304B" w:rsidP="00C065F4">
            <w:pPr>
              <w:jc w:val="both"/>
              <w:rPr>
                <w:rFonts w:cs="Arial"/>
              </w:rPr>
            </w:pPr>
            <w:r w:rsidRPr="00B02D52">
              <w:rPr>
                <w:rFonts w:cs="Arial"/>
              </w:rPr>
              <w:t>Thầy thuốc như mẹ hiền</w:t>
            </w:r>
          </w:p>
        </w:tc>
        <w:tc>
          <w:tcPr>
            <w:tcW w:w="2835" w:type="dxa"/>
          </w:tcPr>
          <w:p w14:paraId="7E7FD468" w14:textId="77777777" w:rsidR="0032304B" w:rsidRPr="00B02D52" w:rsidRDefault="0032304B" w:rsidP="00C065F4">
            <w:pPr>
              <w:jc w:val="both"/>
              <w:rPr>
                <w:rFonts w:cs="Courier New"/>
                <w:bCs/>
                <w:color w:val="000000"/>
              </w:rPr>
            </w:pPr>
            <w:r w:rsidRPr="00B02D52">
              <w:rPr>
                <w:rFonts w:cs="Courier New"/>
                <w:bCs/>
                <w:color w:val="000000"/>
              </w:rPr>
              <w:t>Trần Phương Hạnh</w:t>
            </w:r>
          </w:p>
        </w:tc>
        <w:tc>
          <w:tcPr>
            <w:tcW w:w="1162" w:type="dxa"/>
          </w:tcPr>
          <w:p w14:paraId="09049F88" w14:textId="77777777" w:rsidR="0032304B" w:rsidRPr="00B02D52" w:rsidRDefault="0032304B" w:rsidP="00C065F4">
            <w:pPr>
              <w:jc w:val="center"/>
              <w:rPr>
                <w:rFonts w:cs="Courier New"/>
                <w:bCs/>
                <w:color w:val="000000"/>
              </w:rPr>
            </w:pPr>
            <w:r w:rsidRPr="00B02D52">
              <w:rPr>
                <w:rFonts w:cs="Courier New"/>
                <w:bCs/>
                <w:color w:val="000000"/>
              </w:rPr>
              <w:t>Văn</w:t>
            </w:r>
          </w:p>
        </w:tc>
      </w:tr>
      <w:tr w:rsidR="0032304B" w:rsidRPr="00B02D52" w14:paraId="64FB0A14" w14:textId="77777777" w:rsidTr="00C065F4">
        <w:tc>
          <w:tcPr>
            <w:tcW w:w="817" w:type="dxa"/>
          </w:tcPr>
          <w:p w14:paraId="7F81FB82" w14:textId="77777777" w:rsidR="0032304B" w:rsidRPr="00B02D52" w:rsidRDefault="0032304B" w:rsidP="00C065F4">
            <w:pPr>
              <w:jc w:val="center"/>
              <w:rPr>
                <w:rFonts w:cs="Courier New"/>
                <w:bCs/>
                <w:color w:val="000000"/>
              </w:rPr>
            </w:pPr>
            <w:r w:rsidRPr="00B02D52">
              <w:rPr>
                <w:rFonts w:cs="Courier New"/>
                <w:bCs/>
                <w:color w:val="000000"/>
              </w:rPr>
              <w:t>6</w:t>
            </w:r>
          </w:p>
        </w:tc>
        <w:tc>
          <w:tcPr>
            <w:tcW w:w="4253" w:type="dxa"/>
            <w:gridSpan w:val="3"/>
          </w:tcPr>
          <w:p w14:paraId="389AB66B" w14:textId="77777777" w:rsidR="0032304B" w:rsidRPr="00B02D52" w:rsidRDefault="0032304B" w:rsidP="00C065F4">
            <w:pPr>
              <w:jc w:val="both"/>
              <w:rPr>
                <w:rFonts w:cs="Arial"/>
              </w:rPr>
            </w:pPr>
            <w:r w:rsidRPr="00B02D52">
              <w:rPr>
                <w:rFonts w:cs="Arial"/>
              </w:rPr>
              <w:t>Thầy cúng đi bệnh viện</w:t>
            </w:r>
          </w:p>
        </w:tc>
        <w:tc>
          <w:tcPr>
            <w:tcW w:w="2835" w:type="dxa"/>
          </w:tcPr>
          <w:p w14:paraId="2254FB05" w14:textId="77777777" w:rsidR="0032304B" w:rsidRPr="00B02D52" w:rsidRDefault="0032304B" w:rsidP="00C065F4">
            <w:pPr>
              <w:jc w:val="both"/>
              <w:rPr>
                <w:rFonts w:cs="Courier New"/>
                <w:bCs/>
                <w:color w:val="000000"/>
              </w:rPr>
            </w:pPr>
            <w:r w:rsidRPr="00B02D52">
              <w:rPr>
                <w:rFonts w:cs="Courier New"/>
                <w:bCs/>
                <w:color w:val="000000"/>
              </w:rPr>
              <w:t>Nguyễn Lăng</w:t>
            </w:r>
          </w:p>
        </w:tc>
        <w:tc>
          <w:tcPr>
            <w:tcW w:w="1162" w:type="dxa"/>
          </w:tcPr>
          <w:p w14:paraId="312EA19E" w14:textId="77777777" w:rsidR="0032304B" w:rsidRPr="00B02D52" w:rsidRDefault="0032304B" w:rsidP="00C065F4">
            <w:pPr>
              <w:jc w:val="center"/>
              <w:rPr>
                <w:rFonts w:cs="Courier New"/>
                <w:bCs/>
                <w:color w:val="000000"/>
              </w:rPr>
            </w:pPr>
            <w:r w:rsidRPr="00B02D52">
              <w:rPr>
                <w:rFonts w:cs="Courier New"/>
                <w:bCs/>
                <w:color w:val="000000"/>
              </w:rPr>
              <w:t>Văn</w:t>
            </w:r>
          </w:p>
        </w:tc>
      </w:tr>
      <w:tr w:rsidR="0032304B" w:rsidRPr="00B02D52" w14:paraId="6E3F5E14" w14:textId="77777777" w:rsidTr="00C065F4">
        <w:tc>
          <w:tcPr>
            <w:tcW w:w="4538" w:type="dxa"/>
            <w:gridSpan w:val="2"/>
          </w:tcPr>
          <w:p w14:paraId="0DBE9FBF" w14:textId="77777777" w:rsidR="0032304B" w:rsidRPr="00B02D52" w:rsidRDefault="0032304B" w:rsidP="00C065F4">
            <w:pPr>
              <w:ind w:right="-73"/>
              <w:rPr>
                <w:rFonts w:cs="Courier New"/>
                <w:color w:val="000000"/>
              </w:rPr>
            </w:pPr>
            <w:r w:rsidRPr="00B02D52">
              <w:rPr>
                <w:rFonts w:cs="Courier New"/>
                <w:color w:val="000000"/>
              </w:rPr>
              <w:t>* Bài 3</w:t>
            </w:r>
          </w:p>
          <w:p w14:paraId="65032D3D" w14:textId="77777777" w:rsidR="0032304B" w:rsidRPr="00B02D52" w:rsidRDefault="0032304B" w:rsidP="00C065F4">
            <w:pPr>
              <w:ind w:right="-73"/>
              <w:rPr>
                <w:rFonts w:cs="Courier New"/>
                <w:color w:val="000000"/>
              </w:rPr>
            </w:pPr>
            <w:r w:rsidRPr="00B02D52">
              <w:rPr>
                <w:rFonts w:cs="Courier New"/>
                <w:color w:val="000000"/>
              </w:rPr>
              <w:t>- Bài yêu cầu gì?</w:t>
            </w:r>
          </w:p>
          <w:p w14:paraId="45EB689B" w14:textId="77777777" w:rsidR="0032304B" w:rsidRPr="00B02D52" w:rsidRDefault="0032304B" w:rsidP="00C065F4">
            <w:pPr>
              <w:ind w:right="-73"/>
              <w:rPr>
                <w:rFonts w:cs="Courier New"/>
                <w:color w:val="000000"/>
              </w:rPr>
            </w:pPr>
            <w:r w:rsidRPr="00B02D52">
              <w:rPr>
                <w:rFonts w:cs="Courier New"/>
                <w:color w:val="000000"/>
              </w:rPr>
              <w:t>- GV giúp HS nắm vững yêu cầu của bài.</w:t>
            </w:r>
          </w:p>
          <w:p w14:paraId="7318EE47" w14:textId="77777777" w:rsidR="0032304B" w:rsidRPr="00B02D52" w:rsidRDefault="0032304B" w:rsidP="00C065F4">
            <w:pPr>
              <w:ind w:right="-73"/>
              <w:rPr>
                <w:rFonts w:cs="Courier New"/>
                <w:color w:val="000000"/>
              </w:rPr>
            </w:pPr>
            <w:r w:rsidRPr="00B02D52">
              <w:rPr>
                <w:rFonts w:cs="Courier New"/>
                <w:color w:val="000000"/>
              </w:rPr>
              <w:t>- Cho HS làm bài</w:t>
            </w:r>
          </w:p>
          <w:p w14:paraId="1E7A102F" w14:textId="77777777" w:rsidR="0032304B" w:rsidRPr="00B02D52" w:rsidRDefault="0032304B" w:rsidP="00C065F4">
            <w:pPr>
              <w:ind w:right="-73"/>
              <w:rPr>
                <w:rFonts w:cs="Courier New"/>
                <w:color w:val="000000"/>
              </w:rPr>
            </w:pPr>
            <w:r w:rsidRPr="00B02D52">
              <w:rPr>
                <w:rFonts w:cs="Courier New"/>
                <w:color w:val="000000"/>
              </w:rPr>
              <w:t>- Gọi HS trình bày, nhận xét</w:t>
            </w:r>
          </w:p>
          <w:p w14:paraId="4BCB8E40" w14:textId="77777777" w:rsidR="0032304B" w:rsidRPr="00B02D52" w:rsidRDefault="0032304B" w:rsidP="00C065F4">
            <w:pPr>
              <w:ind w:right="-73"/>
              <w:rPr>
                <w:rFonts w:cs="Courier New"/>
                <w:color w:val="000000"/>
              </w:rPr>
            </w:pPr>
            <w:r w:rsidRPr="00B02D52">
              <w:rPr>
                <w:rFonts w:cs="Courier New"/>
                <w:color w:val="000000"/>
              </w:rPr>
              <w:t>- GV đánh giá chung, tuyên d</w:t>
            </w:r>
            <w:r w:rsidRPr="00B02D52">
              <w:rPr>
                <w:rFonts w:cs="Courier New"/>
                <w:color w:val="000000"/>
              </w:rPr>
              <w:softHyphen/>
              <w:t>ương HS có đoạn viết hay, thuyết phục.</w:t>
            </w:r>
          </w:p>
          <w:p w14:paraId="5B1D0969" w14:textId="77777777" w:rsidR="0032304B" w:rsidRPr="00B02D52" w:rsidRDefault="0032304B" w:rsidP="00C065F4">
            <w:pPr>
              <w:ind w:right="-73"/>
              <w:rPr>
                <w:rFonts w:cs="Courier New"/>
                <w:color w:val="000000"/>
              </w:rPr>
            </w:pPr>
            <w:r w:rsidRPr="00B02D52">
              <w:rPr>
                <w:rFonts w:cs="Courier New"/>
                <w:b/>
                <w:bCs/>
                <w:color w:val="000000"/>
                <w:lang w:val="vi-VN"/>
              </w:rPr>
              <w:t>3. Củng cố</w:t>
            </w:r>
            <w:r w:rsidRPr="00B02D52">
              <w:rPr>
                <w:rFonts w:cs="Courier New"/>
                <w:bCs/>
                <w:color w:val="000000"/>
                <w:lang w:val="vi-VN"/>
              </w:rPr>
              <w:t>,</w:t>
            </w:r>
            <w:r w:rsidRPr="00B02D52">
              <w:rPr>
                <w:rFonts w:cs="Courier New"/>
                <w:b/>
                <w:bCs/>
                <w:color w:val="000000"/>
                <w:lang w:val="vi-VN"/>
              </w:rPr>
              <w:t xml:space="preserve"> dặn dò</w:t>
            </w:r>
            <w:r w:rsidRPr="00B02D52">
              <w:rPr>
                <w:rFonts w:cs="Courier New"/>
                <w:color w:val="000000"/>
                <w:lang w:val="vi-VN"/>
              </w:rPr>
              <w:t>: (2- 4')</w:t>
            </w:r>
          </w:p>
          <w:p w14:paraId="03FEEB06" w14:textId="77777777" w:rsidR="0032304B" w:rsidRPr="00B02D52" w:rsidRDefault="0032304B" w:rsidP="00C065F4">
            <w:pPr>
              <w:ind w:right="-73"/>
              <w:rPr>
                <w:rFonts w:cs="Courier New"/>
                <w:color w:val="000000"/>
              </w:rPr>
            </w:pPr>
            <w:r w:rsidRPr="00B02D52">
              <w:rPr>
                <w:rFonts w:cs="Courier New"/>
                <w:color w:val="000000"/>
                <w:lang w:val="vi-VN"/>
              </w:rPr>
              <w:t>- Nêu các bài tập đọc đã học trong chủ điểm: Vì hạnh phúc con ng</w:t>
            </w:r>
            <w:r w:rsidRPr="00B02D52">
              <w:rPr>
                <w:rFonts w:cs="Courier New"/>
                <w:color w:val="000000"/>
              </w:rPr>
              <w:t>ư</w:t>
            </w:r>
            <w:r w:rsidRPr="00B02D52">
              <w:rPr>
                <w:rFonts w:cs="Courier New"/>
                <w:color w:val="000000"/>
                <w:lang w:val="vi-VN"/>
              </w:rPr>
              <w:softHyphen/>
              <w:t>ời</w:t>
            </w:r>
            <w:r w:rsidRPr="00B02D52">
              <w:rPr>
                <w:rFonts w:cs="Courier New"/>
                <w:color w:val="000000"/>
              </w:rPr>
              <w:t>?</w:t>
            </w:r>
          </w:p>
          <w:p w14:paraId="658AEB8A" w14:textId="77777777" w:rsidR="0032304B" w:rsidRPr="00B02D52" w:rsidRDefault="0032304B" w:rsidP="00C065F4">
            <w:pPr>
              <w:ind w:right="-73"/>
              <w:rPr>
                <w:rFonts w:cs="Courier New"/>
                <w:color w:val="000000"/>
                <w:lang w:val="vi-VN"/>
              </w:rPr>
            </w:pPr>
            <w:r w:rsidRPr="00B02D52">
              <w:rPr>
                <w:rFonts w:cs="Courier New"/>
                <w:color w:val="000000"/>
                <w:lang w:val="vi-VN"/>
              </w:rPr>
              <w:t>- Nhận xét giờ học.</w:t>
            </w:r>
          </w:p>
          <w:p w14:paraId="1D7B0D56" w14:textId="77777777" w:rsidR="0032304B" w:rsidRPr="00B02D52" w:rsidRDefault="0032304B" w:rsidP="00C065F4">
            <w:pPr>
              <w:ind w:right="-73"/>
              <w:rPr>
                <w:b/>
              </w:rPr>
            </w:pPr>
            <w:r w:rsidRPr="00B02D52">
              <w:rPr>
                <w:rFonts w:cs="Courier New"/>
                <w:color w:val="000000"/>
                <w:lang w:val="vi-VN"/>
              </w:rPr>
              <w:t>- Về nhà học bài, chuẩn bị bài sau</w:t>
            </w:r>
          </w:p>
        </w:tc>
        <w:tc>
          <w:tcPr>
            <w:tcW w:w="4529" w:type="dxa"/>
            <w:gridSpan w:val="4"/>
          </w:tcPr>
          <w:p w14:paraId="14BB6DEB" w14:textId="77777777" w:rsidR="0032304B" w:rsidRPr="00B02D52" w:rsidRDefault="0032304B" w:rsidP="00C065F4">
            <w:pPr>
              <w:rPr>
                <w:rFonts w:cs="Courier New"/>
                <w:color w:val="000000"/>
              </w:rPr>
            </w:pPr>
            <w:r w:rsidRPr="00B02D52">
              <w:rPr>
                <w:rFonts w:cs="Courier New"/>
                <w:color w:val="000000"/>
              </w:rPr>
              <w:t>- HS đọc bài.</w:t>
            </w:r>
          </w:p>
          <w:p w14:paraId="75748365" w14:textId="77777777" w:rsidR="0032304B" w:rsidRPr="00B02D52" w:rsidRDefault="0032304B" w:rsidP="00C065F4">
            <w:pPr>
              <w:rPr>
                <w:rFonts w:cs="Courier New"/>
                <w:bCs/>
                <w:color w:val="000000"/>
              </w:rPr>
            </w:pPr>
            <w:r w:rsidRPr="00B02D52">
              <w:rPr>
                <w:rFonts w:cs="Courier New"/>
                <w:bCs/>
                <w:color w:val="000000"/>
              </w:rPr>
              <w:t>- HS nêu</w:t>
            </w:r>
          </w:p>
          <w:p w14:paraId="11E1AE48" w14:textId="77777777" w:rsidR="0032304B" w:rsidRPr="00B02D52" w:rsidRDefault="0032304B" w:rsidP="00C065F4">
            <w:pPr>
              <w:rPr>
                <w:rFonts w:cs="Courier New"/>
                <w:bCs/>
                <w:color w:val="000000"/>
              </w:rPr>
            </w:pPr>
          </w:p>
          <w:p w14:paraId="19E7CBE9" w14:textId="77777777" w:rsidR="0032304B" w:rsidRPr="00B02D52" w:rsidRDefault="0032304B" w:rsidP="00C065F4">
            <w:pPr>
              <w:rPr>
                <w:rFonts w:cs="Courier New"/>
                <w:color w:val="000000"/>
              </w:rPr>
            </w:pPr>
            <w:r w:rsidRPr="00B02D52">
              <w:rPr>
                <w:rFonts w:cs="Courier New"/>
                <w:color w:val="000000"/>
              </w:rPr>
              <w:t>- HS làm vở bài tập</w:t>
            </w:r>
          </w:p>
          <w:p w14:paraId="6C86759F" w14:textId="77777777" w:rsidR="0032304B" w:rsidRDefault="0032304B" w:rsidP="00C065F4">
            <w:pPr>
              <w:rPr>
                <w:rFonts w:cs="Courier New"/>
                <w:color w:val="000000"/>
              </w:rPr>
            </w:pPr>
            <w:r w:rsidRPr="00B02D52">
              <w:rPr>
                <w:rFonts w:cs="Courier New"/>
                <w:color w:val="000000"/>
              </w:rPr>
              <w:t>- HS trình bày, HS khác nhận xét, bổ sung.</w:t>
            </w:r>
          </w:p>
          <w:p w14:paraId="7D5B35A4" w14:textId="77777777" w:rsidR="0032304B" w:rsidRDefault="0032304B" w:rsidP="00C065F4">
            <w:pPr>
              <w:rPr>
                <w:rFonts w:cs="Courier New"/>
                <w:color w:val="000000"/>
              </w:rPr>
            </w:pPr>
          </w:p>
          <w:p w14:paraId="2F25CF89" w14:textId="77777777" w:rsidR="0032304B" w:rsidRDefault="0032304B" w:rsidP="00C065F4">
            <w:pPr>
              <w:rPr>
                <w:rFonts w:cs="Courier New"/>
                <w:color w:val="000000"/>
              </w:rPr>
            </w:pPr>
          </w:p>
          <w:p w14:paraId="58979774" w14:textId="77777777" w:rsidR="0032304B" w:rsidRDefault="0032304B" w:rsidP="00C065F4">
            <w:pPr>
              <w:rPr>
                <w:rFonts w:cs="Courier New"/>
                <w:color w:val="000000"/>
              </w:rPr>
            </w:pPr>
          </w:p>
          <w:p w14:paraId="4A9A316E" w14:textId="77777777" w:rsidR="0032304B" w:rsidRDefault="0032304B" w:rsidP="00C065F4">
            <w:pPr>
              <w:rPr>
                <w:rFonts w:cs="Courier New"/>
                <w:color w:val="000000"/>
              </w:rPr>
            </w:pPr>
          </w:p>
          <w:p w14:paraId="18671F35" w14:textId="77777777" w:rsidR="0032304B" w:rsidRPr="00B02D52" w:rsidRDefault="0032304B" w:rsidP="00C065F4">
            <w:pPr>
              <w:rPr>
                <w:rFonts w:cs="Courier New"/>
                <w:color w:val="000000"/>
              </w:rPr>
            </w:pPr>
            <w:r w:rsidRPr="00B02D52">
              <w:rPr>
                <w:rFonts w:cs="Courier New"/>
                <w:color w:val="000000"/>
              </w:rPr>
              <w:t>- HS nêu.</w:t>
            </w:r>
          </w:p>
          <w:p w14:paraId="4724EA5A" w14:textId="77777777" w:rsidR="0032304B" w:rsidRPr="00B02D52" w:rsidRDefault="0032304B" w:rsidP="00C065F4">
            <w:pPr>
              <w:rPr>
                <w:rFonts w:cs="Courier New"/>
                <w:bCs/>
                <w:color w:val="000000"/>
              </w:rPr>
            </w:pPr>
          </w:p>
        </w:tc>
      </w:tr>
    </w:tbl>
    <w:p w14:paraId="100907E0" w14:textId="77777777" w:rsidR="0032304B" w:rsidRPr="00B65801" w:rsidRDefault="0032304B" w:rsidP="00BA2FE6">
      <w:pPr>
        <w:rPr>
          <w:b/>
          <w:i/>
          <w:szCs w:val="24"/>
          <w:lang w:val="nl-NL"/>
        </w:rPr>
      </w:pPr>
      <w:r w:rsidRPr="00B65801">
        <w:rPr>
          <w:b/>
          <w:i/>
          <w:lang w:val="nl-NL"/>
        </w:rPr>
        <w:t xml:space="preserve">* </w:t>
      </w:r>
      <w:r>
        <w:rPr>
          <w:b/>
          <w:i/>
          <w:lang w:val="nl-NL"/>
        </w:rPr>
        <w:t>Điều chỉnh sau bài dạy</w:t>
      </w:r>
    </w:p>
    <w:p w14:paraId="457FD159" w14:textId="77777777" w:rsidR="0032304B" w:rsidRPr="00487017" w:rsidRDefault="0032304B" w:rsidP="0032304B">
      <w:pPr>
        <w:rPr>
          <w:b/>
          <w:lang w:val="nl-NL"/>
        </w:rPr>
      </w:pPr>
      <w:r w:rsidRPr="00B65801">
        <w:rPr>
          <w:sz w:val="24"/>
          <w:szCs w:val="24"/>
          <w:lang w:val="nl-NL"/>
        </w:rPr>
        <w:t>…………………………………………………………………………………………………...</w:t>
      </w:r>
    </w:p>
    <w:p w14:paraId="538F2D48" w14:textId="0B147BDA" w:rsidR="0032304B" w:rsidRDefault="0032304B" w:rsidP="0032304B">
      <w:pPr>
        <w:rPr>
          <w:lang w:val="nl-NL"/>
        </w:rPr>
      </w:pPr>
      <w:r>
        <w:rPr>
          <w:b/>
          <w:iCs/>
          <w:noProof/>
        </w:rPr>
        <mc:AlternateContent>
          <mc:Choice Requires="wps">
            <w:drawing>
              <wp:anchor distT="0" distB="0" distL="114300" distR="114300" simplePos="0" relativeHeight="251666432" behindDoc="0" locked="0" layoutInCell="1" allowOverlap="1" wp14:anchorId="6A8C9039" wp14:editId="2A89FF50">
                <wp:simplePos x="0" y="0"/>
                <wp:positionH relativeFrom="column">
                  <wp:posOffset>1581150</wp:posOffset>
                </wp:positionH>
                <wp:positionV relativeFrom="paragraph">
                  <wp:posOffset>154305</wp:posOffset>
                </wp:positionV>
                <wp:extent cx="2605405" cy="0"/>
                <wp:effectExtent l="5715" t="8890" r="8255" b="1016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A2BB30" id="Straight Arrow Connector 6" o:spid="_x0000_s1026" type="#_x0000_t32" style="position:absolute;margin-left:124.5pt;margin-top:12.15pt;width:205.1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"/>
            </w:pict>
          </mc:Fallback>
        </mc:AlternateContent>
      </w:r>
    </w:p>
    <w:p w14:paraId="7AEF7B27" w14:textId="77777777" w:rsidR="0032304B" w:rsidRDefault="0032304B" w:rsidP="0032304B">
      <w:pPr>
        <w:ind w:right="-142"/>
        <w:rPr>
          <w:b/>
          <w:lang w:val="nl-NL"/>
        </w:rPr>
      </w:pPr>
      <w:r w:rsidRPr="008E070B">
        <w:rPr>
          <w:b/>
          <w:lang w:val="nl-NL"/>
        </w:rPr>
        <w:t>Tiết 5</w:t>
      </w:r>
      <w:r w:rsidRPr="008E070B">
        <w:rPr>
          <w:b/>
          <w:lang w:val="nl-NL"/>
        </w:rPr>
        <w:tab/>
      </w:r>
      <w:r>
        <w:rPr>
          <w:lang w:val="nl-NL"/>
        </w:rPr>
        <w:t xml:space="preserve">  </w:t>
      </w:r>
      <w:r>
        <w:rPr>
          <w:lang w:val="nl-NL"/>
        </w:rPr>
        <w:tab/>
      </w:r>
      <w:r>
        <w:rPr>
          <w:lang w:val="nl-NL"/>
        </w:rPr>
        <w:tab/>
      </w:r>
      <w:r>
        <w:rPr>
          <w:lang w:val="nl-NL"/>
        </w:rPr>
        <w:tab/>
      </w:r>
      <w:r>
        <w:rPr>
          <w:lang w:val="nl-NL"/>
        </w:rPr>
        <w:tab/>
        <w:t xml:space="preserve">    </w:t>
      </w:r>
      <w:r w:rsidRPr="00B65801">
        <w:rPr>
          <w:lang w:val="nl-NL"/>
        </w:rPr>
        <w:t xml:space="preserve"> </w:t>
      </w:r>
      <w:r>
        <w:rPr>
          <w:b/>
          <w:lang w:val="nl-NL"/>
        </w:rPr>
        <w:t xml:space="preserve"> </w:t>
      </w:r>
      <w:r w:rsidRPr="00B511D8">
        <w:rPr>
          <w:b/>
          <w:lang w:val="nl-NL"/>
        </w:rPr>
        <w:t>LỊCH SỬ</w:t>
      </w:r>
      <w:r w:rsidRPr="00D14F6C">
        <w:rPr>
          <w:b/>
          <w:lang w:val="nl-NL"/>
        </w:rPr>
        <w:t xml:space="preserve"> </w:t>
      </w:r>
      <w:r>
        <w:rPr>
          <w:b/>
          <w:i/>
          <w:lang w:val="nl-NL"/>
        </w:rPr>
        <w:t xml:space="preserve">      </w:t>
      </w:r>
    </w:p>
    <w:p w14:paraId="50547C48" w14:textId="77777777" w:rsidR="0032304B" w:rsidRDefault="0032304B" w:rsidP="0032304B">
      <w:pPr>
        <w:pStyle w:val="ListParagraph"/>
        <w:ind w:left="0"/>
        <w:jc w:val="center"/>
        <w:rPr>
          <w:rFonts w:ascii="Times New Roman" w:hAnsi="Times New Roman"/>
          <w:b/>
        </w:rPr>
      </w:pPr>
      <w:r>
        <w:rPr>
          <w:rFonts w:ascii="Times New Roman" w:hAnsi="Times New Roman"/>
          <w:b/>
        </w:rPr>
        <w:t>Kiểm tra định kì cuối HKI</w:t>
      </w:r>
    </w:p>
    <w:p w14:paraId="5430AC66" w14:textId="77777777" w:rsidR="0032304B" w:rsidRPr="006D5AC7" w:rsidRDefault="0032304B" w:rsidP="0032304B">
      <w:pPr>
        <w:pStyle w:val="ListParagraph"/>
        <w:ind w:left="0" w:firstLine="567"/>
        <w:rPr>
          <w:rFonts w:ascii="Times New Roman" w:hAnsi="Times New Roman"/>
          <w:b/>
        </w:rPr>
      </w:pPr>
      <w:r w:rsidRPr="006D5AC7">
        <w:rPr>
          <w:rFonts w:ascii="Times New Roman" w:hAnsi="Times New Roman"/>
          <w:b/>
        </w:rPr>
        <w:t>I. YÊU CẦU CẦN ĐẠT</w:t>
      </w:r>
    </w:p>
    <w:p w14:paraId="6A52A184" w14:textId="77777777" w:rsidR="0032304B" w:rsidRPr="00017E40" w:rsidRDefault="0032304B" w:rsidP="0032304B">
      <w:pPr>
        <w:pStyle w:val="ListParagraph"/>
        <w:ind w:left="0" w:firstLine="567"/>
        <w:rPr>
          <w:rFonts w:ascii="Times New Roman" w:hAnsi="Times New Roman"/>
        </w:rPr>
      </w:pPr>
      <w:r w:rsidRPr="00017E40">
        <w:rPr>
          <w:rFonts w:ascii="Times New Roman" w:hAnsi="Times New Roman"/>
        </w:rPr>
        <w:t xml:space="preserve">- Kiểm tra kiến thức </w:t>
      </w:r>
      <w:r>
        <w:rPr>
          <w:rFonts w:ascii="Times New Roman" w:hAnsi="Times New Roman"/>
        </w:rPr>
        <w:t>đã học.</w:t>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p>
    <w:p w14:paraId="7F0B2455" w14:textId="77777777" w:rsidR="0032304B" w:rsidRPr="006D5AC7" w:rsidRDefault="0032304B" w:rsidP="0032304B">
      <w:pPr>
        <w:pStyle w:val="ListParagraph"/>
        <w:ind w:left="0" w:firstLine="567"/>
        <w:rPr>
          <w:rFonts w:ascii="Times New Roman" w:hAnsi="Times New Roman"/>
          <w:b/>
        </w:rPr>
      </w:pPr>
      <w:r>
        <w:rPr>
          <w:rFonts w:ascii="Times New Roman" w:hAnsi="Times New Roman"/>
          <w:b/>
        </w:rPr>
        <w:t xml:space="preserve">2. Năng lực: </w:t>
      </w:r>
      <w:r w:rsidRPr="00017E40">
        <w:rPr>
          <w:rFonts w:ascii="Times New Roman" w:hAnsi="Times New Roman"/>
        </w:rPr>
        <w:t>Vận dụng kiến thức đã học để làm bài</w:t>
      </w:r>
      <w:r>
        <w:rPr>
          <w:rFonts w:ascii="Times New Roman" w:hAnsi="Times New Roman"/>
        </w:rPr>
        <w:t>.</w:t>
      </w:r>
    </w:p>
    <w:p w14:paraId="697DD9D8" w14:textId="77777777" w:rsidR="0032304B" w:rsidRPr="006D5AC7" w:rsidRDefault="0032304B" w:rsidP="0032304B">
      <w:pPr>
        <w:ind w:firstLine="567"/>
        <w:rPr>
          <w:rFonts w:cs="Courier New"/>
        </w:rPr>
      </w:pPr>
      <w:r w:rsidRPr="00F8751E">
        <w:rPr>
          <w:b/>
        </w:rPr>
        <w:t>3. phẩm chất</w:t>
      </w:r>
      <w:r>
        <w:rPr>
          <w:b/>
        </w:rPr>
        <w:t>:</w:t>
      </w:r>
      <w:r>
        <w:t xml:space="preserve"> Yêu thích môn học, tích cực, chủ động làm bài.</w:t>
      </w:r>
    </w:p>
    <w:p w14:paraId="1C1B352C" w14:textId="77777777" w:rsidR="0032304B" w:rsidRPr="00A54A3C" w:rsidRDefault="0032304B" w:rsidP="0032304B">
      <w:pPr>
        <w:pStyle w:val="ListParagraph"/>
        <w:ind w:left="0" w:firstLine="567"/>
        <w:rPr>
          <w:rFonts w:ascii="Times New Roman" w:hAnsi="Times New Roman"/>
          <w:b/>
        </w:rPr>
      </w:pPr>
      <w:r w:rsidRPr="006D5AC7">
        <w:rPr>
          <w:rFonts w:ascii="Times New Roman" w:hAnsi="Times New Roman" w:cs="Courier New"/>
          <w:b/>
          <w:lang w:val="fr-FR"/>
        </w:rPr>
        <w:t>II. ĐỒ DÙNG DẠY HỌC</w:t>
      </w:r>
    </w:p>
    <w:p w14:paraId="5AD39C92" w14:textId="3FB2363A" w:rsidR="0032304B" w:rsidRDefault="0032304B" w:rsidP="0032304B">
      <w:pPr>
        <w:pStyle w:val="ListParagraph"/>
        <w:ind w:left="0" w:firstLine="567"/>
        <w:rPr>
          <w:rFonts w:ascii="Times New Roman" w:hAnsi="Times New Roman" w:cs="Courier New"/>
          <w:lang w:val="fr-FR"/>
        </w:rPr>
      </w:pPr>
      <w:r w:rsidRPr="00A54A3C">
        <w:rPr>
          <w:rFonts w:ascii="Times New Roman" w:hAnsi="Times New Roman"/>
          <w:b/>
        </w:rPr>
        <w:t>1. Giáo viên</w:t>
      </w:r>
      <w:r>
        <w:rPr>
          <w:rFonts w:ascii="Times New Roman" w:hAnsi="Times New Roman"/>
          <w:b/>
        </w:rPr>
        <w:t xml:space="preserve">: </w:t>
      </w:r>
      <w:r>
        <w:rPr>
          <w:rFonts w:ascii="Times New Roman" w:hAnsi="Times New Roman" w:cs="Courier New"/>
          <w:lang w:val="fr-FR"/>
        </w:rPr>
        <w:t xml:space="preserve">Đề KT. </w:t>
      </w:r>
    </w:p>
    <w:p w14:paraId="032A60BD" w14:textId="77777777" w:rsidR="0032304B" w:rsidRPr="00A54A3C" w:rsidRDefault="0032304B" w:rsidP="0032304B">
      <w:pPr>
        <w:pStyle w:val="ListParagraph"/>
        <w:ind w:left="0" w:firstLine="567"/>
        <w:rPr>
          <w:rFonts w:ascii="Times New Roman" w:hAnsi="Times New Roman"/>
          <w:b/>
        </w:rPr>
      </w:pPr>
      <w:r w:rsidRPr="00A54A3C">
        <w:rPr>
          <w:rFonts w:ascii="Times New Roman" w:hAnsi="Times New Roman"/>
          <w:b/>
        </w:rPr>
        <w:t>2. Học sinh</w:t>
      </w:r>
      <w:r>
        <w:rPr>
          <w:rFonts w:ascii="Times New Roman" w:hAnsi="Times New Roman"/>
          <w:b/>
        </w:rPr>
        <w:t xml:space="preserve">: </w:t>
      </w:r>
      <w:r w:rsidRPr="009B485E">
        <w:rPr>
          <w:rFonts w:ascii="Times New Roman" w:hAnsi="Times New Roman"/>
        </w:rPr>
        <w:t>nháp</w:t>
      </w:r>
      <w:r>
        <w:rPr>
          <w:rFonts w:ascii="Times New Roman" w:hAnsi="Times New Roman"/>
        </w:rPr>
        <w:t>.</w:t>
      </w:r>
    </w:p>
    <w:p w14:paraId="0BCDE205" w14:textId="77777777" w:rsidR="0032304B" w:rsidRDefault="0032304B" w:rsidP="0032304B">
      <w:pPr>
        <w:pStyle w:val="ListParagraph"/>
        <w:ind w:left="0" w:firstLine="567"/>
        <w:rPr>
          <w:rFonts w:ascii="Times New Roman" w:hAnsi="Times New Roman" w:cs="Courier New"/>
          <w:b/>
          <w:lang w:val="fr-FR"/>
        </w:rPr>
      </w:pPr>
      <w:r w:rsidRPr="006D5AC7">
        <w:rPr>
          <w:rFonts w:ascii="Times New Roman" w:hAnsi="Times New Roman" w:cs="Courier New"/>
          <w:b/>
          <w:lang w:val="fr-FR"/>
        </w:rPr>
        <w:t>III. CÁC HOẠT ĐỘNG DẠY HỌC</w:t>
      </w:r>
    </w:p>
    <w:p w14:paraId="74648580" w14:textId="77777777" w:rsidR="0032304B" w:rsidRPr="00250A99" w:rsidRDefault="0032304B" w:rsidP="0032304B">
      <w:r>
        <w:rPr>
          <w:b/>
        </w:rPr>
        <w:tab/>
      </w:r>
      <w:r w:rsidRPr="00250A99">
        <w:t>-</w:t>
      </w:r>
      <w:r>
        <w:rPr>
          <w:b/>
        </w:rPr>
        <w:t xml:space="preserve"> </w:t>
      </w:r>
      <w:r w:rsidRPr="00250A99">
        <w:t>GV phát đề</w:t>
      </w:r>
    </w:p>
    <w:p w14:paraId="4F626C5C" w14:textId="77777777" w:rsidR="0032304B" w:rsidRPr="00250A99" w:rsidRDefault="0032304B" w:rsidP="0032304B">
      <w:pPr>
        <w:ind w:firstLine="720"/>
      </w:pPr>
      <w:r w:rsidRPr="00250A99">
        <w:t>- HS làm bài</w:t>
      </w:r>
    </w:p>
    <w:p w14:paraId="0DE3F37F" w14:textId="77777777" w:rsidR="0032304B" w:rsidRPr="00524E45" w:rsidRDefault="0032304B" w:rsidP="0032304B">
      <w:pPr>
        <w:rPr>
          <w:b/>
          <w:bCs/>
          <w:i/>
        </w:rPr>
      </w:pPr>
      <w:r w:rsidRPr="00524E45">
        <w:rPr>
          <w:b/>
          <w:i/>
        </w:rPr>
        <w:t xml:space="preserve">Khoanh tròn vào chữ cái trước câu trả lời đúng (đối với các câu từ 1 đến </w:t>
      </w:r>
      <w:r>
        <w:rPr>
          <w:b/>
          <w:i/>
        </w:rPr>
        <w:t>5)</w:t>
      </w:r>
    </w:p>
    <w:p w14:paraId="7D00FC17" w14:textId="77777777" w:rsidR="0032304B" w:rsidRPr="007D54F3" w:rsidRDefault="0032304B" w:rsidP="0032304B">
      <w:r w:rsidRPr="007D54F3">
        <w:t xml:space="preserve">Câu 1: Đảng Cộng sản Việt Nam ra đời vào ngày tháng năm nào? </w:t>
      </w:r>
    </w:p>
    <w:p w14:paraId="29D3FDF6" w14:textId="77777777" w:rsidR="0032304B" w:rsidRPr="007D54F3" w:rsidRDefault="0032304B" w:rsidP="0032304B">
      <w:pPr>
        <w:ind w:firstLine="567"/>
      </w:pPr>
      <w:r w:rsidRPr="007D54F3">
        <w:t xml:space="preserve">A.  3 / 2 /1917                                                      </w:t>
      </w:r>
    </w:p>
    <w:p w14:paraId="44C286BB" w14:textId="77777777" w:rsidR="0032304B" w:rsidRPr="007D54F3" w:rsidRDefault="0032304B" w:rsidP="0032304B">
      <w:pPr>
        <w:ind w:firstLine="567"/>
      </w:pPr>
      <w:r w:rsidRPr="007D54F3">
        <w:lastRenderedPageBreak/>
        <w:t>B.  3 / 2 /1930</w:t>
      </w:r>
    </w:p>
    <w:p w14:paraId="75B78EE5" w14:textId="77777777" w:rsidR="0032304B" w:rsidRPr="007D54F3" w:rsidRDefault="0032304B" w:rsidP="0032304B">
      <w:pPr>
        <w:ind w:firstLine="567"/>
      </w:pPr>
      <w:r w:rsidRPr="007D54F3">
        <w:t xml:space="preserve">C.  3 / 2 /1940                                                       </w:t>
      </w:r>
    </w:p>
    <w:p w14:paraId="1DF1D4AA" w14:textId="77777777" w:rsidR="0032304B" w:rsidRPr="007D54F3" w:rsidRDefault="0032304B" w:rsidP="0032304B">
      <w:pPr>
        <w:ind w:firstLine="567"/>
      </w:pPr>
      <w:r w:rsidRPr="007D54F3">
        <w:t>D.  3 / 2 /1945</w:t>
      </w:r>
    </w:p>
    <w:p w14:paraId="61783FC5" w14:textId="77777777" w:rsidR="0032304B" w:rsidRPr="007D54F3" w:rsidRDefault="0032304B" w:rsidP="0032304B">
      <w:r w:rsidRPr="007D54F3">
        <w:t xml:space="preserve">Câu 2: </w:t>
      </w:r>
      <w:r w:rsidRPr="007D54F3">
        <w:rPr>
          <w:lang w:val="vi-VN"/>
        </w:rPr>
        <w:t>Sau Cách mạng tháng Tám, biện pháp để đẩy lùi giặc dốt là:</w:t>
      </w:r>
      <w:r w:rsidRPr="007D54F3">
        <w:rPr>
          <w:i/>
          <w:lang w:val="vi-VN"/>
        </w:rPr>
        <w:t xml:space="preserve">   </w:t>
      </w:r>
    </w:p>
    <w:p w14:paraId="5D334361" w14:textId="77777777" w:rsidR="0032304B" w:rsidRPr="007D54F3" w:rsidRDefault="0032304B" w:rsidP="0032304B">
      <w:pPr>
        <w:ind w:firstLine="567"/>
      </w:pPr>
      <w:r w:rsidRPr="007D54F3">
        <w:t>A</w:t>
      </w:r>
      <w:r w:rsidRPr="007D54F3">
        <w:rPr>
          <w:lang w:val="vi-VN"/>
        </w:rPr>
        <w:t>. Mở các lớp bình dân học vụ, mở thêm trường học cho trẻ em.</w:t>
      </w:r>
    </w:p>
    <w:p w14:paraId="12ACBFC6" w14:textId="77777777" w:rsidR="0032304B" w:rsidRPr="007D54F3" w:rsidRDefault="0032304B" w:rsidP="0032304B">
      <w:pPr>
        <w:ind w:firstLine="567"/>
        <w:rPr>
          <w:lang w:val="vi-VN"/>
        </w:rPr>
      </w:pPr>
      <w:r w:rsidRPr="007D54F3">
        <w:rPr>
          <w:lang w:val="vi-VN"/>
        </w:rPr>
        <w:t>B. Mời chuyên gia nước ngoài đến giảng dạy.</w:t>
      </w:r>
    </w:p>
    <w:p w14:paraId="0845D91D" w14:textId="77777777" w:rsidR="0032304B" w:rsidRPr="007D54F3" w:rsidRDefault="0032304B" w:rsidP="0032304B">
      <w:pPr>
        <w:ind w:firstLine="567"/>
        <w:rPr>
          <w:lang w:val="vi-VN"/>
        </w:rPr>
      </w:pPr>
      <w:r w:rsidRPr="007D54F3">
        <w:rPr>
          <w:lang w:val="vi-VN"/>
        </w:rPr>
        <w:t>C. Đưa người ra nước ngoài học tập.</w:t>
      </w:r>
    </w:p>
    <w:p w14:paraId="7AA6DA44" w14:textId="77777777" w:rsidR="0032304B" w:rsidRPr="007D54F3" w:rsidRDefault="0032304B" w:rsidP="0032304B">
      <w:pPr>
        <w:ind w:firstLine="567"/>
        <w:rPr>
          <w:lang w:val="vi-VN"/>
        </w:rPr>
      </w:pPr>
      <w:r w:rsidRPr="007D54F3">
        <w:rPr>
          <w:lang w:val="vi-VN"/>
        </w:rPr>
        <w:t>D. Thưởng cho những người tích cực đi học.</w:t>
      </w:r>
    </w:p>
    <w:p w14:paraId="6E104D66" w14:textId="77777777" w:rsidR="0032304B" w:rsidRPr="007D54F3" w:rsidRDefault="0032304B" w:rsidP="0032304B">
      <w:r w:rsidRPr="007D54F3">
        <w:t xml:space="preserve">Câu 3:  Năm 1862 ai là người được nhân dân và nghĩa quân suy tôn là “Bình Tây Đại Nguyên Soái”? </w:t>
      </w:r>
    </w:p>
    <w:p w14:paraId="02763513" w14:textId="77777777" w:rsidR="0032304B" w:rsidRPr="007D54F3" w:rsidRDefault="0032304B" w:rsidP="0032304B">
      <w:pPr>
        <w:ind w:firstLine="567"/>
      </w:pPr>
      <w:r>
        <w:t>A.</w:t>
      </w:r>
      <w:r w:rsidRPr="007D54F3">
        <w:t>Tôn Thất Thuyết</w:t>
      </w:r>
    </w:p>
    <w:p w14:paraId="0BDEC67D" w14:textId="77777777" w:rsidR="0032304B" w:rsidRPr="007D54F3" w:rsidRDefault="0032304B" w:rsidP="0032304B">
      <w:pPr>
        <w:ind w:firstLine="567"/>
      </w:pPr>
      <w:r>
        <w:t xml:space="preserve">B. </w:t>
      </w:r>
      <w:r w:rsidRPr="007D54F3">
        <w:t>Phan Đình Phùng</w:t>
      </w:r>
    </w:p>
    <w:p w14:paraId="7C715FCF" w14:textId="77777777" w:rsidR="0032304B" w:rsidRPr="007D54F3" w:rsidRDefault="0032304B" w:rsidP="0032304B">
      <w:pPr>
        <w:ind w:firstLine="567"/>
      </w:pPr>
      <w:r>
        <w:t xml:space="preserve">C. </w:t>
      </w:r>
      <w:r w:rsidRPr="007D54F3">
        <w:t>Trương Định</w:t>
      </w:r>
    </w:p>
    <w:p w14:paraId="24757417" w14:textId="77777777" w:rsidR="0032304B" w:rsidRPr="007D54F3" w:rsidRDefault="0032304B" w:rsidP="0032304B">
      <w:pPr>
        <w:tabs>
          <w:tab w:val="left" w:pos="450"/>
        </w:tabs>
        <w:ind w:firstLine="567"/>
      </w:pPr>
      <w:r>
        <w:t xml:space="preserve">D. </w:t>
      </w:r>
      <w:r w:rsidRPr="007D54F3">
        <w:t>Hàm Nghi</w:t>
      </w:r>
    </w:p>
    <w:p w14:paraId="48F35046" w14:textId="77777777" w:rsidR="0032304B" w:rsidRPr="007D54F3" w:rsidRDefault="0032304B" w:rsidP="0032304B">
      <w:r w:rsidRPr="007D54F3">
        <w:t xml:space="preserve">Câu 4:  Đầu xuân 1930, hội nghị hợp nhất các tổ chức Cộng sản Ở nước ta diễn ra tại: </w:t>
      </w:r>
    </w:p>
    <w:p w14:paraId="395B76EE" w14:textId="77777777" w:rsidR="0032304B" w:rsidRPr="007D54F3" w:rsidRDefault="0032304B" w:rsidP="0032304B">
      <w:pPr>
        <w:ind w:firstLine="567"/>
      </w:pPr>
      <w:r>
        <w:t xml:space="preserve">A. </w:t>
      </w:r>
      <w:r w:rsidRPr="007D54F3">
        <w:t>Quảng trường Ba Đình.</w:t>
      </w:r>
      <w:r>
        <w:t xml:space="preserve"> </w:t>
      </w:r>
      <w:r w:rsidRPr="007D54F3">
        <w:t>(Hà Nội)</w:t>
      </w:r>
    </w:p>
    <w:p w14:paraId="04EE58B7" w14:textId="77777777" w:rsidR="0032304B" w:rsidRPr="007D54F3" w:rsidRDefault="0032304B" w:rsidP="0032304B">
      <w:pPr>
        <w:ind w:firstLine="567"/>
      </w:pPr>
      <w:r w:rsidRPr="007D54F3">
        <w:t>B. Hang Pắc Bó (Cao Bằng)</w:t>
      </w:r>
    </w:p>
    <w:p w14:paraId="46CE0633" w14:textId="77777777" w:rsidR="0032304B" w:rsidRPr="007D54F3" w:rsidRDefault="0032304B" w:rsidP="0032304B">
      <w:pPr>
        <w:ind w:firstLine="567"/>
      </w:pPr>
      <w:r>
        <w:t xml:space="preserve">C. </w:t>
      </w:r>
      <w:r w:rsidRPr="007D54F3">
        <w:t>Hồng Kông (Trung Quốc)</w:t>
      </w:r>
    </w:p>
    <w:p w14:paraId="68D0A253" w14:textId="77777777" w:rsidR="0032304B" w:rsidRPr="007D54F3" w:rsidRDefault="0032304B" w:rsidP="0032304B">
      <w:pPr>
        <w:ind w:firstLine="567"/>
        <w:rPr>
          <w:lang w:val="pt-BR"/>
        </w:rPr>
      </w:pPr>
      <w:r>
        <w:rPr>
          <w:lang w:val="pt-BR"/>
        </w:rPr>
        <w:t xml:space="preserve">D. </w:t>
      </w:r>
      <w:r w:rsidRPr="007D54F3">
        <w:rPr>
          <w:lang w:val="pt-BR"/>
        </w:rPr>
        <w:t>Bắc cạn</w:t>
      </w:r>
      <w:r>
        <w:rPr>
          <w:lang w:val="pt-BR"/>
        </w:rPr>
        <w:t>,</w:t>
      </w:r>
      <w:r w:rsidRPr="007D54F3">
        <w:rPr>
          <w:lang w:val="pt-BR"/>
        </w:rPr>
        <w:t xml:space="preserve"> Cao Bằng.</w:t>
      </w:r>
    </w:p>
    <w:p w14:paraId="26F03527" w14:textId="77777777" w:rsidR="0032304B" w:rsidRPr="007D54F3" w:rsidRDefault="0032304B" w:rsidP="0032304B">
      <w:r w:rsidRPr="007D54F3">
        <w:t>Câu 5:  Nguyễn Tất Thành sinh năm nào ? ở đâu ?</w:t>
      </w:r>
      <w:r w:rsidRPr="007D54F3">
        <w:rPr>
          <w:color w:val="FF0000"/>
        </w:rPr>
        <w:t xml:space="preserve"> </w:t>
      </w:r>
    </w:p>
    <w:p w14:paraId="6833DB54" w14:textId="77777777" w:rsidR="0032304B" w:rsidRPr="007D54F3" w:rsidRDefault="0032304B" w:rsidP="0032304B">
      <w:pPr>
        <w:ind w:firstLine="567"/>
      </w:pPr>
      <w:r w:rsidRPr="007D54F3">
        <w:t>A. 1867, Huyện Nam Đàn ,tỉnh Nghệ An.</w:t>
      </w:r>
    </w:p>
    <w:p w14:paraId="28720E44" w14:textId="77777777" w:rsidR="0032304B" w:rsidRPr="007D54F3" w:rsidRDefault="0032304B" w:rsidP="0032304B">
      <w:pPr>
        <w:ind w:firstLine="567"/>
      </w:pPr>
      <w:r w:rsidRPr="007D54F3">
        <w:t>B. 1890, Huyện Nam Đàn ,tỉnh Nghệ An.</w:t>
      </w:r>
    </w:p>
    <w:p w14:paraId="3A9A1DFF" w14:textId="77777777" w:rsidR="0032304B" w:rsidRPr="007D54F3" w:rsidRDefault="0032304B" w:rsidP="0032304B">
      <w:pPr>
        <w:ind w:firstLine="567"/>
      </w:pPr>
      <w:r w:rsidRPr="007D54F3">
        <w:t>C. 1858, Huyện Sơn Tịnh ,tỉnh Quảng Ngãi.</w:t>
      </w:r>
    </w:p>
    <w:p w14:paraId="457D8A91" w14:textId="77777777" w:rsidR="0032304B" w:rsidRPr="007D54F3" w:rsidRDefault="0032304B" w:rsidP="0032304B">
      <w:pPr>
        <w:ind w:firstLine="567"/>
      </w:pPr>
      <w:r w:rsidRPr="007D54F3">
        <w:t>D. 1980 Huyện Nam Đàn, tỉnh Nghệ An.</w:t>
      </w:r>
    </w:p>
    <w:p w14:paraId="7C39A8BA" w14:textId="77777777" w:rsidR="0032304B" w:rsidRPr="007D54F3" w:rsidRDefault="0032304B" w:rsidP="0032304B">
      <w:r w:rsidRPr="007D54F3">
        <w:t>Câu 6: Em hãy chọn từ ngữ thích hợp để điền vào chỗ chấm cho phù hợp khi nói về Hội nghị thành lập Đảng Cộng sản Việt Nam.</w:t>
      </w:r>
      <w:r w:rsidRPr="007D54F3">
        <w:rPr>
          <w:color w:val="FF0000"/>
        </w:rPr>
        <w:t xml:space="preserve"> </w:t>
      </w:r>
    </w:p>
    <w:p w14:paraId="4B0ACF6C" w14:textId="77777777" w:rsidR="0032304B" w:rsidRPr="007D54F3" w:rsidRDefault="0032304B" w:rsidP="0032304B">
      <w:pPr>
        <w:tabs>
          <w:tab w:val="left" w:pos="1080"/>
        </w:tabs>
        <w:ind w:left="567"/>
      </w:pPr>
      <w:r>
        <w:t xml:space="preserve">a. </w:t>
      </w:r>
      <w:r w:rsidRPr="007D54F3">
        <w:t>Địa điểm:</w:t>
      </w:r>
    </w:p>
    <w:p w14:paraId="78C432C7" w14:textId="77777777" w:rsidR="0032304B" w:rsidRPr="007D54F3" w:rsidRDefault="0032304B" w:rsidP="0032304B">
      <w:pPr>
        <w:tabs>
          <w:tab w:val="left" w:pos="1080"/>
        </w:tabs>
        <w:ind w:left="567"/>
      </w:pPr>
      <w:r>
        <w:t xml:space="preserve">b. </w:t>
      </w:r>
      <w:r w:rsidRPr="007D54F3">
        <w:t xml:space="preserve">Người chủ trì : </w:t>
      </w:r>
    </w:p>
    <w:p w14:paraId="19DD069D" w14:textId="77777777" w:rsidR="0032304B" w:rsidRDefault="0032304B" w:rsidP="0032304B">
      <w:pPr>
        <w:tabs>
          <w:tab w:val="left" w:pos="1080"/>
        </w:tabs>
        <w:ind w:left="567"/>
      </w:pPr>
      <w:r>
        <w:t xml:space="preserve">c. </w:t>
      </w:r>
      <w:r w:rsidRPr="007D54F3">
        <w:t xml:space="preserve">Kết quả của hội nghị </w:t>
      </w:r>
    </w:p>
    <w:p w14:paraId="4F537480" w14:textId="77777777" w:rsidR="0032304B" w:rsidRPr="00461918" w:rsidRDefault="0032304B" w:rsidP="0032304B">
      <w:pPr>
        <w:tabs>
          <w:tab w:val="left" w:pos="1080"/>
        </w:tabs>
        <w:ind w:left="567"/>
        <w:rPr>
          <w:b/>
          <w:color w:val="000000"/>
        </w:rPr>
      </w:pPr>
      <w:r w:rsidRPr="00461918">
        <w:rPr>
          <w:b/>
          <w:color w:val="000000"/>
        </w:rPr>
        <w:t>ĐÁP ÁN</w:t>
      </w:r>
    </w:p>
    <w:p w14:paraId="4FA92692" w14:textId="77777777" w:rsidR="0032304B" w:rsidRPr="007D54F3" w:rsidRDefault="0032304B" w:rsidP="0032304B">
      <w:pPr>
        <w:tabs>
          <w:tab w:val="left" w:pos="1080"/>
        </w:tabs>
        <w:ind w:left="567"/>
      </w:pPr>
      <w:r>
        <w:t>Câu 1 đến 5 mỗi câu 1 điểm</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1509"/>
        <w:gridCol w:w="1509"/>
        <w:gridCol w:w="1509"/>
        <w:gridCol w:w="1509"/>
        <w:gridCol w:w="1509"/>
      </w:tblGrid>
      <w:tr w:rsidR="0032304B" w14:paraId="1E48A677" w14:textId="77777777" w:rsidTr="00C065F4">
        <w:tc>
          <w:tcPr>
            <w:tcW w:w="1548" w:type="dxa"/>
            <w:shd w:val="clear" w:color="auto" w:fill="auto"/>
          </w:tcPr>
          <w:p w14:paraId="2739813D" w14:textId="77777777" w:rsidR="0032304B" w:rsidRDefault="0032304B" w:rsidP="00C065F4">
            <w:pPr>
              <w:tabs>
                <w:tab w:val="left" w:pos="1080"/>
              </w:tabs>
              <w:spacing w:line="276" w:lineRule="auto"/>
            </w:pPr>
            <w:r>
              <w:t>Câu</w:t>
            </w:r>
          </w:p>
        </w:tc>
        <w:tc>
          <w:tcPr>
            <w:tcW w:w="1548" w:type="dxa"/>
            <w:shd w:val="clear" w:color="auto" w:fill="auto"/>
          </w:tcPr>
          <w:p w14:paraId="641FBE99" w14:textId="77777777" w:rsidR="0032304B" w:rsidRDefault="0032304B" w:rsidP="00C065F4">
            <w:pPr>
              <w:tabs>
                <w:tab w:val="left" w:pos="1080"/>
              </w:tabs>
              <w:spacing w:line="276" w:lineRule="auto"/>
              <w:jc w:val="center"/>
            </w:pPr>
            <w:r>
              <w:t>1</w:t>
            </w:r>
          </w:p>
        </w:tc>
        <w:tc>
          <w:tcPr>
            <w:tcW w:w="1548" w:type="dxa"/>
            <w:shd w:val="clear" w:color="auto" w:fill="auto"/>
          </w:tcPr>
          <w:p w14:paraId="30DFF1B0" w14:textId="77777777" w:rsidR="0032304B" w:rsidRDefault="0032304B" w:rsidP="00C065F4">
            <w:pPr>
              <w:tabs>
                <w:tab w:val="left" w:pos="1080"/>
              </w:tabs>
              <w:spacing w:line="276" w:lineRule="auto"/>
              <w:jc w:val="center"/>
            </w:pPr>
            <w:r>
              <w:t>2</w:t>
            </w:r>
          </w:p>
        </w:tc>
        <w:tc>
          <w:tcPr>
            <w:tcW w:w="1548" w:type="dxa"/>
            <w:shd w:val="clear" w:color="auto" w:fill="auto"/>
          </w:tcPr>
          <w:p w14:paraId="1A47BB51" w14:textId="77777777" w:rsidR="0032304B" w:rsidRDefault="0032304B" w:rsidP="00C065F4">
            <w:pPr>
              <w:tabs>
                <w:tab w:val="left" w:pos="1080"/>
              </w:tabs>
              <w:spacing w:line="276" w:lineRule="auto"/>
              <w:jc w:val="center"/>
            </w:pPr>
            <w:r>
              <w:t>3</w:t>
            </w:r>
          </w:p>
        </w:tc>
        <w:tc>
          <w:tcPr>
            <w:tcW w:w="1548" w:type="dxa"/>
            <w:shd w:val="clear" w:color="auto" w:fill="auto"/>
          </w:tcPr>
          <w:p w14:paraId="4CE9C5C0" w14:textId="77777777" w:rsidR="0032304B" w:rsidRDefault="0032304B" w:rsidP="00C065F4">
            <w:pPr>
              <w:tabs>
                <w:tab w:val="left" w:pos="1080"/>
              </w:tabs>
              <w:spacing w:line="276" w:lineRule="auto"/>
              <w:jc w:val="center"/>
            </w:pPr>
            <w:r>
              <w:t>4</w:t>
            </w:r>
          </w:p>
        </w:tc>
        <w:tc>
          <w:tcPr>
            <w:tcW w:w="1548" w:type="dxa"/>
            <w:shd w:val="clear" w:color="auto" w:fill="auto"/>
          </w:tcPr>
          <w:p w14:paraId="3F5440D9" w14:textId="77777777" w:rsidR="0032304B" w:rsidRDefault="0032304B" w:rsidP="00C065F4">
            <w:pPr>
              <w:tabs>
                <w:tab w:val="left" w:pos="1080"/>
              </w:tabs>
              <w:spacing w:line="276" w:lineRule="auto"/>
              <w:jc w:val="center"/>
            </w:pPr>
            <w:r>
              <w:t>5</w:t>
            </w:r>
          </w:p>
        </w:tc>
      </w:tr>
      <w:tr w:rsidR="0032304B" w14:paraId="1F3A8585" w14:textId="77777777" w:rsidTr="00C065F4">
        <w:tc>
          <w:tcPr>
            <w:tcW w:w="1548" w:type="dxa"/>
            <w:shd w:val="clear" w:color="auto" w:fill="auto"/>
          </w:tcPr>
          <w:p w14:paraId="6426F0B4" w14:textId="77777777" w:rsidR="0032304B" w:rsidRDefault="0032304B" w:rsidP="00C065F4">
            <w:pPr>
              <w:tabs>
                <w:tab w:val="left" w:pos="1080"/>
              </w:tabs>
              <w:spacing w:line="276" w:lineRule="auto"/>
            </w:pPr>
            <w:r>
              <w:t>Đáp án</w:t>
            </w:r>
          </w:p>
        </w:tc>
        <w:tc>
          <w:tcPr>
            <w:tcW w:w="1548" w:type="dxa"/>
            <w:shd w:val="clear" w:color="auto" w:fill="auto"/>
          </w:tcPr>
          <w:p w14:paraId="44ED228D" w14:textId="77777777" w:rsidR="0032304B" w:rsidRDefault="0032304B" w:rsidP="00C065F4">
            <w:pPr>
              <w:tabs>
                <w:tab w:val="left" w:pos="1080"/>
              </w:tabs>
              <w:spacing w:line="276" w:lineRule="auto"/>
              <w:jc w:val="center"/>
            </w:pPr>
            <w:r>
              <w:t>B</w:t>
            </w:r>
          </w:p>
        </w:tc>
        <w:tc>
          <w:tcPr>
            <w:tcW w:w="1548" w:type="dxa"/>
            <w:shd w:val="clear" w:color="auto" w:fill="auto"/>
          </w:tcPr>
          <w:p w14:paraId="58534A0C" w14:textId="77777777" w:rsidR="0032304B" w:rsidRDefault="0032304B" w:rsidP="00C065F4">
            <w:pPr>
              <w:tabs>
                <w:tab w:val="left" w:pos="1080"/>
              </w:tabs>
              <w:spacing w:line="276" w:lineRule="auto"/>
              <w:jc w:val="center"/>
            </w:pPr>
            <w:r>
              <w:t>A</w:t>
            </w:r>
          </w:p>
        </w:tc>
        <w:tc>
          <w:tcPr>
            <w:tcW w:w="1548" w:type="dxa"/>
            <w:shd w:val="clear" w:color="auto" w:fill="auto"/>
          </w:tcPr>
          <w:p w14:paraId="0E4C8B80" w14:textId="77777777" w:rsidR="0032304B" w:rsidRDefault="0032304B" w:rsidP="00C065F4">
            <w:pPr>
              <w:tabs>
                <w:tab w:val="left" w:pos="1080"/>
              </w:tabs>
              <w:spacing w:line="276" w:lineRule="auto"/>
              <w:jc w:val="center"/>
            </w:pPr>
            <w:r>
              <w:t>C</w:t>
            </w:r>
          </w:p>
        </w:tc>
        <w:tc>
          <w:tcPr>
            <w:tcW w:w="1548" w:type="dxa"/>
            <w:shd w:val="clear" w:color="auto" w:fill="auto"/>
          </w:tcPr>
          <w:p w14:paraId="29905883" w14:textId="77777777" w:rsidR="0032304B" w:rsidRDefault="0032304B" w:rsidP="00C065F4">
            <w:pPr>
              <w:tabs>
                <w:tab w:val="left" w:pos="1080"/>
              </w:tabs>
              <w:spacing w:line="276" w:lineRule="auto"/>
              <w:jc w:val="center"/>
            </w:pPr>
            <w:r>
              <w:t>C</w:t>
            </w:r>
          </w:p>
        </w:tc>
        <w:tc>
          <w:tcPr>
            <w:tcW w:w="1548" w:type="dxa"/>
            <w:shd w:val="clear" w:color="auto" w:fill="auto"/>
          </w:tcPr>
          <w:p w14:paraId="21A0571C" w14:textId="77777777" w:rsidR="0032304B" w:rsidRDefault="0032304B" w:rsidP="00C065F4">
            <w:pPr>
              <w:tabs>
                <w:tab w:val="left" w:pos="1080"/>
              </w:tabs>
              <w:spacing w:line="276" w:lineRule="auto"/>
              <w:jc w:val="center"/>
            </w:pPr>
            <w:r>
              <w:t>B</w:t>
            </w:r>
          </w:p>
        </w:tc>
      </w:tr>
    </w:tbl>
    <w:p w14:paraId="23210993" w14:textId="77777777" w:rsidR="0032304B" w:rsidRDefault="0032304B" w:rsidP="0032304B">
      <w:pPr>
        <w:jc w:val="both"/>
        <w:rPr>
          <w:lang w:val="es-ES"/>
        </w:rPr>
      </w:pPr>
      <w:r w:rsidRPr="006A2BC3">
        <w:rPr>
          <w:lang w:val="es-ES"/>
        </w:rPr>
        <w:t>Câu 6:</w:t>
      </w:r>
      <w:r>
        <w:rPr>
          <w:b/>
          <w:lang w:val="es-ES"/>
        </w:rPr>
        <w:t xml:space="preserve"> </w:t>
      </w:r>
      <w:r>
        <w:rPr>
          <w:lang w:val="es-ES"/>
        </w:rPr>
        <w:t>5</w:t>
      </w:r>
      <w:r w:rsidRPr="00CF55C2">
        <w:rPr>
          <w:lang w:val="es-ES"/>
        </w:rPr>
        <w:t xml:space="preserve"> điểm.</w:t>
      </w:r>
    </w:p>
    <w:p w14:paraId="4579001A" w14:textId="77777777" w:rsidR="0032304B" w:rsidRPr="00CF55C2" w:rsidRDefault="0032304B" w:rsidP="0032304B">
      <w:pPr>
        <w:ind w:firstLine="567"/>
        <w:jc w:val="both"/>
        <w:rPr>
          <w:bCs/>
          <w:lang w:val="es-ES"/>
        </w:rPr>
      </w:pPr>
      <w:r w:rsidRPr="007D54F3">
        <w:t>Hội nghị thành lập Đảng Cộng sản Việt Nam.</w:t>
      </w:r>
      <w:r w:rsidRPr="007D54F3">
        <w:rPr>
          <w:color w:val="FF0000"/>
        </w:rPr>
        <w:t xml:space="preserve"> </w:t>
      </w:r>
    </w:p>
    <w:p w14:paraId="4E05CC06" w14:textId="77777777" w:rsidR="0032304B" w:rsidRDefault="0032304B" w:rsidP="0032304B">
      <w:pPr>
        <w:ind w:left="567"/>
        <w:rPr>
          <w:bCs/>
          <w:lang w:val="es-ES"/>
        </w:rPr>
      </w:pPr>
      <w:r>
        <w:rPr>
          <w:lang w:val="es-ES"/>
        </w:rPr>
        <w:t xml:space="preserve">a. </w:t>
      </w:r>
      <w:r w:rsidRPr="007D54F3">
        <w:t>Địa điểm</w:t>
      </w:r>
      <w:r>
        <w:t xml:space="preserve">: </w:t>
      </w:r>
      <w:r>
        <w:rPr>
          <w:lang w:val="es-ES"/>
        </w:rPr>
        <w:t>Hồng Công (Trung Quốc) (1 điểm)</w:t>
      </w:r>
    </w:p>
    <w:p w14:paraId="4F70CF35" w14:textId="77777777" w:rsidR="0032304B" w:rsidRDefault="0032304B" w:rsidP="0032304B">
      <w:pPr>
        <w:ind w:left="567"/>
        <w:rPr>
          <w:bCs/>
          <w:lang w:val="es-ES"/>
        </w:rPr>
      </w:pPr>
      <w:r>
        <w:rPr>
          <w:lang w:val="es-ES"/>
        </w:rPr>
        <w:t>b. Người chủ trì: Nguyễn Ái Quốc (1 điểm)</w:t>
      </w:r>
    </w:p>
    <w:p w14:paraId="35C9F39B" w14:textId="77777777" w:rsidR="0032304B" w:rsidRDefault="0032304B" w:rsidP="0032304B">
      <w:pPr>
        <w:ind w:left="567"/>
        <w:rPr>
          <w:bCs/>
          <w:lang w:val="es-ES"/>
        </w:rPr>
      </w:pPr>
      <w:r>
        <w:rPr>
          <w:lang w:val="es-ES"/>
        </w:rPr>
        <w:t>c. Kết quả của hội nghị:</w:t>
      </w:r>
    </w:p>
    <w:p w14:paraId="1F934280" w14:textId="77777777" w:rsidR="0032304B" w:rsidRDefault="0032304B" w:rsidP="00CF25F9">
      <w:pPr>
        <w:numPr>
          <w:ilvl w:val="0"/>
          <w:numId w:val="2"/>
        </w:numPr>
        <w:tabs>
          <w:tab w:val="clear" w:pos="1800"/>
        </w:tabs>
        <w:ind w:left="0" w:firstLine="567"/>
        <w:rPr>
          <w:bCs/>
          <w:lang w:val="es-ES"/>
        </w:rPr>
      </w:pPr>
      <w:r>
        <w:rPr>
          <w:lang w:val="es-ES"/>
        </w:rPr>
        <w:t>Hợp nhất các tổ chức cộng sản thành một Đảng Cộng sản duy nhất, lấy tên là Đảng Cộng sản Việt Nam. (1,5 điểm)</w:t>
      </w:r>
    </w:p>
    <w:p w14:paraId="6F6ADD06" w14:textId="77777777" w:rsidR="0032304B" w:rsidRDefault="0032304B" w:rsidP="00CF25F9">
      <w:pPr>
        <w:numPr>
          <w:ilvl w:val="0"/>
          <w:numId w:val="2"/>
        </w:numPr>
        <w:tabs>
          <w:tab w:val="clear" w:pos="1800"/>
        </w:tabs>
        <w:ind w:left="0" w:firstLine="567"/>
        <w:rPr>
          <w:bCs/>
          <w:lang w:val="es-ES"/>
        </w:rPr>
      </w:pPr>
      <w:r>
        <w:rPr>
          <w:lang w:val="es-ES"/>
        </w:rPr>
        <w:t>Đề ra đường lối cách mạng nước ta. (1,5 điểm)</w:t>
      </w:r>
    </w:p>
    <w:p w14:paraId="71AE15AE" w14:textId="77777777" w:rsidR="0032304B" w:rsidRPr="00B65801" w:rsidRDefault="0032304B" w:rsidP="00B37ED6">
      <w:pPr>
        <w:jc w:val="both"/>
        <w:rPr>
          <w:b/>
          <w:i/>
          <w:szCs w:val="24"/>
          <w:lang w:val="nl-NL"/>
        </w:rPr>
      </w:pPr>
      <w:r w:rsidRPr="00B65801">
        <w:rPr>
          <w:b/>
          <w:i/>
          <w:lang w:val="nl-NL"/>
        </w:rPr>
        <w:t xml:space="preserve">* </w:t>
      </w:r>
      <w:r>
        <w:rPr>
          <w:b/>
          <w:i/>
          <w:lang w:val="nl-NL"/>
        </w:rPr>
        <w:t>Điều chỉnh sau bài dạy</w:t>
      </w:r>
    </w:p>
    <w:p w14:paraId="3E82A0A2" w14:textId="77777777" w:rsidR="0032304B" w:rsidRDefault="0032304B" w:rsidP="0032304B">
      <w:pPr>
        <w:ind w:right="-142"/>
        <w:rPr>
          <w:b/>
          <w:lang w:val="nl-NL"/>
        </w:rPr>
      </w:pPr>
      <w:r w:rsidRPr="00B65801">
        <w:rPr>
          <w:sz w:val="24"/>
          <w:szCs w:val="24"/>
          <w:lang w:val="nl-NL"/>
        </w:rPr>
        <w:t>…………………………………………………………………………………………………...</w:t>
      </w:r>
    </w:p>
    <w:p w14:paraId="34593A66" w14:textId="18CFF933" w:rsidR="0032304B" w:rsidRDefault="0032304B" w:rsidP="0032304B">
      <w:pPr>
        <w:jc w:val="center"/>
        <w:rPr>
          <w:b/>
          <w:lang w:val="nl-NL"/>
        </w:rPr>
      </w:pPr>
      <w:r>
        <w:rPr>
          <w:noProof/>
        </w:rPr>
        <mc:AlternateContent>
          <mc:Choice Requires="wps">
            <w:drawing>
              <wp:anchor distT="0" distB="0" distL="114300" distR="114300" simplePos="0" relativeHeight="251668480" behindDoc="0" locked="0" layoutInCell="1" allowOverlap="1" wp14:anchorId="00AAEB29" wp14:editId="74919045">
                <wp:simplePos x="0" y="0"/>
                <wp:positionH relativeFrom="column">
                  <wp:posOffset>1838325</wp:posOffset>
                </wp:positionH>
                <wp:positionV relativeFrom="paragraph">
                  <wp:posOffset>146050</wp:posOffset>
                </wp:positionV>
                <wp:extent cx="2605405" cy="0"/>
                <wp:effectExtent l="5715" t="6350" r="8255" b="1270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1EB4F6" id="Straight Arrow Connector 4" o:spid="_x0000_s1026" type="#_x0000_t32" style="position:absolute;margin-left:144.75pt;margin-top:11.5pt;width:205.1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"/>
            </w:pict>
          </mc:Fallback>
        </mc:AlternateContent>
      </w:r>
    </w:p>
    <w:p w14:paraId="055FFA96" w14:textId="0F5891C5" w:rsidR="009C57E2" w:rsidRPr="00CF27DD" w:rsidRDefault="009C57E2" w:rsidP="009C57E2">
      <w:pPr>
        <w:ind w:right="-142"/>
        <w:rPr>
          <w:b/>
        </w:rPr>
      </w:pPr>
      <w:r w:rsidRPr="008E070B">
        <w:rPr>
          <w:b/>
        </w:rPr>
        <w:t xml:space="preserve">Tiết </w:t>
      </w:r>
      <w:r>
        <w:rPr>
          <w:b/>
        </w:rPr>
        <w:t>6</w:t>
      </w:r>
      <w:r>
        <w:t xml:space="preserve">    </w:t>
      </w:r>
      <w:r>
        <w:tab/>
      </w:r>
      <w:r>
        <w:tab/>
        <w:t xml:space="preserve">               </w:t>
      </w:r>
      <w:r w:rsidR="00E32FE3">
        <w:t xml:space="preserve">      </w:t>
      </w:r>
      <w:r w:rsidRPr="00CF27DD">
        <w:rPr>
          <w:b/>
        </w:rPr>
        <w:t xml:space="preserve">LUYỆN TỪ VÀ CÂU </w:t>
      </w:r>
    </w:p>
    <w:p w14:paraId="4E1D0DD4" w14:textId="77777777" w:rsidR="009C57E2" w:rsidRPr="00B02D52" w:rsidRDefault="009C57E2" w:rsidP="009C57E2">
      <w:pPr>
        <w:jc w:val="center"/>
        <w:rPr>
          <w:rFonts w:cs="Courier New"/>
          <w:b/>
          <w:color w:val="000000"/>
        </w:rPr>
      </w:pPr>
      <w:bookmarkStart w:id="0" w:name="_GoBack"/>
      <w:r>
        <w:rPr>
          <w:rFonts w:cs="Courier New"/>
          <w:b/>
          <w:bCs/>
          <w:iCs/>
          <w:color w:val="000000"/>
        </w:rPr>
        <w:lastRenderedPageBreak/>
        <w:t>Ôn tập cuối học kì I (</w:t>
      </w:r>
      <w:r w:rsidRPr="00B02D52">
        <w:rPr>
          <w:rFonts w:cs="Courier New"/>
          <w:b/>
          <w:bCs/>
          <w:iCs/>
          <w:color w:val="000000"/>
        </w:rPr>
        <w:t>Tiết 3</w:t>
      </w:r>
      <w:r>
        <w:rPr>
          <w:rFonts w:cs="Courier New"/>
          <w:b/>
          <w:bCs/>
          <w:iCs/>
          <w:color w:val="000000"/>
        </w:rPr>
        <w:t>)</w:t>
      </w:r>
    </w:p>
    <w:p w14:paraId="4BA866D7" w14:textId="77777777" w:rsidR="009C57E2" w:rsidRPr="00B02D52" w:rsidRDefault="009C57E2" w:rsidP="009C57E2">
      <w:pPr>
        <w:ind w:firstLine="567"/>
        <w:contextualSpacing/>
        <w:rPr>
          <w:rFonts w:eastAsia="Arial"/>
          <w:b/>
          <w:lang w:val="vi-VN"/>
        </w:rPr>
      </w:pPr>
      <w:r w:rsidRPr="00B02D52">
        <w:rPr>
          <w:rFonts w:cs="Courier New"/>
          <w:b/>
          <w:bCs/>
          <w:color w:val="000000"/>
        </w:rPr>
        <w:tab/>
      </w:r>
      <w:r w:rsidRPr="00B02D52">
        <w:rPr>
          <w:rFonts w:eastAsia="Arial"/>
          <w:b/>
          <w:lang w:val="vi-VN"/>
        </w:rPr>
        <w:t>I. YÊU CẦU CẦN ĐẠT</w:t>
      </w:r>
    </w:p>
    <w:p w14:paraId="167E245E" w14:textId="77777777" w:rsidR="009C57E2" w:rsidRPr="00B02D52" w:rsidRDefault="009C57E2" w:rsidP="009C57E2">
      <w:pPr>
        <w:ind w:firstLine="720"/>
        <w:jc w:val="both"/>
        <w:rPr>
          <w:rFonts w:cs="Courier New"/>
        </w:rPr>
      </w:pPr>
      <w:r w:rsidRPr="00B02D52">
        <w:rPr>
          <w:b/>
        </w:rPr>
        <w:t>1. Kiến thức, kĩ năng</w:t>
      </w:r>
      <w:r w:rsidRPr="00B02D52">
        <w:rPr>
          <w:rFonts w:cs="Courier New"/>
        </w:rPr>
        <w:t>: Giúp học sinh.</w:t>
      </w:r>
    </w:p>
    <w:p w14:paraId="0045F0F6" w14:textId="77777777" w:rsidR="009C57E2" w:rsidRPr="00B02D52" w:rsidRDefault="009C57E2" w:rsidP="009C57E2">
      <w:pPr>
        <w:rPr>
          <w:rFonts w:cs="Courier New"/>
        </w:rPr>
      </w:pPr>
      <w:r w:rsidRPr="00B02D52">
        <w:rPr>
          <w:rFonts w:cs="Courier New"/>
        </w:rPr>
        <w:tab/>
        <w:t>- Tiếp tục ôn tập các bài tập đọc, họ</w:t>
      </w:r>
      <w:r>
        <w:rPr>
          <w:rFonts w:cs="Courier New"/>
        </w:rPr>
        <w:t>c thuộc lòng các bài từ tuần 16</w:t>
      </w:r>
      <w:r w:rsidRPr="00B02D52">
        <w:rPr>
          <w:rFonts w:cs="Courier New"/>
        </w:rPr>
        <w:t>- 27 (yêu cầu như tiết 1)</w:t>
      </w:r>
    </w:p>
    <w:p w14:paraId="1639B36F" w14:textId="77777777" w:rsidR="009C57E2" w:rsidRPr="00B02D52" w:rsidRDefault="009C57E2" w:rsidP="009C57E2">
      <w:pPr>
        <w:jc w:val="both"/>
        <w:rPr>
          <w:rFonts w:cs="Courier New"/>
          <w:color w:val="000000"/>
        </w:rPr>
      </w:pPr>
      <w:r w:rsidRPr="00B02D52">
        <w:rPr>
          <w:rFonts w:cs="Courier New"/>
          <w:color w:val="000000"/>
        </w:rPr>
        <w:tab/>
        <w:t>-  Lập đ</w:t>
      </w:r>
      <w:r w:rsidRPr="00B02D52">
        <w:rPr>
          <w:rFonts w:cs="Courier New"/>
          <w:color w:val="000000"/>
        </w:rPr>
        <w:softHyphen/>
        <w:t>ược bảng tổng kết vốn từ về môi tr</w:t>
      </w:r>
      <w:r w:rsidRPr="00B02D52">
        <w:rPr>
          <w:rFonts w:cs="Courier New"/>
          <w:color w:val="000000"/>
        </w:rPr>
        <w:softHyphen/>
        <w:t>ường.</w:t>
      </w:r>
    </w:p>
    <w:p w14:paraId="3EA5674B" w14:textId="77777777" w:rsidR="009C57E2" w:rsidRPr="00B02D52" w:rsidRDefault="009C57E2" w:rsidP="009C57E2">
      <w:pPr>
        <w:jc w:val="both"/>
        <w:rPr>
          <w:rFonts w:cs="Courier New"/>
          <w:lang w:val="nb-NO"/>
        </w:rPr>
      </w:pPr>
      <w:r w:rsidRPr="00B02D52">
        <w:rPr>
          <w:rFonts w:cs="Courier New"/>
          <w:lang w:val="nb-NO"/>
        </w:rPr>
        <w:tab/>
      </w:r>
      <w:r w:rsidRPr="00B02D52">
        <w:rPr>
          <w:rFonts w:cs="Courier New"/>
          <w:b/>
          <w:color w:val="000000"/>
          <w:lang w:val="fr-FR"/>
        </w:rPr>
        <w:t>2. Năng lực:</w:t>
      </w:r>
      <w:r w:rsidRPr="00B02D52">
        <w:rPr>
          <w:rFonts w:cs="Courier New"/>
          <w:lang w:val="nb-NO"/>
        </w:rPr>
        <w:t xml:space="preserve"> Rèn cho HS mạnh dạn, tự tin, trình bày ý kiến rõ ràng, ngắn gọn trước lớp, biết phối hợp với bạn khi làm việc nhóm, biết lắng nghe bạn đọc và trả lời để cùng chia sẻ, nhận xét, đánh giá bạn.  </w:t>
      </w:r>
    </w:p>
    <w:p w14:paraId="6A787267" w14:textId="77777777" w:rsidR="009C57E2" w:rsidRPr="00B02D52" w:rsidRDefault="009C57E2" w:rsidP="009C57E2">
      <w:pPr>
        <w:jc w:val="both"/>
        <w:rPr>
          <w:rFonts w:cs="Courier New"/>
          <w:lang w:val="nb-NO"/>
        </w:rPr>
      </w:pPr>
      <w:r w:rsidRPr="00B02D52">
        <w:rPr>
          <w:rFonts w:cs="Courier New"/>
          <w:lang w:val="nb-NO"/>
        </w:rPr>
        <w:tab/>
      </w:r>
      <w:r w:rsidRPr="00B02D52">
        <w:rPr>
          <w:rFonts w:cs="Courier New"/>
          <w:b/>
          <w:color w:val="000000"/>
          <w:lang w:val="fr-FR"/>
        </w:rPr>
        <w:t>3. Phẩm chất:</w:t>
      </w:r>
      <w:r w:rsidRPr="00B02D52">
        <w:rPr>
          <w:rFonts w:cs="Courier New"/>
          <w:lang w:val="nb-NO"/>
        </w:rPr>
        <w:t xml:space="preserve"> Rèn luyện phẩm chất yêu thích học môn Tiếng Việt. </w:t>
      </w:r>
    </w:p>
    <w:p w14:paraId="29C9DABF" w14:textId="77777777" w:rsidR="009C57E2" w:rsidRPr="00B02D52" w:rsidRDefault="009C57E2" w:rsidP="009C57E2">
      <w:pPr>
        <w:rPr>
          <w:rFonts w:cs="Courier New"/>
          <w:lang w:val="nl-NL"/>
        </w:rPr>
      </w:pPr>
      <w:r w:rsidRPr="00B02D52">
        <w:rPr>
          <w:rFonts w:cs="Courier New"/>
          <w:lang w:val="nl-NL"/>
        </w:rPr>
        <w:tab/>
        <w:t>* GDKNS: Kỹ năng thu thập, xử lý thụng tin.</w:t>
      </w:r>
    </w:p>
    <w:p w14:paraId="3FD9987E" w14:textId="77777777" w:rsidR="009C57E2" w:rsidRPr="00B02D52" w:rsidRDefault="009C57E2" w:rsidP="009C57E2">
      <w:pPr>
        <w:jc w:val="both"/>
        <w:rPr>
          <w:rFonts w:cs="Courier New"/>
          <w:bCs/>
          <w:color w:val="000000"/>
          <w:lang w:val="fr-FR"/>
        </w:rPr>
      </w:pPr>
      <w:r w:rsidRPr="00B02D52">
        <w:rPr>
          <w:rFonts w:cs="Courier New"/>
          <w:b/>
          <w:bCs/>
          <w:color w:val="000000"/>
          <w:lang w:val="fr-FR"/>
        </w:rPr>
        <w:tab/>
        <w:t>II. ĐỒ DÙNG DẠY HỌC</w:t>
      </w:r>
    </w:p>
    <w:p w14:paraId="19BC0214" w14:textId="77777777" w:rsidR="009C57E2" w:rsidRPr="00B02D52" w:rsidRDefault="009C57E2" w:rsidP="009C57E2">
      <w:pPr>
        <w:rPr>
          <w:rFonts w:cs="Courier New"/>
          <w:color w:val="000000"/>
          <w:lang w:val="fr-FR"/>
        </w:rPr>
      </w:pPr>
      <w:r>
        <w:rPr>
          <w:rFonts w:cs="Courier New"/>
          <w:color w:val="000000"/>
          <w:lang w:val="fr-FR"/>
        </w:rPr>
        <w:tab/>
      </w:r>
      <w:r w:rsidRPr="00B02D52">
        <w:rPr>
          <w:rFonts w:cs="Courier New"/>
          <w:color w:val="000000"/>
          <w:lang w:val="fr-FR"/>
        </w:rPr>
        <w:t xml:space="preserve">- </w:t>
      </w:r>
      <w:r>
        <w:rPr>
          <w:rFonts w:cs="Courier New"/>
          <w:color w:val="000000"/>
          <w:lang w:val="fr-FR"/>
        </w:rPr>
        <w:t xml:space="preserve"> TV,MT </w:t>
      </w:r>
      <w:r w:rsidRPr="00B02D52">
        <w:rPr>
          <w:rFonts w:cs="Courier New"/>
          <w:color w:val="000000"/>
          <w:lang w:val="fr-FR"/>
        </w:rPr>
        <w:t>Vở bài tập</w:t>
      </w:r>
      <w:r>
        <w:rPr>
          <w:rFonts w:cs="Courier New"/>
          <w:color w:val="000000"/>
          <w:lang w:val="fr-FR"/>
        </w:rPr>
        <w:t>, Phiếu ghi tên bài tập đọc từ tuần 11- 18</w:t>
      </w:r>
    </w:p>
    <w:p w14:paraId="5CA866BF" w14:textId="77777777" w:rsidR="009C57E2" w:rsidRPr="00B02D52" w:rsidRDefault="009C57E2" w:rsidP="009C57E2">
      <w:pPr>
        <w:jc w:val="both"/>
        <w:rPr>
          <w:rFonts w:cs="Courier New"/>
          <w:color w:val="000000"/>
          <w:lang w:val="fr-FR"/>
        </w:rPr>
      </w:pPr>
      <w:r w:rsidRPr="00B02D52">
        <w:rPr>
          <w:rFonts w:cs="Courier New"/>
          <w:b/>
          <w:bCs/>
          <w:color w:val="000000"/>
          <w:lang w:val="fr-FR"/>
        </w:rPr>
        <w:tab/>
        <w:t>III. HOẠT ĐỘNG DẠY HỌC</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3526"/>
        <w:gridCol w:w="284"/>
        <w:gridCol w:w="1842"/>
        <w:gridCol w:w="2381"/>
      </w:tblGrid>
      <w:tr w:rsidR="009C57E2" w:rsidRPr="00B02D52" w14:paraId="3B2CBB17" w14:textId="77777777" w:rsidTr="00C065F4">
        <w:trPr>
          <w:trHeight w:val="283"/>
        </w:trPr>
        <w:tc>
          <w:tcPr>
            <w:tcW w:w="4673" w:type="dxa"/>
            <w:gridSpan w:val="2"/>
            <w:hideMark/>
          </w:tcPr>
          <w:p w14:paraId="437A910B" w14:textId="77777777" w:rsidR="009C57E2" w:rsidRPr="00B02D52" w:rsidRDefault="009C57E2" w:rsidP="00C065F4">
            <w:pPr>
              <w:jc w:val="center"/>
              <w:rPr>
                <w:rFonts w:cs="Courier New"/>
                <w:b/>
                <w:color w:val="000000"/>
                <w:lang w:val="fr-FR"/>
              </w:rPr>
            </w:pPr>
            <w:r w:rsidRPr="00B02D52">
              <w:rPr>
                <w:rFonts w:cs="Courier New"/>
                <w:b/>
                <w:color w:val="000000"/>
                <w:lang w:val="fr-FR"/>
              </w:rPr>
              <w:t>Hoạt động của thầy</w:t>
            </w:r>
          </w:p>
        </w:tc>
        <w:tc>
          <w:tcPr>
            <w:tcW w:w="4507" w:type="dxa"/>
            <w:gridSpan w:val="3"/>
            <w:hideMark/>
          </w:tcPr>
          <w:p w14:paraId="501B1CCD" w14:textId="77777777" w:rsidR="009C57E2" w:rsidRPr="00B02D52" w:rsidRDefault="009C57E2" w:rsidP="00C065F4">
            <w:pPr>
              <w:jc w:val="center"/>
              <w:rPr>
                <w:rFonts w:cs="Courier New"/>
                <w:b/>
                <w:color w:val="000000"/>
                <w:lang w:val="fr-FR"/>
              </w:rPr>
            </w:pPr>
            <w:r w:rsidRPr="00B02D52">
              <w:rPr>
                <w:rFonts w:cs="Courier New"/>
                <w:b/>
                <w:color w:val="000000"/>
                <w:lang w:val="fr-FR"/>
              </w:rPr>
              <w:t>Hoạt động của trò</w:t>
            </w:r>
          </w:p>
        </w:tc>
      </w:tr>
      <w:tr w:rsidR="009C57E2" w:rsidRPr="00B02D52" w14:paraId="30912B12" w14:textId="77777777" w:rsidTr="00C065F4">
        <w:tc>
          <w:tcPr>
            <w:tcW w:w="4673" w:type="dxa"/>
            <w:gridSpan w:val="2"/>
          </w:tcPr>
          <w:p w14:paraId="3E123A4C" w14:textId="77777777" w:rsidR="009C57E2" w:rsidRDefault="009C57E2" w:rsidP="00C065F4">
            <w:pPr>
              <w:jc w:val="both"/>
              <w:rPr>
                <w:rFonts w:cs="Courier New"/>
                <w:color w:val="000000"/>
                <w:lang w:val="fr-FR"/>
              </w:rPr>
            </w:pPr>
            <w:r w:rsidRPr="00B02D52">
              <w:rPr>
                <w:rFonts w:cs="Courier New"/>
                <w:b/>
                <w:bCs/>
                <w:color w:val="000000"/>
                <w:lang w:val="fr-FR"/>
              </w:rPr>
              <w:t>1. Khởi động, kết nối</w:t>
            </w:r>
            <w:r>
              <w:rPr>
                <w:rFonts w:cs="Courier New"/>
                <w:color w:val="000000"/>
                <w:lang w:val="fr-FR"/>
              </w:rPr>
              <w:t xml:space="preserve"> (3- 5’)</w:t>
            </w:r>
          </w:p>
          <w:p w14:paraId="5C534063" w14:textId="77777777" w:rsidR="009C57E2" w:rsidRPr="00B02D52" w:rsidRDefault="009C57E2" w:rsidP="00C065F4">
            <w:pPr>
              <w:jc w:val="both"/>
              <w:rPr>
                <w:rFonts w:cs="Courier New"/>
                <w:color w:val="000000"/>
                <w:lang w:val="fr-FR"/>
              </w:rPr>
            </w:pPr>
            <w:r w:rsidRPr="00B02D52">
              <w:rPr>
                <w:rFonts w:cs="Courier New"/>
                <w:color w:val="000000"/>
                <w:lang w:val="fr-FR"/>
              </w:rPr>
              <w:t xml:space="preserve"> - GV mở vi deo</w:t>
            </w:r>
          </w:p>
          <w:p w14:paraId="00D9FA73" w14:textId="77777777" w:rsidR="009C57E2" w:rsidRPr="00B02D52" w:rsidRDefault="009C57E2" w:rsidP="00C065F4">
            <w:pPr>
              <w:rPr>
                <w:rFonts w:cs="Courier New"/>
                <w:bCs/>
                <w:color w:val="000000"/>
              </w:rPr>
            </w:pPr>
            <w:r w:rsidRPr="00B02D52">
              <w:rPr>
                <w:rFonts w:cs="Courier New"/>
                <w:bCs/>
                <w:color w:val="000000"/>
              </w:rPr>
              <w:t>- Nêu câu thơ em thích trong 2 bài thơ đã học thuộc chủ điểm: Vì hạnh phúc con ng</w:t>
            </w:r>
            <w:r w:rsidRPr="00B02D52">
              <w:rPr>
                <w:rFonts w:cs="Courier New"/>
                <w:bCs/>
                <w:color w:val="000000"/>
              </w:rPr>
              <w:softHyphen/>
              <w:t>ời.</w:t>
            </w:r>
          </w:p>
          <w:p w14:paraId="4569B125" w14:textId="77777777" w:rsidR="009C57E2" w:rsidRPr="00B02D52" w:rsidRDefault="009C57E2" w:rsidP="00C065F4">
            <w:pPr>
              <w:rPr>
                <w:rFonts w:cs="Courier New"/>
                <w:bCs/>
                <w:color w:val="000000"/>
              </w:rPr>
            </w:pPr>
            <w:r w:rsidRPr="00B02D52">
              <w:rPr>
                <w:rFonts w:cs="Courier New"/>
                <w:bCs/>
                <w:color w:val="000000"/>
              </w:rPr>
              <w:t>- Vì sao em thích câu thơ đó?</w:t>
            </w:r>
          </w:p>
          <w:p w14:paraId="02BDA818" w14:textId="77777777" w:rsidR="009C57E2" w:rsidRPr="00E16C29" w:rsidRDefault="009C57E2" w:rsidP="00C065F4">
            <w:pPr>
              <w:rPr>
                <w:rFonts w:cs="Courier New"/>
                <w:bCs/>
                <w:color w:val="000000"/>
              </w:rPr>
            </w:pPr>
            <w:r w:rsidRPr="00B02D52">
              <w:rPr>
                <w:rFonts w:cs="Courier New"/>
                <w:b/>
                <w:bCs/>
                <w:color w:val="000000"/>
              </w:rPr>
              <w:t xml:space="preserve">2. </w:t>
            </w:r>
            <w:r w:rsidRPr="00B02D52">
              <w:rPr>
                <w:rFonts w:cs="Courier New"/>
                <w:b/>
                <w:color w:val="000000"/>
                <w:lang w:val="fr-FR"/>
              </w:rPr>
              <w:t>H</w:t>
            </w:r>
            <w:r w:rsidRPr="00B02D52">
              <w:rPr>
                <w:rFonts w:cs="Courier New"/>
                <w:b/>
                <w:color w:val="000000"/>
                <w:lang w:val="fr-FR"/>
              </w:rPr>
              <w:softHyphen/>
              <w:t>ướng dẫn ôn tập</w:t>
            </w:r>
            <w:r>
              <w:rPr>
                <w:rFonts w:cs="Courier New"/>
                <w:color w:val="000000"/>
                <w:lang w:val="fr-FR"/>
              </w:rPr>
              <w:t>: (32</w:t>
            </w:r>
            <w:r w:rsidRPr="00E16C29">
              <w:rPr>
                <w:rFonts w:cs="Courier New"/>
                <w:color w:val="000000"/>
                <w:lang w:val="fr-FR"/>
              </w:rPr>
              <w:t>- 34')</w:t>
            </w:r>
          </w:p>
          <w:p w14:paraId="40E662E1" w14:textId="77777777" w:rsidR="009C57E2" w:rsidRPr="00B02D52" w:rsidRDefault="009C57E2" w:rsidP="00C065F4">
            <w:pPr>
              <w:rPr>
                <w:rFonts w:cs="Courier New"/>
              </w:rPr>
            </w:pPr>
            <w:r w:rsidRPr="00B02D52">
              <w:rPr>
                <w:rFonts w:cs="Courier New"/>
              </w:rPr>
              <w:t>* Bài 1: Ôn tập các bài tập đọc (23-25’)</w:t>
            </w:r>
          </w:p>
          <w:p w14:paraId="616C3A7D" w14:textId="77777777" w:rsidR="009C57E2" w:rsidRPr="00B02D52" w:rsidRDefault="009C57E2" w:rsidP="00C065F4">
            <w:pPr>
              <w:rPr>
                <w:rFonts w:cs="Courier New"/>
              </w:rPr>
            </w:pPr>
            <w:r w:rsidRPr="00B02D52">
              <w:rPr>
                <w:rFonts w:cs="Courier New"/>
              </w:rPr>
              <w:t>- Nêu tên chủ điểm 5 và tên các bài tập đọc, học thuộc lòng đã học từ tuần 16 đến tuần 17?</w:t>
            </w:r>
          </w:p>
          <w:p w14:paraId="100CBBB5" w14:textId="77777777" w:rsidR="009C57E2" w:rsidRPr="00B02D52" w:rsidRDefault="009C57E2" w:rsidP="00C065F4">
            <w:pPr>
              <w:rPr>
                <w:rFonts w:cs="Arial"/>
              </w:rPr>
            </w:pPr>
            <w:r w:rsidRPr="00B02D52">
              <w:rPr>
                <w:rFonts w:cs="Arial"/>
              </w:rPr>
              <w:t>-  GV viết tên bài lên bảng.</w:t>
            </w:r>
          </w:p>
          <w:p w14:paraId="5389D09D" w14:textId="77777777" w:rsidR="009C57E2" w:rsidRPr="00B02D52" w:rsidRDefault="009C57E2" w:rsidP="00C065F4">
            <w:pPr>
              <w:rPr>
                <w:rFonts w:cs="Arial"/>
              </w:rPr>
            </w:pPr>
            <w:r w:rsidRPr="00B02D52">
              <w:rPr>
                <w:rFonts w:cs="Arial"/>
              </w:rPr>
              <w:t xml:space="preserve"> Chủ điểm: </w:t>
            </w:r>
            <w:r w:rsidRPr="00B02D52">
              <w:rPr>
                <w:rFonts w:cs="Courier New"/>
                <w:color w:val="000000"/>
              </w:rPr>
              <w:t>Vì hạnh phúc con ngư</w:t>
            </w:r>
            <w:r w:rsidRPr="00B02D52">
              <w:rPr>
                <w:rFonts w:cs="Courier New"/>
                <w:color w:val="000000"/>
              </w:rPr>
              <w:softHyphen/>
              <w:t>ời</w:t>
            </w:r>
            <w:r w:rsidRPr="00B02D52">
              <w:rPr>
                <w:rFonts w:cs="Arial"/>
              </w:rPr>
              <w:t>.</w:t>
            </w:r>
          </w:p>
          <w:p w14:paraId="69150A46" w14:textId="77777777" w:rsidR="009C57E2" w:rsidRPr="00B02D52" w:rsidRDefault="009C57E2" w:rsidP="00C065F4">
            <w:pPr>
              <w:rPr>
                <w:rFonts w:cs="Arial"/>
              </w:rPr>
            </w:pPr>
            <w:r w:rsidRPr="00B02D52">
              <w:rPr>
                <w:rFonts w:cs="Arial"/>
              </w:rPr>
              <w:t>Bài 1: Thầy thuốc như mẹ hiền.</w:t>
            </w:r>
          </w:p>
          <w:p w14:paraId="67380734" w14:textId="77777777" w:rsidR="009C57E2" w:rsidRPr="00B02D52" w:rsidRDefault="009C57E2" w:rsidP="00C065F4">
            <w:pPr>
              <w:rPr>
                <w:rFonts w:cs="Arial"/>
              </w:rPr>
            </w:pPr>
            <w:r w:rsidRPr="00B02D52">
              <w:rPr>
                <w:rFonts w:cs="Arial"/>
              </w:rPr>
              <w:t xml:space="preserve">Bài 2: Thầy cúng đi bệnh viện. </w:t>
            </w:r>
          </w:p>
          <w:p w14:paraId="6B7945AE" w14:textId="77777777" w:rsidR="009C57E2" w:rsidRPr="00B02D52" w:rsidRDefault="009C57E2" w:rsidP="00C065F4">
            <w:pPr>
              <w:rPr>
                <w:rFonts w:cs="Arial"/>
              </w:rPr>
            </w:pPr>
            <w:r w:rsidRPr="00B02D52">
              <w:rPr>
                <w:rFonts w:cs="Arial"/>
              </w:rPr>
              <w:t xml:space="preserve">Bài 3: Ngu công xã Trịnh Tường. </w:t>
            </w:r>
          </w:p>
          <w:p w14:paraId="267324B7" w14:textId="77777777" w:rsidR="009C57E2" w:rsidRPr="00B02D52" w:rsidRDefault="009C57E2" w:rsidP="00C065F4">
            <w:pPr>
              <w:rPr>
                <w:rFonts w:cs="Arial"/>
              </w:rPr>
            </w:pPr>
            <w:r w:rsidRPr="00B02D52">
              <w:rPr>
                <w:rFonts w:cs="Arial"/>
              </w:rPr>
              <w:t xml:space="preserve">Bài 4: Ca dao về lao động sản xuất. </w:t>
            </w:r>
          </w:p>
          <w:p w14:paraId="2A5447BD" w14:textId="77777777" w:rsidR="009C57E2" w:rsidRPr="00B02D52" w:rsidRDefault="009C57E2" w:rsidP="00C065F4">
            <w:pPr>
              <w:rPr>
                <w:rFonts w:cs="Arial"/>
              </w:rPr>
            </w:pPr>
            <w:r w:rsidRPr="00B02D52">
              <w:rPr>
                <w:rFonts w:cs="Arial"/>
              </w:rPr>
              <w:t>* Ôn các bài văn xuôi (Bài 1, 2, 3 ).</w:t>
            </w:r>
          </w:p>
          <w:p w14:paraId="7E50ED88" w14:textId="77777777" w:rsidR="009C57E2" w:rsidRPr="00B02D52" w:rsidRDefault="009C57E2" w:rsidP="00C065F4">
            <w:pPr>
              <w:rPr>
                <w:rFonts w:cs="Arial"/>
              </w:rPr>
            </w:pPr>
            <w:r w:rsidRPr="00B02D52">
              <w:rPr>
                <w:rFonts w:cs="Arial"/>
              </w:rPr>
              <w:t>- GV cho HS ôn lần lượt từng bài.</w:t>
            </w:r>
          </w:p>
          <w:p w14:paraId="01B56C60" w14:textId="77777777" w:rsidR="009C57E2" w:rsidRPr="00B02D52" w:rsidRDefault="009C57E2" w:rsidP="00C065F4">
            <w:pPr>
              <w:rPr>
                <w:rFonts w:cs="Courier New"/>
              </w:rPr>
            </w:pPr>
            <w:r w:rsidRPr="00B02D52">
              <w:rPr>
                <w:rFonts w:cs="Courier New"/>
              </w:rPr>
              <w:t>- Bài 1: Để hiểu rõ hơn về tài năng, tấm lòng nhân hậu và nhân cách cao thượng của Hải Thượng Lãn Ông ta nên đọc bài này như thế nào?</w:t>
            </w:r>
          </w:p>
          <w:p w14:paraId="280B5CFE" w14:textId="77777777" w:rsidR="009C57E2" w:rsidRPr="00B02D52" w:rsidRDefault="009C57E2" w:rsidP="00C065F4">
            <w:pPr>
              <w:rPr>
                <w:rFonts w:cs="Courier New"/>
              </w:rPr>
            </w:pPr>
            <w:r w:rsidRPr="00B02D52">
              <w:rPr>
                <w:rFonts w:cs="Courier New"/>
              </w:rPr>
              <w:t>- Bài 2: Theo em trong bài này chúng ta nên đọc với giọng thế nào cho phù hợp nội dung bài?</w:t>
            </w:r>
          </w:p>
          <w:p w14:paraId="56FB4601" w14:textId="77777777" w:rsidR="009C57E2" w:rsidRPr="00B02D52" w:rsidRDefault="009C57E2" w:rsidP="00C065F4">
            <w:pPr>
              <w:rPr>
                <w:rFonts w:cs="Courier New"/>
              </w:rPr>
            </w:pPr>
            <w:r w:rsidRPr="00B02D52">
              <w:rPr>
                <w:rFonts w:cs="Courier New"/>
              </w:rPr>
              <w:t>- Bài 3: Đoạn cuối bài em đọc thế nào?</w:t>
            </w:r>
          </w:p>
          <w:p w14:paraId="00B97B05" w14:textId="77777777" w:rsidR="009C57E2" w:rsidRPr="00B02D52" w:rsidRDefault="009C57E2" w:rsidP="00C065F4">
            <w:pPr>
              <w:rPr>
                <w:rFonts w:cs="Courier New"/>
              </w:rPr>
            </w:pPr>
            <w:r w:rsidRPr="00B02D52">
              <w:rPr>
                <w:rFonts w:cs="Courier New"/>
              </w:rPr>
              <w:t xml:space="preserve">- Yêu cầu HS </w:t>
            </w:r>
            <w:r w:rsidRPr="00B02D52">
              <w:rPr>
                <w:rFonts w:cs="Arial"/>
              </w:rPr>
              <w:t>chọn trong các bài văn ấy câu văn nào, đoạn văn nào hay nhất, thích nhất, hãy đọc lại cho lớp nghe.</w:t>
            </w:r>
          </w:p>
          <w:p w14:paraId="66B11C72" w14:textId="77777777" w:rsidR="009C57E2" w:rsidRPr="00B02D52" w:rsidRDefault="009C57E2" w:rsidP="00C065F4">
            <w:pPr>
              <w:rPr>
                <w:rFonts w:cs="Courier New"/>
              </w:rPr>
            </w:pPr>
            <w:r w:rsidRPr="00B02D52">
              <w:rPr>
                <w:rFonts w:cs="Courier New"/>
              </w:rPr>
              <w:lastRenderedPageBreak/>
              <w:t>(GV kết hợp hỏi HS nội dung bài.)</w:t>
            </w:r>
          </w:p>
          <w:p w14:paraId="339D3302" w14:textId="77777777" w:rsidR="009C57E2" w:rsidRPr="00B02D52" w:rsidRDefault="009C57E2" w:rsidP="00C065F4">
            <w:pPr>
              <w:rPr>
                <w:rFonts w:cs="Courier New"/>
              </w:rPr>
            </w:pPr>
            <w:r w:rsidRPr="00B02D52">
              <w:rPr>
                <w:rFonts w:cs="Courier New"/>
              </w:rPr>
              <w:t xml:space="preserve">* Ôn bài thơ : </w:t>
            </w:r>
          </w:p>
          <w:p w14:paraId="30BAA0C1" w14:textId="77777777" w:rsidR="009C57E2" w:rsidRPr="00B02D52" w:rsidRDefault="009C57E2" w:rsidP="00C065F4">
            <w:pPr>
              <w:rPr>
                <w:rFonts w:cs="Arial"/>
              </w:rPr>
            </w:pPr>
            <w:r w:rsidRPr="00B02D52">
              <w:rPr>
                <w:rFonts w:cs="Courier New"/>
              </w:rPr>
              <w:t>Ca dao về lao động sản xuất</w:t>
            </w:r>
            <w:r w:rsidRPr="00B02D52">
              <w:rPr>
                <w:rFonts w:cs="Arial"/>
              </w:rPr>
              <w:t>.</w:t>
            </w:r>
          </w:p>
          <w:p w14:paraId="02B5DB77" w14:textId="77777777" w:rsidR="009C57E2" w:rsidRPr="00B02D52" w:rsidRDefault="009C57E2" w:rsidP="00C065F4">
            <w:pPr>
              <w:rPr>
                <w:rFonts w:cs="Arial"/>
              </w:rPr>
            </w:pPr>
            <w:r w:rsidRPr="00B02D52">
              <w:rPr>
                <w:rFonts w:cs="Arial"/>
              </w:rPr>
              <w:t>- Cho HS chơi trò chơi thả thơ: HS có thể viết tên câu thơ hoặc khổ thơ mà em thích nhất đọc rồi thả cho bạn trong nhóm. Sau đó gọi từng nhóm đọc.</w:t>
            </w:r>
          </w:p>
          <w:p w14:paraId="15B1256C" w14:textId="77777777" w:rsidR="009C57E2" w:rsidRPr="00B02D52" w:rsidRDefault="009C57E2" w:rsidP="00C065F4">
            <w:pPr>
              <w:rPr>
                <w:rFonts w:cs="Courier New"/>
                <w:color w:val="000000"/>
              </w:rPr>
            </w:pPr>
            <w:r w:rsidRPr="00B02D52">
              <w:rPr>
                <w:rFonts w:cs="Courier New"/>
                <w:color w:val="000000"/>
              </w:rPr>
              <w:t>* Bài 2:</w:t>
            </w:r>
          </w:p>
          <w:p w14:paraId="47F554C3" w14:textId="77777777" w:rsidR="009C57E2" w:rsidRPr="00B02D52" w:rsidRDefault="009C57E2" w:rsidP="00C065F4">
            <w:pPr>
              <w:rPr>
                <w:rFonts w:cs="Courier New"/>
                <w:color w:val="000000"/>
              </w:rPr>
            </w:pPr>
            <w:r w:rsidRPr="00B02D52">
              <w:rPr>
                <w:rFonts w:cs="Courier New"/>
                <w:color w:val="000000"/>
              </w:rPr>
              <w:t>- GV giúp HS nắm vững yêu cầu của bài tập, giải thích rõ thêm các từ: sinh quyển, thuỷ quyển, khí quyển.</w:t>
            </w:r>
          </w:p>
          <w:p w14:paraId="29C193FC" w14:textId="77777777" w:rsidR="009C57E2" w:rsidRPr="00B02D52" w:rsidRDefault="009C57E2" w:rsidP="00C065F4">
            <w:pPr>
              <w:rPr>
                <w:rFonts w:cs="Courier New"/>
                <w:color w:val="000000"/>
              </w:rPr>
            </w:pPr>
            <w:r w:rsidRPr="00B02D52">
              <w:rPr>
                <w:rFonts w:cs="Courier New"/>
                <w:color w:val="000000"/>
              </w:rPr>
              <w:t>- Cho HS TLN tổ yêu cầu của bài tập.</w:t>
            </w:r>
          </w:p>
          <w:p w14:paraId="0256E78B" w14:textId="77777777" w:rsidR="009C57E2" w:rsidRPr="00B02D52" w:rsidRDefault="009C57E2" w:rsidP="00C065F4">
            <w:pPr>
              <w:rPr>
                <w:rFonts w:cs="Courier New"/>
                <w:color w:val="000000"/>
              </w:rPr>
            </w:pPr>
            <w:r w:rsidRPr="00B02D52">
              <w:rPr>
                <w:rFonts w:cs="Courier New"/>
                <w:color w:val="000000"/>
              </w:rPr>
              <w:t>- GV theo dõi giúp đỡ các nhóm.</w:t>
            </w:r>
          </w:p>
          <w:p w14:paraId="5AFD6D6D" w14:textId="77777777" w:rsidR="009C57E2" w:rsidRPr="00B02D52" w:rsidRDefault="009C57E2" w:rsidP="00C065F4">
            <w:pPr>
              <w:rPr>
                <w:rFonts w:cs="Courier New"/>
                <w:color w:val="000000"/>
              </w:rPr>
            </w:pPr>
            <w:r w:rsidRPr="00B02D52">
              <w:rPr>
                <w:rFonts w:cs="Courier New"/>
                <w:color w:val="000000"/>
              </w:rPr>
              <w:t>- Gọi HS trình bày, nhận xét bổ sung.</w:t>
            </w:r>
          </w:p>
          <w:p w14:paraId="475BD5B4" w14:textId="77777777" w:rsidR="009C57E2" w:rsidRPr="00B02D52" w:rsidRDefault="009C57E2" w:rsidP="00C065F4">
            <w:pPr>
              <w:rPr>
                <w:rFonts w:cs="Courier New"/>
                <w:color w:val="000000"/>
              </w:rPr>
            </w:pPr>
            <w:r w:rsidRPr="00B02D52">
              <w:rPr>
                <w:rFonts w:cs="Courier New"/>
                <w:color w:val="000000"/>
              </w:rPr>
              <w:t>=&gt; GV tổng kết, bổ sung những từ ngữ về môi trư</w:t>
            </w:r>
            <w:r w:rsidRPr="00B02D52">
              <w:rPr>
                <w:rFonts w:cs="Courier New"/>
                <w:color w:val="000000"/>
              </w:rPr>
              <w:softHyphen/>
              <w:t>ờng.</w:t>
            </w:r>
          </w:p>
        </w:tc>
        <w:tc>
          <w:tcPr>
            <w:tcW w:w="4507" w:type="dxa"/>
            <w:gridSpan w:val="3"/>
          </w:tcPr>
          <w:p w14:paraId="29222279" w14:textId="77777777" w:rsidR="009C57E2" w:rsidRPr="00B02D52" w:rsidRDefault="009C57E2" w:rsidP="00C065F4">
            <w:pPr>
              <w:rPr>
                <w:rFonts w:cs="Courier New"/>
                <w:color w:val="000000"/>
              </w:rPr>
            </w:pPr>
          </w:p>
          <w:p w14:paraId="1D914BC2" w14:textId="77777777" w:rsidR="009C57E2" w:rsidRDefault="009C57E2" w:rsidP="00C065F4">
            <w:pPr>
              <w:rPr>
                <w:rFonts w:cs="Courier New"/>
                <w:color w:val="000000"/>
              </w:rPr>
            </w:pPr>
            <w:r>
              <w:rPr>
                <w:rFonts w:cs="Courier New"/>
                <w:color w:val="000000"/>
              </w:rPr>
              <w:t>- HS Khởi động</w:t>
            </w:r>
          </w:p>
          <w:p w14:paraId="6A14161C" w14:textId="77777777" w:rsidR="009C57E2" w:rsidRPr="00B02D52" w:rsidRDefault="009C57E2" w:rsidP="00C065F4">
            <w:pPr>
              <w:rPr>
                <w:rFonts w:cs="Courier New"/>
                <w:color w:val="000000"/>
              </w:rPr>
            </w:pPr>
            <w:r w:rsidRPr="00B02D52">
              <w:rPr>
                <w:rFonts w:cs="Courier New"/>
                <w:color w:val="000000"/>
              </w:rPr>
              <w:t>- HS nêu.</w:t>
            </w:r>
          </w:p>
          <w:p w14:paraId="1FA118B3" w14:textId="77777777" w:rsidR="009C57E2" w:rsidRPr="00B02D52" w:rsidRDefault="009C57E2" w:rsidP="00C065F4">
            <w:pPr>
              <w:rPr>
                <w:rFonts w:cs="Courier New"/>
                <w:color w:val="000000"/>
              </w:rPr>
            </w:pPr>
          </w:p>
          <w:p w14:paraId="023D4D6B" w14:textId="77777777" w:rsidR="009C57E2" w:rsidRPr="00B02D52" w:rsidRDefault="009C57E2" w:rsidP="00C065F4">
            <w:pPr>
              <w:rPr>
                <w:rFonts w:cs="Courier New"/>
                <w:color w:val="000000"/>
              </w:rPr>
            </w:pPr>
          </w:p>
          <w:p w14:paraId="04CFB2CE" w14:textId="77777777" w:rsidR="009C57E2" w:rsidRPr="00B02D52" w:rsidRDefault="009C57E2" w:rsidP="00C065F4">
            <w:pPr>
              <w:rPr>
                <w:rFonts w:cs="Courier New"/>
                <w:color w:val="000000"/>
              </w:rPr>
            </w:pPr>
          </w:p>
          <w:p w14:paraId="2F0B2D68" w14:textId="77777777" w:rsidR="009C57E2" w:rsidRPr="00B02D52" w:rsidRDefault="009C57E2" w:rsidP="00C065F4">
            <w:pPr>
              <w:rPr>
                <w:rFonts w:cs="Courier New"/>
                <w:color w:val="000000"/>
              </w:rPr>
            </w:pPr>
          </w:p>
          <w:p w14:paraId="5AD9AB76" w14:textId="77777777" w:rsidR="009C57E2" w:rsidRPr="00B02D52" w:rsidRDefault="009C57E2" w:rsidP="00C065F4">
            <w:pPr>
              <w:rPr>
                <w:rFonts w:cs="Courier New"/>
                <w:color w:val="000000"/>
              </w:rPr>
            </w:pPr>
          </w:p>
          <w:p w14:paraId="6B93C3C4" w14:textId="77777777" w:rsidR="009C57E2" w:rsidRPr="00B02D52" w:rsidRDefault="009C57E2" w:rsidP="00C065F4">
            <w:pPr>
              <w:rPr>
                <w:rFonts w:cs="Courier New"/>
                <w:color w:val="000000"/>
              </w:rPr>
            </w:pPr>
          </w:p>
          <w:p w14:paraId="1ECA1BF5" w14:textId="77777777" w:rsidR="009C57E2" w:rsidRPr="00B02D52" w:rsidRDefault="009C57E2" w:rsidP="00C065F4">
            <w:pPr>
              <w:rPr>
                <w:rFonts w:cs="Courier New"/>
              </w:rPr>
            </w:pPr>
            <w:r w:rsidRPr="00B02D52">
              <w:rPr>
                <w:rFonts w:cs="Courier New"/>
              </w:rPr>
              <w:t>- HS đọc bài, xác định yêu cầu.</w:t>
            </w:r>
          </w:p>
          <w:p w14:paraId="4A9F5341" w14:textId="77777777" w:rsidR="009C57E2" w:rsidRPr="00B02D52" w:rsidRDefault="009C57E2" w:rsidP="00C065F4">
            <w:pPr>
              <w:rPr>
                <w:rFonts w:cs="Courier New"/>
              </w:rPr>
            </w:pPr>
            <w:r w:rsidRPr="00B02D52">
              <w:rPr>
                <w:rFonts w:cs="Courier New"/>
              </w:rPr>
              <w:t>- HS nêu tên các bài tập đọc đã học từ tuần 16 đến tuần 17.</w:t>
            </w:r>
          </w:p>
          <w:p w14:paraId="5D49C8DE" w14:textId="77777777" w:rsidR="009C57E2" w:rsidRPr="00B02D52" w:rsidRDefault="009C57E2" w:rsidP="00C065F4">
            <w:pPr>
              <w:rPr>
                <w:rFonts w:cs="Courier New"/>
                <w:color w:val="000000"/>
              </w:rPr>
            </w:pPr>
          </w:p>
          <w:p w14:paraId="72ABC7D5" w14:textId="77777777" w:rsidR="009C57E2" w:rsidRPr="00B02D52" w:rsidRDefault="009C57E2" w:rsidP="00C065F4">
            <w:pPr>
              <w:rPr>
                <w:rFonts w:cs="Arial"/>
              </w:rPr>
            </w:pPr>
            <w:r w:rsidRPr="00B02D52">
              <w:rPr>
                <w:rFonts w:cs="Arial"/>
              </w:rPr>
              <w:t>- HS mở SGK</w:t>
            </w:r>
          </w:p>
          <w:p w14:paraId="431E38C1" w14:textId="77777777" w:rsidR="009C57E2" w:rsidRPr="00B02D52" w:rsidRDefault="009C57E2" w:rsidP="00C065F4">
            <w:pPr>
              <w:rPr>
                <w:rFonts w:cs="Arial"/>
              </w:rPr>
            </w:pPr>
            <w:r w:rsidRPr="00B02D52">
              <w:rPr>
                <w:rFonts w:cs="Arial"/>
              </w:rPr>
              <w:t>+ Đọc đoạn cá nhân (nối tiếp.)</w:t>
            </w:r>
          </w:p>
          <w:p w14:paraId="7974200C" w14:textId="77777777" w:rsidR="009C57E2" w:rsidRPr="00B02D52" w:rsidRDefault="009C57E2" w:rsidP="00C065F4">
            <w:pPr>
              <w:rPr>
                <w:rFonts w:cs="Arial"/>
              </w:rPr>
            </w:pPr>
            <w:r w:rsidRPr="00B02D52">
              <w:rPr>
                <w:rFonts w:cs="Arial"/>
              </w:rPr>
              <w:t>+ Đọc đoạn em thích hoặc cả bài.</w:t>
            </w:r>
          </w:p>
          <w:p w14:paraId="76FE67B0" w14:textId="77777777" w:rsidR="009C57E2" w:rsidRPr="00B02D52" w:rsidRDefault="009C57E2" w:rsidP="00C065F4">
            <w:pPr>
              <w:rPr>
                <w:rFonts w:cs="Courier New"/>
              </w:rPr>
            </w:pPr>
            <w:r w:rsidRPr="00B02D52">
              <w:rPr>
                <w:rFonts w:cs="Arial"/>
              </w:rPr>
              <w:t xml:space="preserve">+ </w:t>
            </w:r>
            <w:r w:rsidRPr="00B02D52">
              <w:rPr>
                <w:rFonts w:cs="Courier New"/>
              </w:rPr>
              <w:t>HS đọc câu văn đoạn văn mà em thích nhất.</w:t>
            </w:r>
          </w:p>
          <w:p w14:paraId="18DCCA8B" w14:textId="77777777" w:rsidR="009C57E2" w:rsidRPr="00B02D52" w:rsidRDefault="009C57E2" w:rsidP="00C065F4">
            <w:pPr>
              <w:rPr>
                <w:rFonts w:cs="Courier New"/>
              </w:rPr>
            </w:pPr>
            <w:r w:rsidRPr="00B02D52">
              <w:rPr>
                <w:rFonts w:cs="Courier New"/>
              </w:rPr>
              <w:t>- Cả lớp theo dõi, nhận xét, bổ sung.</w:t>
            </w:r>
          </w:p>
          <w:p w14:paraId="6952F6DB" w14:textId="77777777" w:rsidR="009C57E2" w:rsidRPr="00B02D52" w:rsidRDefault="009C57E2" w:rsidP="00C065F4">
            <w:pPr>
              <w:rPr>
                <w:rFonts w:cs="Courier New"/>
              </w:rPr>
            </w:pPr>
          </w:p>
          <w:p w14:paraId="2ED530E3" w14:textId="77777777" w:rsidR="009C57E2" w:rsidRPr="00B02D52" w:rsidRDefault="009C57E2" w:rsidP="00C065F4">
            <w:pPr>
              <w:rPr>
                <w:rFonts w:cs="Courier New"/>
              </w:rPr>
            </w:pPr>
          </w:p>
          <w:p w14:paraId="43C13B92" w14:textId="77777777" w:rsidR="009C57E2" w:rsidRPr="00B02D52" w:rsidRDefault="009C57E2" w:rsidP="00C065F4">
            <w:pPr>
              <w:ind w:right="-116"/>
              <w:rPr>
                <w:rFonts w:cs="Courier New"/>
                <w:color w:val="000000"/>
              </w:rPr>
            </w:pPr>
            <w:r w:rsidRPr="00B02D52">
              <w:rPr>
                <w:rFonts w:cs="Courier New"/>
                <w:color w:val="000000"/>
              </w:rPr>
              <w:t xml:space="preserve">- Giọng nhẹ nhàng, điềm tĩnh thể hện thái độ cảm phục lòng nhân ái không màng danh lợi của </w:t>
            </w:r>
            <w:r w:rsidRPr="00B02D52">
              <w:rPr>
                <w:rFonts w:cs="Courier New"/>
              </w:rPr>
              <w:t>Hải Thượng Lãn Ông.</w:t>
            </w:r>
          </w:p>
          <w:p w14:paraId="67173856" w14:textId="77777777" w:rsidR="009C57E2" w:rsidRPr="00B02D52" w:rsidRDefault="009C57E2" w:rsidP="00C065F4">
            <w:pPr>
              <w:rPr>
                <w:rFonts w:cs="Courier New"/>
                <w:color w:val="000000"/>
              </w:rPr>
            </w:pPr>
            <w:r w:rsidRPr="00B02D52">
              <w:rPr>
                <w:rFonts w:cs="Courier New"/>
                <w:color w:val="000000"/>
              </w:rPr>
              <w:t>- Giọng kể chuyện chậm rãi, thong thả.</w:t>
            </w:r>
          </w:p>
          <w:p w14:paraId="00D93574" w14:textId="77777777" w:rsidR="009C57E2" w:rsidRPr="00B02D52" w:rsidRDefault="009C57E2" w:rsidP="00C065F4">
            <w:pPr>
              <w:rPr>
                <w:rFonts w:cs="Courier New"/>
                <w:color w:val="000000"/>
              </w:rPr>
            </w:pPr>
          </w:p>
          <w:p w14:paraId="27E4606F" w14:textId="77777777" w:rsidR="009C57E2" w:rsidRPr="00B02D52" w:rsidRDefault="009C57E2" w:rsidP="00C065F4">
            <w:pPr>
              <w:rPr>
                <w:rFonts w:cs="Courier New"/>
                <w:color w:val="000000"/>
              </w:rPr>
            </w:pPr>
            <w:r w:rsidRPr="00B02D52">
              <w:rPr>
                <w:rFonts w:cs="Courier New"/>
                <w:color w:val="000000"/>
              </w:rPr>
              <w:t>- HS nêu</w:t>
            </w:r>
          </w:p>
          <w:p w14:paraId="7F544C20" w14:textId="77777777" w:rsidR="009C57E2" w:rsidRPr="00B02D52" w:rsidRDefault="009C57E2" w:rsidP="00C065F4">
            <w:pPr>
              <w:ind w:right="-116"/>
              <w:rPr>
                <w:rFonts w:cs="Courier New"/>
              </w:rPr>
            </w:pPr>
            <w:r w:rsidRPr="00B02D52">
              <w:rPr>
                <w:rFonts w:cs="Courier New"/>
              </w:rPr>
              <w:lastRenderedPageBreak/>
              <w:t>- HS đọc bài và trả lời câu hỏi do GV đưa ra.</w:t>
            </w:r>
          </w:p>
          <w:p w14:paraId="5FF9701B" w14:textId="77777777" w:rsidR="009C57E2" w:rsidRPr="00B02D52" w:rsidRDefault="009C57E2" w:rsidP="00C065F4">
            <w:pPr>
              <w:rPr>
                <w:rFonts w:cs="Courier New"/>
              </w:rPr>
            </w:pPr>
            <w:r w:rsidRPr="00B02D52">
              <w:rPr>
                <w:rFonts w:cs="Courier New"/>
              </w:rPr>
              <w:t>- Cả lớp theo dõi, nhận xét, bổ sung.</w:t>
            </w:r>
          </w:p>
          <w:p w14:paraId="7F4EA36E" w14:textId="77777777" w:rsidR="009C57E2" w:rsidRPr="00B02D52" w:rsidRDefault="009C57E2" w:rsidP="00C065F4">
            <w:pPr>
              <w:rPr>
                <w:rFonts w:cs="Courier New"/>
                <w:color w:val="000000"/>
              </w:rPr>
            </w:pPr>
          </w:p>
          <w:p w14:paraId="06E0BB2F" w14:textId="77777777" w:rsidR="009C57E2" w:rsidRPr="00B02D52" w:rsidRDefault="009C57E2" w:rsidP="00C065F4">
            <w:pPr>
              <w:rPr>
                <w:rFonts w:cs="Courier New"/>
                <w:color w:val="000000"/>
              </w:rPr>
            </w:pPr>
          </w:p>
          <w:p w14:paraId="7679B63D" w14:textId="77777777" w:rsidR="009C57E2" w:rsidRPr="00B02D52" w:rsidRDefault="009C57E2" w:rsidP="00C065F4">
            <w:pPr>
              <w:rPr>
                <w:rFonts w:cs="Courier New"/>
                <w:color w:val="000000"/>
              </w:rPr>
            </w:pPr>
          </w:p>
          <w:p w14:paraId="36513CE5" w14:textId="77777777" w:rsidR="009C57E2" w:rsidRPr="00B02D52" w:rsidRDefault="009C57E2" w:rsidP="00C065F4">
            <w:pPr>
              <w:rPr>
                <w:rFonts w:cs="Courier New"/>
              </w:rPr>
            </w:pPr>
            <w:r w:rsidRPr="00B02D52">
              <w:rPr>
                <w:rFonts w:cs="Courier New"/>
              </w:rPr>
              <w:t xml:space="preserve">- HS làm việc trong nhóm ghi tên câu thơ hoặc khổ </w:t>
            </w:r>
            <w:r w:rsidRPr="00B02D52">
              <w:rPr>
                <w:rFonts w:cs="Arial"/>
              </w:rPr>
              <w:t>thơ mà em thích nhất đọc rồi thả cho bạn trong nhóm.</w:t>
            </w:r>
          </w:p>
          <w:p w14:paraId="6599E50C" w14:textId="77777777" w:rsidR="009C57E2" w:rsidRPr="00B02D52" w:rsidRDefault="009C57E2" w:rsidP="00C065F4">
            <w:pPr>
              <w:rPr>
                <w:rFonts w:cs="Courier New"/>
                <w:color w:val="000000"/>
              </w:rPr>
            </w:pPr>
            <w:r w:rsidRPr="00B02D52">
              <w:rPr>
                <w:rFonts w:cs="Courier New"/>
              </w:rPr>
              <w:t>- HS đọc bài trước lớp.</w:t>
            </w:r>
          </w:p>
          <w:p w14:paraId="5BF4DE9D" w14:textId="77777777" w:rsidR="009C57E2" w:rsidRPr="00B02D52" w:rsidRDefault="009C57E2" w:rsidP="00C065F4">
            <w:pPr>
              <w:rPr>
                <w:rFonts w:cs="Courier New"/>
                <w:color w:val="000000"/>
              </w:rPr>
            </w:pPr>
            <w:r w:rsidRPr="00B02D52">
              <w:rPr>
                <w:rFonts w:cs="Courier New"/>
                <w:color w:val="000000"/>
              </w:rPr>
              <w:t>- HS đọc yêu cầu</w:t>
            </w:r>
          </w:p>
          <w:p w14:paraId="5C0D2465" w14:textId="77777777" w:rsidR="009C57E2" w:rsidRPr="00B02D52" w:rsidRDefault="009C57E2" w:rsidP="00C065F4">
            <w:pPr>
              <w:ind w:right="-108"/>
              <w:rPr>
                <w:rFonts w:cs="Courier New"/>
                <w:color w:val="000000"/>
              </w:rPr>
            </w:pPr>
          </w:p>
          <w:p w14:paraId="7F3A1E17" w14:textId="77777777" w:rsidR="009C57E2" w:rsidRPr="00B02D52" w:rsidRDefault="009C57E2" w:rsidP="00C065F4">
            <w:pPr>
              <w:ind w:right="-108"/>
              <w:rPr>
                <w:rFonts w:cs="Courier New"/>
                <w:color w:val="000000"/>
              </w:rPr>
            </w:pPr>
          </w:p>
          <w:p w14:paraId="73A14BAB" w14:textId="77777777" w:rsidR="009C57E2" w:rsidRPr="00B02D52" w:rsidRDefault="009C57E2" w:rsidP="00C065F4">
            <w:pPr>
              <w:rPr>
                <w:rFonts w:cs="Courier New"/>
                <w:color w:val="000000"/>
              </w:rPr>
            </w:pPr>
          </w:p>
          <w:p w14:paraId="0DE0CDF2" w14:textId="77777777" w:rsidR="009C57E2" w:rsidRPr="00B02D52" w:rsidRDefault="009C57E2" w:rsidP="00C065F4">
            <w:pPr>
              <w:rPr>
                <w:rFonts w:cs="Courier New"/>
                <w:color w:val="000000"/>
              </w:rPr>
            </w:pPr>
            <w:r w:rsidRPr="00B02D52">
              <w:rPr>
                <w:rFonts w:cs="Courier New"/>
                <w:color w:val="000000"/>
              </w:rPr>
              <w:t>- HS TLN tổ, làm lại vào vở bài tập</w:t>
            </w:r>
          </w:p>
          <w:p w14:paraId="044962E8" w14:textId="77777777" w:rsidR="009C57E2" w:rsidRPr="00B02D52" w:rsidRDefault="009C57E2" w:rsidP="00C065F4">
            <w:pPr>
              <w:rPr>
                <w:rFonts w:cs="Courier New"/>
                <w:color w:val="000000"/>
              </w:rPr>
            </w:pPr>
          </w:p>
          <w:p w14:paraId="0E641548" w14:textId="77777777" w:rsidR="009C57E2" w:rsidRPr="00B02D52" w:rsidRDefault="009C57E2" w:rsidP="00C065F4">
            <w:pPr>
              <w:rPr>
                <w:rFonts w:cs="Courier New"/>
                <w:color w:val="000000"/>
              </w:rPr>
            </w:pPr>
            <w:r w:rsidRPr="00B02D52">
              <w:rPr>
                <w:rFonts w:cs="Courier New"/>
                <w:color w:val="000000"/>
              </w:rPr>
              <w:t>- Các nhóm trình bày.</w:t>
            </w:r>
          </w:p>
        </w:tc>
      </w:tr>
      <w:tr w:rsidR="009C57E2" w:rsidRPr="00B02D52" w14:paraId="7BB6BABE" w14:textId="77777777" w:rsidTr="00C065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1147" w:type="dxa"/>
            <w:tcBorders>
              <w:top w:val="single" w:sz="4" w:space="0" w:color="auto"/>
              <w:left w:val="single" w:sz="4" w:space="0" w:color="auto"/>
              <w:bottom w:val="single" w:sz="4" w:space="0" w:color="auto"/>
              <w:right w:val="single" w:sz="4" w:space="0" w:color="auto"/>
            </w:tcBorders>
          </w:tcPr>
          <w:p w14:paraId="4C2E290E" w14:textId="77777777" w:rsidR="009C57E2" w:rsidRPr="00B02D52" w:rsidRDefault="009C57E2" w:rsidP="00C065F4">
            <w:pPr>
              <w:jc w:val="both"/>
            </w:pPr>
          </w:p>
        </w:tc>
        <w:tc>
          <w:tcPr>
            <w:tcW w:w="3810" w:type="dxa"/>
            <w:gridSpan w:val="2"/>
            <w:tcBorders>
              <w:top w:val="single" w:sz="4" w:space="0" w:color="auto"/>
              <w:left w:val="single" w:sz="4" w:space="0" w:color="auto"/>
              <w:bottom w:val="single" w:sz="4" w:space="0" w:color="auto"/>
              <w:right w:val="single" w:sz="4" w:space="0" w:color="auto"/>
            </w:tcBorders>
          </w:tcPr>
          <w:p w14:paraId="21E9DDEC" w14:textId="77777777" w:rsidR="009C57E2" w:rsidRPr="00B02D52" w:rsidRDefault="009C57E2" w:rsidP="00C065F4">
            <w:pPr>
              <w:jc w:val="center"/>
              <w:rPr>
                <w:b/>
              </w:rPr>
            </w:pPr>
            <w:r w:rsidRPr="00B02D52">
              <w:rPr>
                <w:b/>
              </w:rPr>
              <w:t>Sinh quyển</w:t>
            </w:r>
          </w:p>
          <w:p w14:paraId="23F3666D" w14:textId="77777777" w:rsidR="009C57E2" w:rsidRPr="00B02D52" w:rsidRDefault="009C57E2" w:rsidP="00C065F4">
            <w:pPr>
              <w:jc w:val="center"/>
            </w:pPr>
            <w:r w:rsidRPr="00B02D52">
              <w:t>(MT động, thực vật)</w:t>
            </w:r>
          </w:p>
        </w:tc>
        <w:tc>
          <w:tcPr>
            <w:tcW w:w="1842" w:type="dxa"/>
            <w:tcBorders>
              <w:top w:val="single" w:sz="4" w:space="0" w:color="auto"/>
              <w:left w:val="single" w:sz="4" w:space="0" w:color="auto"/>
              <w:bottom w:val="single" w:sz="4" w:space="0" w:color="auto"/>
              <w:right w:val="single" w:sz="4" w:space="0" w:color="auto"/>
            </w:tcBorders>
          </w:tcPr>
          <w:p w14:paraId="4BAD2635" w14:textId="77777777" w:rsidR="009C57E2" w:rsidRPr="00B02D52" w:rsidRDefault="009C57E2" w:rsidP="00C065F4">
            <w:pPr>
              <w:jc w:val="center"/>
              <w:rPr>
                <w:b/>
              </w:rPr>
            </w:pPr>
            <w:r w:rsidRPr="00B02D52">
              <w:rPr>
                <w:b/>
              </w:rPr>
              <w:t>Thuỷ quyển</w:t>
            </w:r>
          </w:p>
          <w:p w14:paraId="4C9FAB73" w14:textId="77777777" w:rsidR="009C57E2" w:rsidRPr="00B02D52" w:rsidRDefault="009C57E2" w:rsidP="00C065F4">
            <w:pPr>
              <w:ind w:right="-106"/>
              <w:jc w:val="center"/>
            </w:pPr>
            <w:r w:rsidRPr="00B02D52">
              <w:t>(MT nước)</w:t>
            </w:r>
          </w:p>
        </w:tc>
        <w:tc>
          <w:tcPr>
            <w:tcW w:w="2381" w:type="dxa"/>
            <w:tcBorders>
              <w:top w:val="single" w:sz="4" w:space="0" w:color="auto"/>
              <w:left w:val="single" w:sz="4" w:space="0" w:color="auto"/>
              <w:bottom w:val="single" w:sz="4" w:space="0" w:color="auto"/>
              <w:right w:val="single" w:sz="4" w:space="0" w:color="auto"/>
            </w:tcBorders>
          </w:tcPr>
          <w:p w14:paraId="24813FB5" w14:textId="77777777" w:rsidR="009C57E2" w:rsidRPr="00B02D52" w:rsidRDefault="009C57E2" w:rsidP="00C065F4">
            <w:pPr>
              <w:jc w:val="center"/>
              <w:rPr>
                <w:b/>
              </w:rPr>
            </w:pPr>
            <w:r w:rsidRPr="00B02D52">
              <w:rPr>
                <w:b/>
              </w:rPr>
              <w:t>Khí quyển</w:t>
            </w:r>
          </w:p>
          <w:p w14:paraId="0D75CFEF" w14:textId="77777777" w:rsidR="009C57E2" w:rsidRPr="00B02D52" w:rsidRDefault="009C57E2" w:rsidP="00C065F4">
            <w:pPr>
              <w:jc w:val="center"/>
            </w:pPr>
            <w:r w:rsidRPr="00B02D52">
              <w:t>(MT không khí)</w:t>
            </w:r>
          </w:p>
        </w:tc>
      </w:tr>
      <w:tr w:rsidR="009C57E2" w:rsidRPr="00B02D52" w14:paraId="39DBF8BA" w14:textId="77777777" w:rsidTr="00C065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1147" w:type="dxa"/>
            <w:tcBorders>
              <w:top w:val="single" w:sz="4" w:space="0" w:color="auto"/>
              <w:left w:val="single" w:sz="4" w:space="0" w:color="auto"/>
              <w:bottom w:val="single" w:sz="4" w:space="0" w:color="auto"/>
              <w:right w:val="single" w:sz="4" w:space="0" w:color="auto"/>
            </w:tcBorders>
          </w:tcPr>
          <w:p w14:paraId="2C2710B2" w14:textId="77777777" w:rsidR="009C57E2" w:rsidRPr="00B02D52" w:rsidRDefault="009C57E2" w:rsidP="00C065F4">
            <w:pPr>
              <w:jc w:val="center"/>
              <w:rPr>
                <w:b/>
              </w:rPr>
            </w:pPr>
            <w:r w:rsidRPr="00B02D52">
              <w:rPr>
                <w:b/>
              </w:rPr>
              <w:t>Các  sự vật trong môi trường</w:t>
            </w:r>
          </w:p>
        </w:tc>
        <w:tc>
          <w:tcPr>
            <w:tcW w:w="3810" w:type="dxa"/>
            <w:gridSpan w:val="2"/>
            <w:tcBorders>
              <w:top w:val="single" w:sz="4" w:space="0" w:color="auto"/>
              <w:left w:val="single" w:sz="4" w:space="0" w:color="auto"/>
              <w:bottom w:val="single" w:sz="4" w:space="0" w:color="auto"/>
              <w:right w:val="single" w:sz="4" w:space="0" w:color="auto"/>
            </w:tcBorders>
          </w:tcPr>
          <w:p w14:paraId="71B8584C" w14:textId="77777777" w:rsidR="009C57E2" w:rsidRPr="00B02D52" w:rsidRDefault="009C57E2" w:rsidP="00C065F4">
            <w:r w:rsidRPr="00B02D52">
              <w:t>rừng; con người; thú (hổ, báo cáo, khỉ, vượn, thằn lằn,..) chim ( cũ, vạc, bồ nụng, đại bàng,..); cây lâu năm ( lim, sến, táu,...); cây ăn quả ( ổi, mận, mít,...) cây rau ( cải, muống, xà lách,...); cỏ; vi sinh vật;...</w:t>
            </w:r>
          </w:p>
        </w:tc>
        <w:tc>
          <w:tcPr>
            <w:tcW w:w="1842" w:type="dxa"/>
            <w:tcBorders>
              <w:top w:val="single" w:sz="4" w:space="0" w:color="auto"/>
              <w:left w:val="single" w:sz="4" w:space="0" w:color="auto"/>
              <w:bottom w:val="single" w:sz="4" w:space="0" w:color="auto"/>
              <w:right w:val="single" w:sz="4" w:space="0" w:color="auto"/>
            </w:tcBorders>
          </w:tcPr>
          <w:p w14:paraId="4820616E" w14:textId="77777777" w:rsidR="009C57E2" w:rsidRPr="00B02D52" w:rsidRDefault="009C57E2" w:rsidP="00C065F4">
            <w:r w:rsidRPr="00B02D52">
              <w:t>Sông, suối, ao, hồ, biển, đại dương, kênh,...</w:t>
            </w:r>
          </w:p>
        </w:tc>
        <w:tc>
          <w:tcPr>
            <w:tcW w:w="2381" w:type="dxa"/>
            <w:tcBorders>
              <w:top w:val="single" w:sz="4" w:space="0" w:color="auto"/>
              <w:left w:val="single" w:sz="4" w:space="0" w:color="auto"/>
              <w:bottom w:val="single" w:sz="4" w:space="0" w:color="auto"/>
              <w:right w:val="single" w:sz="4" w:space="0" w:color="auto"/>
            </w:tcBorders>
          </w:tcPr>
          <w:p w14:paraId="1D46A2B0" w14:textId="77777777" w:rsidR="009C57E2" w:rsidRPr="00B02D52" w:rsidRDefault="009C57E2" w:rsidP="00C065F4">
            <w:r w:rsidRPr="00B02D52">
              <w:t>bầu trời, vũ trụ, mây, ánh sáng, âm thanh, khí hậu,...</w:t>
            </w:r>
          </w:p>
        </w:tc>
      </w:tr>
      <w:tr w:rsidR="009C57E2" w:rsidRPr="00B02D52" w14:paraId="6CAE0F02" w14:textId="77777777" w:rsidTr="00C065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1147" w:type="dxa"/>
            <w:tcBorders>
              <w:top w:val="single" w:sz="4" w:space="0" w:color="auto"/>
              <w:left w:val="single" w:sz="4" w:space="0" w:color="auto"/>
              <w:bottom w:val="single" w:sz="4" w:space="0" w:color="auto"/>
              <w:right w:val="single" w:sz="4" w:space="0" w:color="auto"/>
            </w:tcBorders>
          </w:tcPr>
          <w:p w14:paraId="46E1D9A7" w14:textId="77777777" w:rsidR="009C57E2" w:rsidRPr="00B02D52" w:rsidRDefault="009C57E2" w:rsidP="00C065F4">
            <w:pPr>
              <w:jc w:val="center"/>
              <w:rPr>
                <w:b/>
              </w:rPr>
            </w:pPr>
            <w:r w:rsidRPr="00B02D52">
              <w:rPr>
                <w:b/>
              </w:rPr>
              <w:t>Những hành động bảo vệ môi trường</w:t>
            </w:r>
          </w:p>
        </w:tc>
        <w:tc>
          <w:tcPr>
            <w:tcW w:w="3810" w:type="dxa"/>
            <w:gridSpan w:val="2"/>
            <w:tcBorders>
              <w:top w:val="single" w:sz="4" w:space="0" w:color="auto"/>
              <w:left w:val="single" w:sz="4" w:space="0" w:color="auto"/>
              <w:bottom w:val="single" w:sz="4" w:space="0" w:color="auto"/>
              <w:right w:val="single" w:sz="4" w:space="0" w:color="auto"/>
            </w:tcBorders>
          </w:tcPr>
          <w:p w14:paraId="6167AC97" w14:textId="77777777" w:rsidR="009C57E2" w:rsidRPr="00B02D52" w:rsidRDefault="009C57E2" w:rsidP="00C065F4">
            <w:r w:rsidRPr="00B02D52">
              <w:t>trồng cây gây rừng; phủ xanh đồi núi trọc; chống đốt rừng; trồng rừng ngập mặn; chống săn bắn thú rừng; chống buôn bán động vật hoang dã; ...</w:t>
            </w:r>
          </w:p>
        </w:tc>
        <w:tc>
          <w:tcPr>
            <w:tcW w:w="1842" w:type="dxa"/>
            <w:tcBorders>
              <w:top w:val="single" w:sz="4" w:space="0" w:color="auto"/>
              <w:left w:val="single" w:sz="4" w:space="0" w:color="auto"/>
              <w:bottom w:val="single" w:sz="4" w:space="0" w:color="auto"/>
              <w:right w:val="single" w:sz="4" w:space="0" w:color="auto"/>
            </w:tcBorders>
          </w:tcPr>
          <w:p w14:paraId="6154FD49" w14:textId="77777777" w:rsidR="009C57E2" w:rsidRPr="00B02D52" w:rsidRDefault="009C57E2" w:rsidP="00C065F4">
            <w:pPr>
              <w:ind w:right="-114"/>
            </w:pPr>
            <w:r w:rsidRPr="00B02D52">
              <w:t>giữ sạch nguồn nước; xây dựng nhà máy nước; lọc nước thải công nghiệp</w:t>
            </w:r>
          </w:p>
        </w:tc>
        <w:tc>
          <w:tcPr>
            <w:tcW w:w="2381" w:type="dxa"/>
            <w:tcBorders>
              <w:top w:val="single" w:sz="4" w:space="0" w:color="auto"/>
              <w:left w:val="single" w:sz="4" w:space="0" w:color="auto"/>
              <w:bottom w:val="single" w:sz="4" w:space="0" w:color="auto"/>
              <w:right w:val="single" w:sz="4" w:space="0" w:color="auto"/>
            </w:tcBorders>
          </w:tcPr>
          <w:p w14:paraId="1485D0F5" w14:textId="77777777" w:rsidR="009C57E2" w:rsidRPr="00B02D52" w:rsidRDefault="009C57E2" w:rsidP="00C065F4">
            <w:pPr>
              <w:ind w:right="-108"/>
            </w:pPr>
            <w:r w:rsidRPr="00B02D52">
              <w:t>lọc khí thải công nghiệp; xử lí rác thải; chống ô nhiễm bầu khụng khí;...</w:t>
            </w:r>
          </w:p>
        </w:tc>
      </w:tr>
    </w:tbl>
    <w:p w14:paraId="6C82AEEB" w14:textId="77777777" w:rsidR="009C57E2" w:rsidRPr="00B02D52" w:rsidRDefault="009C57E2" w:rsidP="009C57E2">
      <w:pPr>
        <w:jc w:val="both"/>
        <w:rPr>
          <w:rFonts w:cs="Courier New"/>
          <w:color w:val="000000"/>
          <w:lang w:val="vi-VN"/>
        </w:rPr>
      </w:pPr>
      <w:r w:rsidRPr="00B02D52">
        <w:rPr>
          <w:rFonts w:cs="Courier New"/>
          <w:b/>
          <w:bCs/>
          <w:color w:val="000000"/>
          <w:lang w:val="vi-VN"/>
        </w:rPr>
        <w:tab/>
        <w:t>3. Củng cố</w:t>
      </w:r>
      <w:r w:rsidRPr="00B02D52">
        <w:rPr>
          <w:rFonts w:cs="Courier New"/>
          <w:bCs/>
          <w:color w:val="000000"/>
          <w:lang w:val="vi-VN"/>
        </w:rPr>
        <w:t>,</w:t>
      </w:r>
      <w:r w:rsidRPr="00B02D52">
        <w:rPr>
          <w:rFonts w:cs="Courier New"/>
          <w:b/>
          <w:bCs/>
          <w:color w:val="000000"/>
          <w:lang w:val="vi-VN"/>
        </w:rPr>
        <w:t xml:space="preserve"> dặn dò</w:t>
      </w:r>
      <w:r w:rsidRPr="00B02D52">
        <w:rPr>
          <w:rFonts w:cs="Courier New"/>
          <w:color w:val="000000"/>
          <w:lang w:val="vi-VN"/>
        </w:rPr>
        <w:t xml:space="preserve">: (2- </w:t>
      </w:r>
      <w:r>
        <w:rPr>
          <w:rFonts w:cs="Courier New"/>
          <w:color w:val="000000"/>
          <w:lang w:val="vi-VN"/>
        </w:rPr>
        <w:t>4')</w:t>
      </w:r>
    </w:p>
    <w:p w14:paraId="6C7D5C7D" w14:textId="77777777" w:rsidR="009C57E2" w:rsidRPr="00B02D52" w:rsidRDefault="009C57E2" w:rsidP="009C57E2">
      <w:pPr>
        <w:jc w:val="both"/>
        <w:rPr>
          <w:rFonts w:cs="Courier New"/>
          <w:color w:val="000000"/>
          <w:lang w:val="vi-VN"/>
        </w:rPr>
      </w:pPr>
      <w:r w:rsidRPr="00B02D52">
        <w:rPr>
          <w:rFonts w:cs="Courier New"/>
          <w:color w:val="000000"/>
          <w:lang w:val="vi-VN"/>
        </w:rPr>
        <w:tab/>
        <w:t>- Em hiểu thế nào là trồng cây gây rừng?</w:t>
      </w:r>
    </w:p>
    <w:p w14:paraId="20520FA3" w14:textId="77777777" w:rsidR="009C57E2" w:rsidRPr="00B02D52" w:rsidRDefault="009C57E2" w:rsidP="009C57E2">
      <w:pPr>
        <w:rPr>
          <w:rFonts w:cs="Courier New"/>
          <w:b/>
          <w:lang w:val="vi-VN"/>
        </w:rPr>
      </w:pPr>
      <w:r w:rsidRPr="00B02D52">
        <w:rPr>
          <w:rFonts w:cs="Courier New"/>
          <w:color w:val="000000"/>
          <w:lang w:val="vi-VN"/>
        </w:rPr>
        <w:tab/>
        <w:t>- Nhận xét giờ học. Về nhà học bài, chuẩn bị bài sau: Ôn tập tiết 4</w:t>
      </w:r>
    </w:p>
    <w:p w14:paraId="072EAD2C" w14:textId="77777777" w:rsidR="009C57E2" w:rsidRPr="00B65801" w:rsidRDefault="009C57E2" w:rsidP="009C57E2">
      <w:pPr>
        <w:jc w:val="both"/>
        <w:rPr>
          <w:b/>
          <w:i/>
          <w:szCs w:val="24"/>
          <w:lang w:val="nl-NL"/>
        </w:rPr>
      </w:pPr>
      <w:r w:rsidRPr="00B65801">
        <w:rPr>
          <w:b/>
          <w:i/>
          <w:lang w:val="nl-NL"/>
        </w:rPr>
        <w:t xml:space="preserve">* </w:t>
      </w:r>
      <w:r>
        <w:rPr>
          <w:b/>
          <w:i/>
          <w:lang w:val="nl-NL"/>
        </w:rPr>
        <w:t>Điều chỉnh sau bài dạy</w:t>
      </w:r>
    </w:p>
    <w:p w14:paraId="24B61301" w14:textId="77777777" w:rsidR="009C57E2" w:rsidRPr="00BF400C" w:rsidRDefault="009C57E2" w:rsidP="009C57E2">
      <w:pPr>
        <w:ind w:right="-142"/>
        <w:rPr>
          <w:b/>
        </w:rPr>
      </w:pPr>
      <w:r w:rsidRPr="00B65801">
        <w:rPr>
          <w:sz w:val="24"/>
          <w:szCs w:val="24"/>
          <w:lang w:val="nl-NL"/>
        </w:rPr>
        <w:t>…………………………………………………………………………………………………...</w:t>
      </w:r>
    </w:p>
    <w:p w14:paraId="7803D2AB" w14:textId="77777777" w:rsidR="009C57E2" w:rsidRDefault="009C57E2" w:rsidP="009C57E2">
      <w:pPr>
        <w:rPr>
          <w:lang w:val="vi-VN"/>
        </w:rPr>
      </w:pPr>
      <w:r>
        <w:rPr>
          <w:noProof/>
        </w:rPr>
        <mc:AlternateContent>
          <mc:Choice Requires="wps">
            <w:drawing>
              <wp:anchor distT="0" distB="0" distL="114300" distR="114300" simplePos="0" relativeHeight="251680768" behindDoc="0" locked="0" layoutInCell="1" allowOverlap="1" wp14:anchorId="45B5EAFF" wp14:editId="6F0522A8">
                <wp:simplePos x="0" y="0"/>
                <wp:positionH relativeFrom="column">
                  <wp:posOffset>1753870</wp:posOffset>
                </wp:positionH>
                <wp:positionV relativeFrom="paragraph">
                  <wp:posOffset>175260</wp:posOffset>
                </wp:positionV>
                <wp:extent cx="2605405" cy="0"/>
                <wp:effectExtent l="6985" t="12065" r="6985" b="698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F6B22C" id="Straight Arrow Connector 13" o:spid="_x0000_s1026" type="#_x0000_t32" style="position:absolute;margin-left:138.1pt;margin-top:13.8pt;width:205.1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"/>
            </w:pict>
          </mc:Fallback>
        </mc:AlternateContent>
      </w:r>
    </w:p>
    <w:bookmarkEnd w:id="0"/>
    <w:p w14:paraId="5E2222D6" w14:textId="77777777" w:rsidR="0032304B" w:rsidRDefault="0032304B" w:rsidP="0032304B">
      <w:pPr>
        <w:rPr>
          <w:lang w:val="nl-NL"/>
        </w:rPr>
      </w:pPr>
      <w:r w:rsidRPr="008E070B">
        <w:rPr>
          <w:b/>
          <w:lang w:val="nl-NL"/>
        </w:rPr>
        <w:t xml:space="preserve">Tiết </w:t>
      </w:r>
      <w:r w:rsidRPr="008E070B">
        <w:rPr>
          <w:b/>
        </w:rPr>
        <w:t>7</w:t>
      </w:r>
      <w:r w:rsidRPr="00432F37">
        <w:rPr>
          <w:lang w:val="nl-NL"/>
        </w:rPr>
        <w:t xml:space="preserve">                                            </w:t>
      </w:r>
      <w:r>
        <w:rPr>
          <w:lang w:val="nl-NL"/>
        </w:rPr>
        <w:t xml:space="preserve">  </w:t>
      </w:r>
      <w:r w:rsidRPr="00432F37">
        <w:rPr>
          <w:lang w:val="nl-NL"/>
        </w:rPr>
        <w:t xml:space="preserve"> </w:t>
      </w:r>
      <w:r>
        <w:rPr>
          <w:lang w:val="nl-NL"/>
        </w:rPr>
        <w:t xml:space="preserve">       </w:t>
      </w:r>
      <w:r w:rsidRPr="00F43908">
        <w:rPr>
          <w:b/>
          <w:lang w:val="nl-NL"/>
        </w:rPr>
        <w:t>THỂ DỤC</w:t>
      </w:r>
      <w:r w:rsidRPr="00432F37">
        <w:rPr>
          <w:lang w:val="nl-NL"/>
        </w:rPr>
        <w:t xml:space="preserve"> </w:t>
      </w:r>
    </w:p>
    <w:p w14:paraId="5E9F4607" w14:textId="77777777" w:rsidR="0032304B" w:rsidRDefault="0032304B" w:rsidP="0032304B">
      <w:pPr>
        <w:ind w:right="-900"/>
        <w:jc w:val="center"/>
        <w:rPr>
          <w:rFonts w:cs="Courier New"/>
          <w:b/>
          <w:bCs/>
          <w:color w:val="000000"/>
        </w:rPr>
      </w:pPr>
      <w:r w:rsidRPr="00B02D52">
        <w:rPr>
          <w:b/>
          <w:bCs/>
          <w:color w:val="000000"/>
        </w:rPr>
        <w:t>Đi đều v</w:t>
      </w:r>
      <w:r w:rsidRPr="00B02D52">
        <w:rPr>
          <w:rFonts w:cs="Courier New"/>
          <w:b/>
          <w:bCs/>
          <w:color w:val="000000"/>
        </w:rPr>
        <w:t>òng phải, vòng trái.</w:t>
      </w:r>
    </w:p>
    <w:p w14:paraId="1F4E7607" w14:textId="77777777" w:rsidR="0032304B" w:rsidRPr="00B02D52" w:rsidRDefault="0032304B" w:rsidP="0032304B">
      <w:pPr>
        <w:ind w:right="-900"/>
        <w:jc w:val="center"/>
        <w:rPr>
          <w:b/>
          <w:bCs/>
          <w:color w:val="000000"/>
        </w:rPr>
      </w:pPr>
      <w:r w:rsidRPr="00B02D52">
        <w:rPr>
          <w:rFonts w:cs="Courier New"/>
          <w:b/>
          <w:bCs/>
          <w:color w:val="000000"/>
        </w:rPr>
        <w:t>Trò ch</w:t>
      </w:r>
      <w:r w:rsidRPr="00B02D52">
        <w:rPr>
          <w:b/>
          <w:bCs/>
          <w:color w:val="000000"/>
        </w:rPr>
        <w:t xml:space="preserve">ơi: Chạy tiếp sức </w:t>
      </w:r>
      <w:r w:rsidRPr="00B02D52">
        <w:rPr>
          <w:rFonts w:cs="Courier New"/>
          <w:b/>
          <w:bCs/>
          <w:color w:val="000000"/>
        </w:rPr>
        <w:t>theo vòng tròn</w:t>
      </w:r>
    </w:p>
    <w:p w14:paraId="2012AB35" w14:textId="77777777" w:rsidR="0032304B" w:rsidRPr="00B02D52" w:rsidRDefault="0032304B" w:rsidP="0032304B">
      <w:pPr>
        <w:ind w:firstLine="567"/>
        <w:contextualSpacing/>
        <w:rPr>
          <w:rFonts w:eastAsia="Arial"/>
          <w:b/>
          <w:lang w:val="vi-VN"/>
        </w:rPr>
      </w:pPr>
      <w:r w:rsidRPr="00B02D52">
        <w:rPr>
          <w:rFonts w:cs="Courier New"/>
          <w:b/>
          <w:bCs/>
          <w:color w:val="000000"/>
        </w:rPr>
        <w:tab/>
      </w:r>
      <w:r w:rsidRPr="00B02D52">
        <w:rPr>
          <w:rFonts w:eastAsia="Arial"/>
          <w:b/>
          <w:lang w:val="vi-VN"/>
        </w:rPr>
        <w:t>I. YÊU CẦU CẦN ĐẠT</w:t>
      </w:r>
    </w:p>
    <w:p w14:paraId="073EE0BB" w14:textId="77777777" w:rsidR="0032304B" w:rsidRPr="00B02D52" w:rsidRDefault="0032304B" w:rsidP="0032304B">
      <w:pPr>
        <w:ind w:firstLine="720"/>
        <w:jc w:val="both"/>
        <w:rPr>
          <w:rFonts w:cs="Courier New"/>
        </w:rPr>
      </w:pPr>
      <w:r w:rsidRPr="00B02D52">
        <w:rPr>
          <w:b/>
        </w:rPr>
        <w:t>1. Kiến thức, kĩ năng</w:t>
      </w:r>
      <w:r w:rsidRPr="00B02D52">
        <w:rPr>
          <w:rFonts w:cs="Courier New"/>
        </w:rPr>
        <w:t>: Giúp học sinh.</w:t>
      </w:r>
    </w:p>
    <w:p w14:paraId="12401C8F" w14:textId="77777777" w:rsidR="0032304B" w:rsidRPr="00B02D52" w:rsidRDefault="0032304B" w:rsidP="0032304B">
      <w:pPr>
        <w:jc w:val="both"/>
        <w:rPr>
          <w:color w:val="000000"/>
        </w:rPr>
      </w:pPr>
      <w:r w:rsidRPr="00B02D52">
        <w:rPr>
          <w:color w:val="000000"/>
        </w:rPr>
        <w:tab/>
        <w:t>- Ôn động tác đi đều v</w:t>
      </w:r>
      <w:r w:rsidRPr="00B02D52">
        <w:rPr>
          <w:rFonts w:cs="Courier New"/>
          <w:color w:val="000000"/>
        </w:rPr>
        <w:t xml:space="preserve">òng phải, vòng trái.Yêu cầu biết và thực hiện </w:t>
      </w:r>
      <w:r w:rsidRPr="00B02D52">
        <w:rPr>
          <w:color w:val="000000"/>
        </w:rPr>
        <w:t>động tác ở mức tương đối chính xác.</w:t>
      </w:r>
    </w:p>
    <w:p w14:paraId="40945D63" w14:textId="77777777" w:rsidR="0032304B" w:rsidRPr="00B02D52" w:rsidRDefault="0032304B" w:rsidP="0032304B">
      <w:pPr>
        <w:jc w:val="both"/>
        <w:rPr>
          <w:color w:val="000000"/>
        </w:rPr>
      </w:pPr>
      <w:r w:rsidRPr="00B02D52">
        <w:rPr>
          <w:color w:val="000000"/>
        </w:rPr>
        <w:lastRenderedPageBreak/>
        <w:tab/>
        <w:t>- Chơi tr</w:t>
      </w:r>
      <w:r w:rsidRPr="00B02D52">
        <w:rPr>
          <w:rFonts w:cs="Courier New"/>
          <w:color w:val="000000"/>
        </w:rPr>
        <w:t>ò ch</w:t>
      </w:r>
      <w:r w:rsidRPr="00B02D52">
        <w:rPr>
          <w:color w:val="000000"/>
        </w:rPr>
        <w:t>ơi "</w:t>
      </w:r>
      <w:r w:rsidRPr="00B02D52">
        <w:rPr>
          <w:rFonts w:cs="Courier New"/>
          <w:iCs/>
          <w:color w:val="000000"/>
        </w:rPr>
        <w:t>Chạy tiếp sức theo vòng tròn</w:t>
      </w:r>
      <w:r w:rsidRPr="00B02D52">
        <w:rPr>
          <w:color w:val="000000"/>
        </w:rPr>
        <w:t>".Yêu cầu biết cách chơi và tham gia chơi ở mức bắt đầu có sự chủ độ</w:t>
      </w:r>
      <w:r w:rsidRPr="00B02D52">
        <w:rPr>
          <w:rFonts w:cs="Courier New"/>
          <w:color w:val="000000"/>
        </w:rPr>
        <w:t>ng.</w:t>
      </w:r>
    </w:p>
    <w:p w14:paraId="16CF64BA" w14:textId="77777777" w:rsidR="0032304B" w:rsidRPr="00B02D52" w:rsidRDefault="0032304B" w:rsidP="0032304B">
      <w:pPr>
        <w:jc w:val="both"/>
        <w:rPr>
          <w:rFonts w:cs="Courier New"/>
        </w:rPr>
      </w:pPr>
      <w:r w:rsidRPr="00B02D52">
        <w:rPr>
          <w:rFonts w:cs="Courier New"/>
        </w:rPr>
        <w:tab/>
      </w:r>
      <w:r w:rsidRPr="00B02D52">
        <w:rPr>
          <w:rFonts w:cs="Courier New"/>
          <w:b/>
          <w:color w:val="000000"/>
          <w:lang w:val="fr-FR"/>
        </w:rPr>
        <w:t>2. Năng lực:</w:t>
      </w:r>
      <w:r w:rsidRPr="00B02D52">
        <w:rPr>
          <w:rFonts w:cs="Courier New"/>
        </w:rPr>
        <w:t xml:space="preserve"> Rèn luyện năng lực hoạt động độc lập, hợp tác trong nhóm, mạnh dạn, tự tin trước tập thể.</w:t>
      </w:r>
    </w:p>
    <w:p w14:paraId="2D57EB2B" w14:textId="77777777" w:rsidR="0032304B" w:rsidRPr="00B02D52" w:rsidRDefault="0032304B" w:rsidP="0032304B">
      <w:pPr>
        <w:jc w:val="both"/>
        <w:rPr>
          <w:rFonts w:cs="Courier New"/>
        </w:rPr>
      </w:pPr>
      <w:r w:rsidRPr="00B02D52">
        <w:rPr>
          <w:rFonts w:cs="Courier New"/>
        </w:rPr>
        <w:tab/>
      </w:r>
      <w:r w:rsidRPr="00B02D52">
        <w:rPr>
          <w:rFonts w:cs="Courier New"/>
          <w:b/>
          <w:color w:val="000000"/>
          <w:lang w:val="fr-FR"/>
        </w:rPr>
        <w:t>3. Phẩm chất:</w:t>
      </w:r>
      <w:r w:rsidRPr="00B02D52">
        <w:rPr>
          <w:rFonts w:cs="Courier New"/>
        </w:rPr>
        <w:t xml:space="preserve"> HS có ý thức tập luyện </w:t>
      </w:r>
      <w:r>
        <w:rPr>
          <w:rFonts w:cs="Courier New"/>
        </w:rPr>
        <w:t>TDTT</w:t>
      </w:r>
      <w:r w:rsidRPr="00B02D52">
        <w:rPr>
          <w:rFonts w:cs="Courier New"/>
        </w:rPr>
        <w:t xml:space="preserve"> để rèn luyện sức khỏe.</w:t>
      </w:r>
    </w:p>
    <w:p w14:paraId="20E5A1EC" w14:textId="77777777" w:rsidR="0032304B" w:rsidRPr="00B02D52" w:rsidRDefault="0032304B" w:rsidP="0032304B">
      <w:pPr>
        <w:jc w:val="both"/>
        <w:rPr>
          <w:b/>
          <w:bCs/>
          <w:color w:val="000000"/>
        </w:rPr>
      </w:pPr>
      <w:r w:rsidRPr="00B02D52">
        <w:rPr>
          <w:rFonts w:cs="Courier New"/>
          <w:b/>
          <w:bCs/>
          <w:color w:val="000000"/>
        </w:rPr>
        <w:tab/>
        <w:t>II. ĐỊA ĐIỂM, PH</w:t>
      </w:r>
      <w:r w:rsidRPr="00B02D52">
        <w:rPr>
          <w:rFonts w:cs="Courier New"/>
          <w:b/>
          <w:bCs/>
          <w:color w:val="000000"/>
        </w:rPr>
        <w:softHyphen/>
        <w:t>ƯƠNG TIỆN</w:t>
      </w:r>
    </w:p>
    <w:p w14:paraId="24819149" w14:textId="77777777" w:rsidR="0032304B" w:rsidRPr="00B02D52" w:rsidRDefault="0032304B" w:rsidP="0032304B">
      <w:pPr>
        <w:jc w:val="both"/>
        <w:rPr>
          <w:rFonts w:cs="Courier New"/>
          <w:color w:val="000000"/>
        </w:rPr>
      </w:pPr>
      <w:r w:rsidRPr="00B02D52">
        <w:rPr>
          <w:color w:val="000000"/>
        </w:rPr>
        <w:tab/>
        <w:t>- Địa điểm: Trên sân tr</w:t>
      </w:r>
      <w:r w:rsidRPr="00B02D52">
        <w:rPr>
          <w:color w:val="000000"/>
        </w:rPr>
        <w:softHyphen/>
        <w:t>ường.</w:t>
      </w:r>
    </w:p>
    <w:p w14:paraId="19AF59FD" w14:textId="77777777" w:rsidR="0032304B" w:rsidRPr="00B02D52" w:rsidRDefault="0032304B" w:rsidP="0032304B">
      <w:pPr>
        <w:jc w:val="both"/>
        <w:rPr>
          <w:rFonts w:cs="Courier New"/>
          <w:color w:val="000000"/>
        </w:rPr>
      </w:pPr>
      <w:r w:rsidRPr="00B02D52">
        <w:rPr>
          <w:color w:val="000000"/>
        </w:rPr>
        <w:tab/>
        <w:t>- Ph</w:t>
      </w:r>
      <w:r w:rsidRPr="00B02D52">
        <w:rPr>
          <w:color w:val="000000"/>
        </w:rPr>
        <w:softHyphen/>
        <w:t>ương tiện: C</w:t>
      </w:r>
      <w:r w:rsidRPr="00B02D52">
        <w:rPr>
          <w:rFonts w:cs="Courier New"/>
          <w:color w:val="000000"/>
        </w:rPr>
        <w:t>òi, vạch kẻ sân</w:t>
      </w:r>
    </w:p>
    <w:p w14:paraId="771C08C9" w14:textId="77777777" w:rsidR="0032304B" w:rsidRPr="00B02D52" w:rsidRDefault="0032304B" w:rsidP="0032304B">
      <w:pPr>
        <w:jc w:val="both"/>
        <w:rPr>
          <w:rFonts w:cs="Courier New"/>
          <w:b/>
          <w:bCs/>
          <w:color w:val="000000"/>
        </w:rPr>
      </w:pPr>
      <w:r w:rsidRPr="00B02D52">
        <w:rPr>
          <w:rFonts w:cs="Courier New"/>
          <w:b/>
          <w:bCs/>
          <w:color w:val="000000"/>
        </w:rPr>
        <w:tab/>
        <w:t>III. NỘI DUNG VÀ PH</w:t>
      </w:r>
      <w:r w:rsidRPr="00B02D52">
        <w:rPr>
          <w:rFonts w:cs="Courier New"/>
          <w:b/>
          <w:bCs/>
          <w:color w:val="000000"/>
        </w:rPr>
        <w:softHyphen/>
        <w:t>ƯƠNG PHÁP</w:t>
      </w:r>
    </w:p>
    <w:tbl>
      <w:tblPr>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9"/>
        <w:gridCol w:w="1130"/>
        <w:gridCol w:w="3049"/>
      </w:tblGrid>
      <w:tr w:rsidR="0032304B" w:rsidRPr="00B02D52" w14:paraId="0EACFBBF" w14:textId="77777777" w:rsidTr="00C065F4">
        <w:tc>
          <w:tcPr>
            <w:tcW w:w="4957" w:type="dxa"/>
          </w:tcPr>
          <w:p w14:paraId="098A0AF9" w14:textId="77777777" w:rsidR="0032304B" w:rsidRPr="00B02D52" w:rsidRDefault="0032304B" w:rsidP="00C065F4">
            <w:pPr>
              <w:jc w:val="center"/>
              <w:rPr>
                <w:rFonts w:cs="Courier New"/>
                <w:b/>
                <w:bCs/>
              </w:rPr>
            </w:pPr>
            <w:r w:rsidRPr="00B02D52">
              <w:rPr>
                <w:rFonts w:cs="Courier New"/>
                <w:b/>
                <w:bCs/>
              </w:rPr>
              <w:t>Nội dung và phương pháp</w:t>
            </w:r>
          </w:p>
        </w:tc>
        <w:tc>
          <w:tcPr>
            <w:tcW w:w="1134" w:type="dxa"/>
          </w:tcPr>
          <w:p w14:paraId="0FD3A0FE" w14:textId="77777777" w:rsidR="0032304B" w:rsidRPr="00B02D52" w:rsidRDefault="0032304B" w:rsidP="00C065F4">
            <w:pPr>
              <w:jc w:val="center"/>
              <w:rPr>
                <w:rFonts w:cs="Courier New"/>
                <w:b/>
                <w:bCs/>
              </w:rPr>
            </w:pPr>
            <w:r w:rsidRPr="00B02D52">
              <w:rPr>
                <w:rFonts w:cs="Courier New"/>
                <w:b/>
                <w:bCs/>
              </w:rPr>
              <w:t>Định lượng</w:t>
            </w:r>
          </w:p>
        </w:tc>
        <w:tc>
          <w:tcPr>
            <w:tcW w:w="2977" w:type="dxa"/>
          </w:tcPr>
          <w:p w14:paraId="44D3DC08" w14:textId="77777777" w:rsidR="0032304B" w:rsidRPr="00B02D52" w:rsidRDefault="0032304B" w:rsidP="00C065F4">
            <w:pPr>
              <w:jc w:val="center"/>
              <w:rPr>
                <w:rFonts w:cs="Courier New"/>
                <w:b/>
                <w:bCs/>
              </w:rPr>
            </w:pPr>
            <w:r w:rsidRPr="00B02D52">
              <w:rPr>
                <w:rFonts w:cs="Courier New"/>
                <w:b/>
                <w:bCs/>
              </w:rPr>
              <w:t>Đội hình đội ngũ</w:t>
            </w:r>
          </w:p>
        </w:tc>
      </w:tr>
      <w:tr w:rsidR="0032304B" w:rsidRPr="00B02D52" w14:paraId="53A2F7D5" w14:textId="77777777" w:rsidTr="00C065F4">
        <w:tc>
          <w:tcPr>
            <w:tcW w:w="4957" w:type="dxa"/>
          </w:tcPr>
          <w:p w14:paraId="1D4283E3" w14:textId="77777777" w:rsidR="0032304B" w:rsidRPr="00B02D52" w:rsidRDefault="0032304B" w:rsidP="00C065F4">
            <w:pPr>
              <w:rPr>
                <w:rFonts w:cs="Courier New"/>
                <w:b/>
              </w:rPr>
            </w:pPr>
            <w:r w:rsidRPr="00B02D52">
              <w:rPr>
                <w:rFonts w:cs="Courier New"/>
                <w:b/>
              </w:rPr>
              <w:t xml:space="preserve"> 1. Phần mở đầu</w:t>
            </w:r>
          </w:p>
          <w:p w14:paraId="1BCA6978" w14:textId="77777777" w:rsidR="0032304B" w:rsidRPr="00B02D52" w:rsidRDefault="0032304B" w:rsidP="00C065F4">
            <w:pPr>
              <w:rPr>
                <w:rFonts w:cs="Courier New"/>
              </w:rPr>
            </w:pPr>
            <w:r w:rsidRPr="00B02D52">
              <w:rPr>
                <w:rFonts w:cs="Courier New"/>
              </w:rPr>
              <w:t>- Lớp trưởng tập họp lớp, điểm số, báo cáo.</w:t>
            </w:r>
          </w:p>
          <w:p w14:paraId="3F3CD771" w14:textId="77777777" w:rsidR="0032304B" w:rsidRPr="00B02D52" w:rsidRDefault="0032304B" w:rsidP="00C065F4">
            <w:pPr>
              <w:rPr>
                <w:rFonts w:cs="Courier New"/>
              </w:rPr>
            </w:pPr>
            <w:r w:rsidRPr="00B02D52">
              <w:rPr>
                <w:rFonts w:cs="Courier New"/>
              </w:rPr>
              <w:t>- GV nhận lớp, phổ biến nhiệm vụ yêu cầu bài học.</w:t>
            </w:r>
          </w:p>
          <w:p w14:paraId="1C21E265" w14:textId="77777777" w:rsidR="0032304B" w:rsidRPr="00B02D52" w:rsidRDefault="0032304B" w:rsidP="00C065F4">
            <w:pPr>
              <w:rPr>
                <w:rFonts w:cs="Courier New"/>
              </w:rPr>
            </w:pPr>
            <w:r w:rsidRPr="00B02D52">
              <w:rPr>
                <w:rFonts w:cs="Courier New"/>
              </w:rPr>
              <w:t>- HS chạy nhẹ nhàng theo 1 hàng dọc  trên địa hình tự nhiên.</w:t>
            </w:r>
          </w:p>
          <w:p w14:paraId="5AF6F616" w14:textId="77777777" w:rsidR="0032304B" w:rsidRPr="00B02D52" w:rsidRDefault="0032304B" w:rsidP="00C065F4">
            <w:pPr>
              <w:rPr>
                <w:rFonts w:cs="Courier New"/>
              </w:rPr>
            </w:pPr>
            <w:r w:rsidRPr="00B02D52">
              <w:rPr>
                <w:rFonts w:cs="Courier New"/>
              </w:rPr>
              <w:t>- HS giậm chân tại chỗ đếm to theo nhịp 1-2</w:t>
            </w:r>
          </w:p>
          <w:p w14:paraId="4F4B8913" w14:textId="77777777" w:rsidR="0032304B" w:rsidRPr="00B02D52" w:rsidRDefault="0032304B" w:rsidP="00C065F4">
            <w:pPr>
              <w:rPr>
                <w:rFonts w:cs="Courier New"/>
              </w:rPr>
            </w:pPr>
            <w:r w:rsidRPr="00B02D52">
              <w:rPr>
                <w:rFonts w:cs="Courier New"/>
              </w:rPr>
              <w:t>- HS ôn các động tác tay, chân, vặn mình, toàn thân và nhảy của bài thể dục phát triển chung.</w:t>
            </w:r>
          </w:p>
          <w:p w14:paraId="1FD68B00" w14:textId="77777777" w:rsidR="0032304B" w:rsidRPr="00B02D52" w:rsidRDefault="0032304B" w:rsidP="00C065F4">
            <w:pPr>
              <w:rPr>
                <w:rFonts w:cs="Courier New"/>
              </w:rPr>
            </w:pPr>
            <w:r w:rsidRPr="00B02D52">
              <w:rPr>
                <w:rFonts w:cs="Courier New"/>
              </w:rPr>
              <w:t xml:space="preserve"> </w:t>
            </w:r>
            <w:r w:rsidRPr="00B02D52">
              <w:rPr>
                <w:rFonts w:cs="Courier New"/>
                <w:b/>
              </w:rPr>
              <w:t>2. Phần cơ bản</w:t>
            </w:r>
          </w:p>
          <w:p w14:paraId="049F4476" w14:textId="77777777" w:rsidR="0032304B" w:rsidRPr="00B02D52" w:rsidRDefault="0032304B" w:rsidP="00C065F4">
            <w:pPr>
              <w:rPr>
                <w:rFonts w:cs="Courier New"/>
              </w:rPr>
            </w:pPr>
            <w:r w:rsidRPr="00B02D52">
              <w:rPr>
                <w:rFonts w:cs="Courier New"/>
              </w:rPr>
              <w:t>a.Ôn đi đều vòng phải vòng trái</w:t>
            </w:r>
          </w:p>
          <w:p w14:paraId="6D1224F4" w14:textId="77777777" w:rsidR="0032304B" w:rsidRPr="00B02D52" w:rsidRDefault="0032304B" w:rsidP="00C065F4">
            <w:pPr>
              <w:rPr>
                <w:rFonts w:cs="Courier New"/>
              </w:rPr>
            </w:pPr>
            <w:r w:rsidRPr="00B02D52">
              <w:rPr>
                <w:rFonts w:cs="Courier New"/>
              </w:rPr>
              <w:t xml:space="preserve">- HS  chia tổ luyện tập </w:t>
            </w:r>
          </w:p>
          <w:p w14:paraId="6C20866B" w14:textId="77777777" w:rsidR="0032304B" w:rsidRPr="00B02D52" w:rsidRDefault="0032304B" w:rsidP="00C065F4">
            <w:pPr>
              <w:rPr>
                <w:rFonts w:cs="Courier New"/>
              </w:rPr>
            </w:pPr>
            <w:r w:rsidRPr="00B02D52">
              <w:rPr>
                <w:rFonts w:cs="Courier New"/>
              </w:rPr>
              <w:t>- HS tập cả lớp</w:t>
            </w:r>
          </w:p>
          <w:p w14:paraId="36D1B8B9" w14:textId="77777777" w:rsidR="0032304B" w:rsidRPr="00B02D52" w:rsidRDefault="0032304B" w:rsidP="00C065F4">
            <w:pPr>
              <w:rPr>
                <w:rFonts w:cs="Courier New"/>
              </w:rPr>
            </w:pPr>
            <w:r w:rsidRPr="00B02D52">
              <w:rPr>
                <w:rFonts w:cs="Courier New"/>
              </w:rPr>
              <w:t>+ Lần 1: GV hướng dẫn</w:t>
            </w:r>
          </w:p>
          <w:p w14:paraId="26A862CE" w14:textId="77777777" w:rsidR="0032304B" w:rsidRPr="00B02D52" w:rsidRDefault="0032304B" w:rsidP="00C065F4">
            <w:pPr>
              <w:rPr>
                <w:rFonts w:cs="Courier New"/>
              </w:rPr>
            </w:pPr>
            <w:r w:rsidRPr="00B02D52">
              <w:rPr>
                <w:rFonts w:cs="Courier New"/>
              </w:rPr>
              <w:t>+ Lần 2: cán sự điều khiển</w:t>
            </w:r>
          </w:p>
          <w:p w14:paraId="24E34B42" w14:textId="77777777" w:rsidR="0032304B" w:rsidRPr="00B02D52" w:rsidRDefault="0032304B" w:rsidP="00C065F4">
            <w:pPr>
              <w:rPr>
                <w:rFonts w:cs="Courier New"/>
              </w:rPr>
            </w:pPr>
            <w:r w:rsidRPr="00B02D52">
              <w:rPr>
                <w:rFonts w:cs="Courier New"/>
              </w:rPr>
              <w:t>+ Lần 3: thi đua</w:t>
            </w:r>
          </w:p>
          <w:p w14:paraId="3ECAF553" w14:textId="77777777" w:rsidR="0032304B" w:rsidRPr="00B02D52" w:rsidRDefault="0032304B" w:rsidP="00C065F4">
            <w:pPr>
              <w:rPr>
                <w:rFonts w:cs="Courier New"/>
              </w:rPr>
            </w:pPr>
            <w:r w:rsidRPr="00B02D52">
              <w:rPr>
                <w:rFonts w:cs="Courier New"/>
              </w:rPr>
              <w:t>- Tổ nào thua phải lò cò 1 vòng quanh các bạn</w:t>
            </w:r>
          </w:p>
          <w:p w14:paraId="0B323C89" w14:textId="77777777" w:rsidR="0032304B" w:rsidRPr="00B02D52" w:rsidRDefault="0032304B" w:rsidP="00C065F4">
            <w:pPr>
              <w:rPr>
                <w:rFonts w:cs="Courier New"/>
              </w:rPr>
            </w:pPr>
            <w:r w:rsidRPr="00B02D52">
              <w:rPr>
                <w:rFonts w:cs="Courier New"/>
              </w:rPr>
              <w:t>b. Học TC: Chạy tiếp sức theo vòng tròn</w:t>
            </w:r>
          </w:p>
          <w:p w14:paraId="2148FCE8" w14:textId="77777777" w:rsidR="0032304B" w:rsidRPr="00B02D52" w:rsidRDefault="0032304B" w:rsidP="00C065F4">
            <w:pPr>
              <w:rPr>
                <w:rFonts w:cs="Courier New"/>
              </w:rPr>
            </w:pPr>
            <w:r w:rsidRPr="00B02D52">
              <w:rPr>
                <w:rFonts w:cs="Courier New"/>
              </w:rPr>
              <w:t>- GV nêu tên trò chơi, hướng dẫn cách chơi và nội quy chơi.</w:t>
            </w:r>
          </w:p>
          <w:p w14:paraId="081B1F69" w14:textId="77777777" w:rsidR="0032304B" w:rsidRPr="00B02D52" w:rsidRDefault="0032304B" w:rsidP="00C065F4">
            <w:pPr>
              <w:rPr>
                <w:rFonts w:cs="Courier New"/>
              </w:rPr>
            </w:pPr>
            <w:r w:rsidRPr="00B02D52">
              <w:rPr>
                <w:rFonts w:cs="Courier New"/>
              </w:rPr>
              <w:t xml:space="preserve">- HS nhắc lại cách chơi </w:t>
            </w:r>
          </w:p>
          <w:p w14:paraId="1390AB6E" w14:textId="77777777" w:rsidR="0032304B" w:rsidRPr="00B02D52" w:rsidRDefault="0032304B" w:rsidP="00C065F4">
            <w:pPr>
              <w:rPr>
                <w:rFonts w:cs="Courier New"/>
              </w:rPr>
            </w:pPr>
            <w:r w:rsidRPr="00B02D52">
              <w:rPr>
                <w:rFonts w:cs="Courier New"/>
              </w:rPr>
              <w:t xml:space="preserve">- HS 1-&gt;2 tổ chơi thử 1 lần sau đó chơi chính thức. </w:t>
            </w:r>
          </w:p>
          <w:p w14:paraId="300D5BDA" w14:textId="77777777" w:rsidR="0032304B" w:rsidRPr="00B02D52" w:rsidRDefault="0032304B" w:rsidP="00C065F4">
            <w:pPr>
              <w:rPr>
                <w:rFonts w:cs="Courier New"/>
              </w:rPr>
            </w:pPr>
            <w:r w:rsidRPr="00B02D52">
              <w:rPr>
                <w:rFonts w:cs="Courier New"/>
              </w:rPr>
              <w:t>- GV nhận xét, đánh giá và có hình thức khen, phạt thích hợp.</w:t>
            </w:r>
          </w:p>
          <w:p w14:paraId="0B897937" w14:textId="77777777" w:rsidR="0032304B" w:rsidRPr="00B02D52" w:rsidRDefault="0032304B" w:rsidP="00C065F4">
            <w:pPr>
              <w:rPr>
                <w:rFonts w:cs="Courier New"/>
              </w:rPr>
            </w:pPr>
            <w:r w:rsidRPr="00B02D52">
              <w:rPr>
                <w:rFonts w:cs="Courier New"/>
                <w:b/>
              </w:rPr>
              <w:t>3. Phần kết thúc</w:t>
            </w:r>
          </w:p>
          <w:p w14:paraId="33FBDD3E" w14:textId="77777777" w:rsidR="0032304B" w:rsidRPr="00B02D52" w:rsidRDefault="0032304B" w:rsidP="00C065F4">
            <w:pPr>
              <w:rPr>
                <w:rFonts w:cs="Courier New"/>
              </w:rPr>
            </w:pPr>
            <w:r w:rsidRPr="00B02D52">
              <w:rPr>
                <w:rFonts w:cs="Courier New"/>
              </w:rPr>
              <w:t>- GV cùng HS hệ thống bài</w:t>
            </w:r>
          </w:p>
          <w:p w14:paraId="60635815" w14:textId="77777777" w:rsidR="0032304B" w:rsidRPr="00B02D52" w:rsidRDefault="0032304B" w:rsidP="00C065F4">
            <w:pPr>
              <w:rPr>
                <w:rFonts w:cs="Courier New"/>
              </w:rPr>
            </w:pPr>
            <w:r w:rsidRPr="00B02D52">
              <w:rPr>
                <w:rFonts w:cs="Courier New"/>
              </w:rPr>
              <w:t>- HS tập 1 số động tác hồi tĩnh.</w:t>
            </w:r>
          </w:p>
          <w:p w14:paraId="5E36FF2F" w14:textId="77777777" w:rsidR="0032304B" w:rsidRPr="00B02D52" w:rsidRDefault="0032304B" w:rsidP="00C065F4">
            <w:pPr>
              <w:rPr>
                <w:rFonts w:cs="Courier New"/>
                <w:b/>
              </w:rPr>
            </w:pPr>
            <w:r w:rsidRPr="00B02D52">
              <w:rPr>
                <w:rFonts w:cs="Courier New"/>
              </w:rPr>
              <w:t>- HS đứng tại chỗ vỗ tay hát.</w:t>
            </w:r>
          </w:p>
          <w:p w14:paraId="7EE89AF1" w14:textId="77777777" w:rsidR="0032304B" w:rsidRPr="00B02D52" w:rsidRDefault="0032304B" w:rsidP="00C065F4">
            <w:pPr>
              <w:rPr>
                <w:rFonts w:cs="Courier New"/>
              </w:rPr>
            </w:pPr>
            <w:r w:rsidRPr="00B02D52">
              <w:rPr>
                <w:rFonts w:cs="Courier New"/>
              </w:rPr>
              <w:t>- GV nhận xét, đánh giá kết quả  bài học.</w:t>
            </w:r>
          </w:p>
          <w:p w14:paraId="3C8D0CD5" w14:textId="77777777" w:rsidR="0032304B" w:rsidRPr="00B02D52" w:rsidRDefault="0032304B" w:rsidP="00C065F4">
            <w:pPr>
              <w:rPr>
                <w:rFonts w:cs="Courier New"/>
              </w:rPr>
            </w:pPr>
            <w:r w:rsidRPr="00B02D52">
              <w:rPr>
                <w:rFonts w:cs="Courier New"/>
              </w:rPr>
              <w:lastRenderedPageBreak/>
              <w:t>- Dặn học sinh về nhà tập luyện .</w:t>
            </w:r>
          </w:p>
        </w:tc>
        <w:tc>
          <w:tcPr>
            <w:tcW w:w="1134" w:type="dxa"/>
          </w:tcPr>
          <w:p w14:paraId="0A3215D5" w14:textId="77777777" w:rsidR="0032304B" w:rsidRPr="00B02D52" w:rsidRDefault="0032304B" w:rsidP="00C065F4">
            <w:pPr>
              <w:jc w:val="center"/>
              <w:rPr>
                <w:rFonts w:cs="Courier New"/>
              </w:rPr>
            </w:pPr>
            <w:r w:rsidRPr="00B02D52">
              <w:rPr>
                <w:rFonts w:cs="Courier New"/>
              </w:rPr>
              <w:lastRenderedPageBreak/>
              <w:t>6 - 10'</w:t>
            </w:r>
          </w:p>
          <w:p w14:paraId="3E7C46AC" w14:textId="77777777" w:rsidR="0032304B" w:rsidRPr="00B02D52" w:rsidRDefault="0032304B" w:rsidP="00C065F4">
            <w:pPr>
              <w:jc w:val="both"/>
              <w:rPr>
                <w:rFonts w:cs="Courier New"/>
              </w:rPr>
            </w:pPr>
          </w:p>
          <w:p w14:paraId="40B01A76" w14:textId="77777777" w:rsidR="0032304B" w:rsidRPr="00B02D52" w:rsidRDefault="0032304B" w:rsidP="00C065F4">
            <w:pPr>
              <w:jc w:val="both"/>
              <w:rPr>
                <w:rFonts w:cs="Courier New"/>
              </w:rPr>
            </w:pPr>
          </w:p>
          <w:p w14:paraId="3EF402E0" w14:textId="77777777" w:rsidR="0032304B" w:rsidRPr="00B02D52" w:rsidRDefault="0032304B" w:rsidP="00C065F4">
            <w:pPr>
              <w:jc w:val="both"/>
              <w:rPr>
                <w:rFonts w:cs="Courier New"/>
              </w:rPr>
            </w:pPr>
          </w:p>
          <w:p w14:paraId="321F1555" w14:textId="77777777" w:rsidR="0032304B" w:rsidRPr="00B02D52" w:rsidRDefault="0032304B" w:rsidP="00C065F4">
            <w:pPr>
              <w:jc w:val="both"/>
              <w:rPr>
                <w:rFonts w:cs="Courier New"/>
              </w:rPr>
            </w:pPr>
          </w:p>
          <w:p w14:paraId="6D821C11" w14:textId="77777777" w:rsidR="0032304B" w:rsidRPr="00B02D52" w:rsidRDefault="0032304B" w:rsidP="00C065F4">
            <w:pPr>
              <w:jc w:val="both"/>
              <w:rPr>
                <w:rFonts w:cs="Courier New"/>
              </w:rPr>
            </w:pPr>
          </w:p>
          <w:p w14:paraId="337BAF3D" w14:textId="77777777" w:rsidR="0032304B" w:rsidRPr="00B02D52" w:rsidRDefault="0032304B" w:rsidP="00C065F4">
            <w:pPr>
              <w:jc w:val="both"/>
              <w:rPr>
                <w:rFonts w:cs="Courier New"/>
              </w:rPr>
            </w:pPr>
          </w:p>
          <w:p w14:paraId="2AFE82C4" w14:textId="77777777" w:rsidR="0032304B" w:rsidRPr="00B02D52" w:rsidRDefault="0032304B" w:rsidP="00C065F4">
            <w:pPr>
              <w:jc w:val="both"/>
              <w:rPr>
                <w:rFonts w:cs="Courier New"/>
              </w:rPr>
            </w:pPr>
          </w:p>
          <w:p w14:paraId="00EB573F" w14:textId="77777777" w:rsidR="0032304B" w:rsidRPr="00B02D52" w:rsidRDefault="0032304B" w:rsidP="00C065F4">
            <w:pPr>
              <w:jc w:val="both"/>
              <w:rPr>
                <w:rFonts w:cs="Courier New"/>
              </w:rPr>
            </w:pPr>
          </w:p>
          <w:p w14:paraId="5F7ECEA5" w14:textId="77777777" w:rsidR="0032304B" w:rsidRPr="00B02D52" w:rsidRDefault="0032304B" w:rsidP="00C065F4">
            <w:pPr>
              <w:jc w:val="both"/>
              <w:rPr>
                <w:rFonts w:cs="Courier New"/>
              </w:rPr>
            </w:pPr>
          </w:p>
          <w:p w14:paraId="1ECA8A14" w14:textId="77777777" w:rsidR="0032304B" w:rsidRPr="00B02D52" w:rsidRDefault="0032304B" w:rsidP="00C065F4">
            <w:pPr>
              <w:jc w:val="both"/>
              <w:rPr>
                <w:rFonts w:cs="Courier New"/>
              </w:rPr>
            </w:pPr>
            <w:r w:rsidRPr="00B02D52">
              <w:rPr>
                <w:rFonts w:cs="Courier New"/>
              </w:rPr>
              <w:t xml:space="preserve">    </w:t>
            </w:r>
          </w:p>
          <w:p w14:paraId="5B1FE30D" w14:textId="77777777" w:rsidR="0032304B" w:rsidRPr="00B02D52" w:rsidRDefault="0032304B" w:rsidP="00C065F4">
            <w:pPr>
              <w:jc w:val="both"/>
              <w:rPr>
                <w:rFonts w:cs="Courier New"/>
              </w:rPr>
            </w:pPr>
          </w:p>
          <w:p w14:paraId="715655FE" w14:textId="77777777" w:rsidR="0032304B" w:rsidRPr="00B02D52" w:rsidRDefault="0032304B" w:rsidP="00C065F4">
            <w:pPr>
              <w:jc w:val="center"/>
              <w:rPr>
                <w:rFonts w:cs="Courier New"/>
              </w:rPr>
            </w:pPr>
            <w:r w:rsidRPr="00B02D52">
              <w:rPr>
                <w:rFonts w:cs="Courier New"/>
              </w:rPr>
              <w:t>18 - 22'</w:t>
            </w:r>
          </w:p>
          <w:p w14:paraId="182DDD2C" w14:textId="77777777" w:rsidR="0032304B" w:rsidRPr="00B02D52" w:rsidRDefault="0032304B" w:rsidP="00C065F4">
            <w:pPr>
              <w:jc w:val="both"/>
              <w:rPr>
                <w:rFonts w:cs="Courier New"/>
              </w:rPr>
            </w:pPr>
            <w:r w:rsidRPr="00B02D52">
              <w:rPr>
                <w:rFonts w:cs="Courier New"/>
              </w:rPr>
              <w:t xml:space="preserve">  8 - 10'</w:t>
            </w:r>
          </w:p>
          <w:p w14:paraId="328AAA0A" w14:textId="77777777" w:rsidR="0032304B" w:rsidRPr="00B02D52" w:rsidRDefault="0032304B" w:rsidP="00C065F4">
            <w:pPr>
              <w:jc w:val="both"/>
              <w:rPr>
                <w:rFonts w:cs="Courier New"/>
              </w:rPr>
            </w:pPr>
          </w:p>
          <w:p w14:paraId="0CAA1F4C" w14:textId="77777777" w:rsidR="0032304B" w:rsidRPr="00B02D52" w:rsidRDefault="0032304B" w:rsidP="00C065F4">
            <w:pPr>
              <w:jc w:val="both"/>
              <w:rPr>
                <w:rFonts w:cs="Courier New"/>
              </w:rPr>
            </w:pPr>
          </w:p>
          <w:p w14:paraId="757F5C08" w14:textId="77777777" w:rsidR="0032304B" w:rsidRPr="00B02D52" w:rsidRDefault="0032304B" w:rsidP="00C065F4">
            <w:pPr>
              <w:jc w:val="both"/>
              <w:rPr>
                <w:rFonts w:cs="Courier New"/>
              </w:rPr>
            </w:pPr>
          </w:p>
          <w:p w14:paraId="31FA8C4E" w14:textId="77777777" w:rsidR="0032304B" w:rsidRPr="00B02D52" w:rsidRDefault="0032304B" w:rsidP="00C065F4">
            <w:pPr>
              <w:jc w:val="both"/>
              <w:rPr>
                <w:rFonts w:cs="Courier New"/>
              </w:rPr>
            </w:pPr>
          </w:p>
          <w:p w14:paraId="73E5474D" w14:textId="77777777" w:rsidR="0032304B" w:rsidRPr="00B02D52" w:rsidRDefault="0032304B" w:rsidP="00C065F4">
            <w:pPr>
              <w:jc w:val="both"/>
              <w:rPr>
                <w:rFonts w:cs="Courier New"/>
              </w:rPr>
            </w:pPr>
          </w:p>
          <w:p w14:paraId="3DED534D" w14:textId="77777777" w:rsidR="0032304B" w:rsidRPr="00B02D52" w:rsidRDefault="0032304B" w:rsidP="00C065F4">
            <w:pPr>
              <w:jc w:val="both"/>
              <w:rPr>
                <w:rFonts w:cs="Courier New"/>
              </w:rPr>
            </w:pPr>
          </w:p>
          <w:p w14:paraId="54A19467" w14:textId="77777777" w:rsidR="0032304B" w:rsidRPr="00B02D52" w:rsidRDefault="0032304B" w:rsidP="00C065F4">
            <w:pPr>
              <w:jc w:val="both"/>
              <w:rPr>
                <w:rFonts w:cs="Courier New"/>
              </w:rPr>
            </w:pPr>
          </w:p>
          <w:p w14:paraId="55C70EAE" w14:textId="77777777" w:rsidR="0032304B" w:rsidRPr="00B02D52" w:rsidRDefault="0032304B" w:rsidP="00C065F4">
            <w:pPr>
              <w:jc w:val="both"/>
              <w:rPr>
                <w:rFonts w:cs="Courier New"/>
              </w:rPr>
            </w:pPr>
            <w:r w:rsidRPr="00B02D52">
              <w:rPr>
                <w:rFonts w:cs="Courier New"/>
              </w:rPr>
              <w:t xml:space="preserve"> 10 - 12'</w:t>
            </w:r>
          </w:p>
          <w:p w14:paraId="508B0C31" w14:textId="77777777" w:rsidR="0032304B" w:rsidRPr="00B02D52" w:rsidRDefault="0032304B" w:rsidP="00C065F4">
            <w:pPr>
              <w:jc w:val="both"/>
              <w:rPr>
                <w:rFonts w:cs="Courier New"/>
              </w:rPr>
            </w:pPr>
          </w:p>
          <w:p w14:paraId="015F8B9F" w14:textId="77777777" w:rsidR="0032304B" w:rsidRPr="00B02D52" w:rsidRDefault="0032304B" w:rsidP="00C065F4">
            <w:pPr>
              <w:jc w:val="both"/>
              <w:rPr>
                <w:rFonts w:cs="Courier New"/>
              </w:rPr>
            </w:pPr>
          </w:p>
          <w:p w14:paraId="497C01BE" w14:textId="77777777" w:rsidR="0032304B" w:rsidRPr="00B02D52" w:rsidRDefault="0032304B" w:rsidP="00C065F4">
            <w:pPr>
              <w:jc w:val="both"/>
              <w:rPr>
                <w:rFonts w:cs="Courier New"/>
              </w:rPr>
            </w:pPr>
          </w:p>
          <w:p w14:paraId="355BAB98" w14:textId="77777777" w:rsidR="0032304B" w:rsidRPr="00B02D52" w:rsidRDefault="0032304B" w:rsidP="00C065F4">
            <w:pPr>
              <w:jc w:val="both"/>
              <w:rPr>
                <w:rFonts w:cs="Courier New"/>
              </w:rPr>
            </w:pPr>
          </w:p>
          <w:p w14:paraId="18D2B5CC" w14:textId="77777777" w:rsidR="0032304B" w:rsidRPr="00B02D52" w:rsidRDefault="0032304B" w:rsidP="00C065F4">
            <w:pPr>
              <w:jc w:val="both"/>
              <w:rPr>
                <w:rFonts w:cs="Courier New"/>
              </w:rPr>
            </w:pPr>
          </w:p>
          <w:p w14:paraId="669502D6" w14:textId="77777777" w:rsidR="0032304B" w:rsidRPr="00B02D52" w:rsidRDefault="0032304B" w:rsidP="00C065F4">
            <w:pPr>
              <w:jc w:val="both"/>
              <w:rPr>
                <w:rFonts w:cs="Courier New"/>
              </w:rPr>
            </w:pPr>
          </w:p>
          <w:p w14:paraId="7D9AC0A0" w14:textId="77777777" w:rsidR="0032304B" w:rsidRPr="00B02D52" w:rsidRDefault="0032304B" w:rsidP="00C065F4">
            <w:pPr>
              <w:jc w:val="both"/>
              <w:rPr>
                <w:rFonts w:cs="Courier New"/>
              </w:rPr>
            </w:pPr>
          </w:p>
          <w:p w14:paraId="34DCC81D" w14:textId="77777777" w:rsidR="0032304B" w:rsidRPr="00B02D52" w:rsidRDefault="0032304B" w:rsidP="00C065F4">
            <w:pPr>
              <w:jc w:val="both"/>
              <w:rPr>
                <w:rFonts w:cs="Courier New"/>
              </w:rPr>
            </w:pPr>
          </w:p>
          <w:p w14:paraId="14F5E278" w14:textId="77777777" w:rsidR="0032304B" w:rsidRPr="00B02D52" w:rsidRDefault="0032304B" w:rsidP="00C065F4">
            <w:pPr>
              <w:jc w:val="both"/>
              <w:rPr>
                <w:rFonts w:cs="Courier New"/>
              </w:rPr>
            </w:pPr>
            <w:r w:rsidRPr="00B02D52">
              <w:rPr>
                <w:rFonts w:cs="Courier New"/>
              </w:rPr>
              <w:t xml:space="preserve">   4 - 6'</w:t>
            </w:r>
          </w:p>
          <w:p w14:paraId="37FDD895" w14:textId="77777777" w:rsidR="0032304B" w:rsidRPr="00B02D52" w:rsidRDefault="0032304B" w:rsidP="00C065F4">
            <w:pPr>
              <w:jc w:val="both"/>
              <w:rPr>
                <w:rFonts w:cs="Courier New"/>
              </w:rPr>
            </w:pPr>
            <w:r w:rsidRPr="00B02D52">
              <w:rPr>
                <w:rFonts w:cs="Courier New"/>
              </w:rPr>
              <w:t xml:space="preserve">  </w:t>
            </w:r>
          </w:p>
        </w:tc>
        <w:tc>
          <w:tcPr>
            <w:tcW w:w="2977" w:type="dxa"/>
          </w:tcPr>
          <w:p w14:paraId="206A8E71" w14:textId="77777777" w:rsidR="0032304B" w:rsidRPr="00B02D52" w:rsidRDefault="0032304B" w:rsidP="00C065F4">
            <w:pPr>
              <w:jc w:val="both"/>
              <w:rPr>
                <w:rFonts w:cs="Courier New"/>
                <w:b/>
              </w:rPr>
            </w:pPr>
          </w:p>
          <w:p w14:paraId="29B9D9C7" w14:textId="77777777" w:rsidR="0032304B" w:rsidRPr="00B02D52" w:rsidRDefault="0032304B" w:rsidP="00C065F4">
            <w:pPr>
              <w:jc w:val="center"/>
              <w:rPr>
                <w:rFonts w:cs="Courier New"/>
              </w:rPr>
            </w:pP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p>
          <w:p w14:paraId="59E46C73" w14:textId="77777777" w:rsidR="0032304B" w:rsidRPr="00B02D52" w:rsidRDefault="0032304B" w:rsidP="00C065F4">
            <w:pPr>
              <w:jc w:val="center"/>
              <w:rPr>
                <w:rFonts w:cs="Courier New"/>
              </w:rPr>
            </w:pP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p>
          <w:p w14:paraId="2B216AB8" w14:textId="77777777" w:rsidR="0032304B" w:rsidRPr="00B02D52" w:rsidRDefault="0032304B" w:rsidP="00C065F4">
            <w:pPr>
              <w:jc w:val="center"/>
              <w:rPr>
                <w:rFonts w:cs="Courier New"/>
              </w:rPr>
            </w:pPr>
          </w:p>
          <w:p w14:paraId="3C07E0BF" w14:textId="77777777" w:rsidR="0032304B" w:rsidRPr="00B02D52" w:rsidRDefault="0032304B" w:rsidP="00C065F4">
            <w:pPr>
              <w:jc w:val="center"/>
              <w:rPr>
                <w:rFonts w:cs="Courier New"/>
              </w:rPr>
            </w:pPr>
            <w:r w:rsidRPr="00B02D52">
              <w:rPr>
                <w:rFonts w:cs="Courier New"/>
              </w:rPr>
              <w:sym w:font="Webdings" w:char="F080"/>
            </w:r>
          </w:p>
          <w:p w14:paraId="1545D94E" w14:textId="77777777" w:rsidR="0032304B" w:rsidRPr="00B02D52" w:rsidRDefault="0032304B" w:rsidP="00C065F4">
            <w:pPr>
              <w:jc w:val="both"/>
              <w:rPr>
                <w:rFonts w:cs="Courier New"/>
              </w:rPr>
            </w:pPr>
          </w:p>
          <w:p w14:paraId="33AE379D" w14:textId="77777777" w:rsidR="0032304B" w:rsidRPr="00B02D52" w:rsidRDefault="0032304B" w:rsidP="00C065F4">
            <w:pPr>
              <w:jc w:val="both"/>
              <w:rPr>
                <w:rFonts w:cs="Courier New"/>
              </w:rPr>
            </w:pPr>
          </w:p>
          <w:p w14:paraId="3D98574E" w14:textId="77777777" w:rsidR="0032304B" w:rsidRPr="00B02D52" w:rsidRDefault="0032304B" w:rsidP="00C065F4">
            <w:pPr>
              <w:jc w:val="both"/>
              <w:rPr>
                <w:rFonts w:cs="Courier New"/>
              </w:rPr>
            </w:pPr>
            <w:r w:rsidRPr="00B02D52">
              <w:rPr>
                <w:rFonts w:cs="Courier New"/>
              </w:rPr>
              <w:t xml:space="preserve"> </w:t>
            </w:r>
          </w:p>
          <w:p w14:paraId="185A19F0" w14:textId="77777777" w:rsidR="0032304B" w:rsidRPr="00B02D52" w:rsidRDefault="0032304B" w:rsidP="00C065F4">
            <w:pPr>
              <w:jc w:val="both"/>
              <w:rPr>
                <w:rFonts w:cs="Courier New"/>
              </w:rPr>
            </w:pPr>
          </w:p>
          <w:p w14:paraId="53A1D46B" w14:textId="77777777" w:rsidR="0032304B" w:rsidRPr="00B02D52" w:rsidRDefault="0032304B" w:rsidP="00C065F4">
            <w:pPr>
              <w:jc w:val="both"/>
              <w:rPr>
                <w:rFonts w:cs="Courier New"/>
              </w:rPr>
            </w:pPr>
          </w:p>
          <w:p w14:paraId="025EEA9C" w14:textId="77777777" w:rsidR="0032304B" w:rsidRPr="00B02D52" w:rsidRDefault="0032304B" w:rsidP="00C065F4">
            <w:pPr>
              <w:jc w:val="both"/>
              <w:rPr>
                <w:rFonts w:cs="Courier New"/>
              </w:rPr>
            </w:pPr>
          </w:p>
          <w:p w14:paraId="0E5B1F11" w14:textId="6947EF2E" w:rsidR="0032304B" w:rsidRPr="00B02D52" w:rsidRDefault="0032304B" w:rsidP="00C065F4">
            <w:pPr>
              <w:ind w:right="-79" w:hanging="137"/>
              <w:jc w:val="both"/>
              <w:rPr>
                <w:rFonts w:cs="Courier New"/>
                <w:sz w:val="26"/>
                <w:szCs w:val="26"/>
              </w:rPr>
            </w:pPr>
            <w:r w:rsidRPr="00043FE2">
              <w:rPr>
                <w:rFonts w:cs="Courier New"/>
                <w:noProof/>
                <w:sz w:val="26"/>
                <w:szCs w:val="26"/>
              </w:rPr>
              <w:drawing>
                <wp:inline distT="0" distB="0" distL="0" distR="0" wp14:anchorId="4761ACEF" wp14:editId="1B21585F">
                  <wp:extent cx="1885950" cy="942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85950" cy="942975"/>
                          </a:xfrm>
                          <a:prstGeom prst="rect">
                            <a:avLst/>
                          </a:prstGeom>
                          <a:noFill/>
                          <a:ln>
                            <a:noFill/>
                          </a:ln>
                        </pic:spPr>
                      </pic:pic>
                    </a:graphicData>
                  </a:graphic>
                </wp:inline>
              </w:drawing>
            </w:r>
          </w:p>
          <w:p w14:paraId="58C39217" w14:textId="77777777" w:rsidR="0032304B" w:rsidRPr="00B02D52" w:rsidRDefault="0032304B" w:rsidP="00C065F4">
            <w:pPr>
              <w:jc w:val="both"/>
              <w:rPr>
                <w:rFonts w:cs="Courier New"/>
                <w:sz w:val="26"/>
                <w:szCs w:val="26"/>
              </w:rPr>
            </w:pPr>
          </w:p>
          <w:p w14:paraId="61C84EB3" w14:textId="77777777" w:rsidR="0032304B" w:rsidRPr="00B02D52" w:rsidRDefault="0032304B" w:rsidP="00C065F4">
            <w:pPr>
              <w:jc w:val="both"/>
              <w:rPr>
                <w:rFonts w:cs="Courier New"/>
                <w:sz w:val="26"/>
                <w:szCs w:val="26"/>
              </w:rPr>
            </w:pPr>
          </w:p>
          <w:p w14:paraId="5C801AC4" w14:textId="77777777" w:rsidR="0032304B" w:rsidRPr="00B02D52" w:rsidRDefault="0032304B" w:rsidP="00C065F4">
            <w:pPr>
              <w:jc w:val="both"/>
              <w:rPr>
                <w:rFonts w:cs="Courier New"/>
                <w:sz w:val="26"/>
                <w:szCs w:val="26"/>
              </w:rPr>
            </w:pPr>
          </w:p>
          <w:p w14:paraId="398FC711" w14:textId="02FAA201" w:rsidR="0032304B" w:rsidRPr="00B02D52" w:rsidRDefault="0032304B" w:rsidP="00C065F4">
            <w:pPr>
              <w:ind w:right="-79" w:hanging="137"/>
              <w:jc w:val="both"/>
              <w:rPr>
                <w:rFonts w:cs="Courier New"/>
                <w:sz w:val="26"/>
                <w:szCs w:val="26"/>
              </w:rPr>
            </w:pPr>
            <w:r w:rsidRPr="00043FE2">
              <w:rPr>
                <w:rFonts w:cs="Courier New"/>
                <w:noProof/>
                <w:sz w:val="26"/>
                <w:szCs w:val="26"/>
              </w:rPr>
              <w:drawing>
                <wp:inline distT="0" distB="0" distL="0" distR="0" wp14:anchorId="0934361A" wp14:editId="2FF5C7B1">
                  <wp:extent cx="1857375" cy="1066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57375" cy="1066800"/>
                          </a:xfrm>
                          <a:prstGeom prst="rect">
                            <a:avLst/>
                          </a:prstGeom>
                          <a:noFill/>
                          <a:ln>
                            <a:noFill/>
                          </a:ln>
                        </pic:spPr>
                      </pic:pic>
                    </a:graphicData>
                  </a:graphic>
                </wp:inline>
              </w:drawing>
            </w:r>
          </w:p>
          <w:p w14:paraId="5BD4A64C" w14:textId="77777777" w:rsidR="0032304B" w:rsidRPr="00B02D52" w:rsidRDefault="0032304B" w:rsidP="00C065F4">
            <w:pPr>
              <w:jc w:val="both"/>
              <w:rPr>
                <w:rFonts w:cs="Courier New"/>
                <w:sz w:val="26"/>
                <w:szCs w:val="26"/>
              </w:rPr>
            </w:pPr>
          </w:p>
          <w:p w14:paraId="07FCAA9F" w14:textId="77777777" w:rsidR="0032304B" w:rsidRPr="00B02D52" w:rsidRDefault="0032304B" w:rsidP="00C065F4">
            <w:pPr>
              <w:jc w:val="both"/>
              <w:rPr>
                <w:rFonts w:cs="Courier New"/>
                <w:sz w:val="26"/>
                <w:szCs w:val="26"/>
              </w:rPr>
            </w:pPr>
          </w:p>
          <w:p w14:paraId="032A56A7" w14:textId="77777777" w:rsidR="0032304B" w:rsidRDefault="0032304B" w:rsidP="00C065F4">
            <w:pPr>
              <w:jc w:val="both"/>
              <w:rPr>
                <w:rFonts w:cs="Courier New"/>
                <w:sz w:val="26"/>
                <w:szCs w:val="26"/>
              </w:rPr>
            </w:pPr>
          </w:p>
          <w:p w14:paraId="0A4B03B0" w14:textId="77777777" w:rsidR="0032304B" w:rsidRPr="00B02D52" w:rsidRDefault="0032304B" w:rsidP="00C065F4">
            <w:pPr>
              <w:jc w:val="both"/>
              <w:rPr>
                <w:rFonts w:cs="Courier New"/>
                <w:sz w:val="26"/>
                <w:szCs w:val="26"/>
              </w:rPr>
            </w:pPr>
          </w:p>
          <w:p w14:paraId="7AD92132" w14:textId="77777777" w:rsidR="0032304B" w:rsidRPr="00B02D52" w:rsidRDefault="0032304B" w:rsidP="00C065F4">
            <w:pPr>
              <w:jc w:val="both"/>
              <w:rPr>
                <w:rFonts w:cs="Courier New"/>
                <w:sz w:val="26"/>
                <w:szCs w:val="26"/>
              </w:rPr>
            </w:pPr>
          </w:p>
          <w:p w14:paraId="3AC0AEC1" w14:textId="77777777" w:rsidR="008612F3" w:rsidRDefault="008612F3" w:rsidP="00C065F4">
            <w:pPr>
              <w:jc w:val="center"/>
              <w:rPr>
                <w:rFonts w:cs="Courier New"/>
              </w:rPr>
            </w:pPr>
          </w:p>
          <w:p w14:paraId="0CFCE554" w14:textId="77777777" w:rsidR="008612F3" w:rsidRDefault="008612F3" w:rsidP="00C065F4">
            <w:pPr>
              <w:jc w:val="center"/>
              <w:rPr>
                <w:rFonts w:cs="Courier New"/>
              </w:rPr>
            </w:pPr>
          </w:p>
          <w:p w14:paraId="6DEE31CA" w14:textId="77777777" w:rsidR="0032304B" w:rsidRPr="00B02D52" w:rsidRDefault="0032304B" w:rsidP="00C065F4">
            <w:pPr>
              <w:jc w:val="center"/>
              <w:rPr>
                <w:rFonts w:cs="Courier New"/>
              </w:rPr>
            </w:pP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p>
          <w:p w14:paraId="65F90B04" w14:textId="77777777" w:rsidR="0032304B" w:rsidRPr="00B02D52" w:rsidRDefault="0032304B" w:rsidP="00C065F4">
            <w:pPr>
              <w:jc w:val="center"/>
              <w:rPr>
                <w:rFonts w:cs="Courier New"/>
              </w:rPr>
            </w:pP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r w:rsidRPr="00B02D52">
              <w:rPr>
                <w:rFonts w:cs="Courier New"/>
              </w:rPr>
              <w:sym w:font="Webdings" w:char="F080"/>
            </w:r>
          </w:p>
          <w:p w14:paraId="1E288361" w14:textId="77777777" w:rsidR="0032304B" w:rsidRPr="00B02D52" w:rsidRDefault="0032304B" w:rsidP="00C065F4">
            <w:pPr>
              <w:jc w:val="center"/>
              <w:rPr>
                <w:rFonts w:cs="Courier New"/>
              </w:rPr>
            </w:pPr>
          </w:p>
          <w:p w14:paraId="1344DB6F" w14:textId="77777777" w:rsidR="0032304B" w:rsidRPr="00B02D52" w:rsidRDefault="0032304B" w:rsidP="00C065F4">
            <w:pPr>
              <w:jc w:val="center"/>
              <w:rPr>
                <w:rFonts w:cs="Courier New"/>
              </w:rPr>
            </w:pPr>
            <w:r w:rsidRPr="00B02D52">
              <w:rPr>
                <w:rFonts w:cs="Courier New"/>
              </w:rPr>
              <w:sym w:font="Webdings" w:char="F080"/>
            </w:r>
          </w:p>
        </w:tc>
      </w:tr>
    </w:tbl>
    <w:p w14:paraId="2E0A7D4C" w14:textId="77777777" w:rsidR="0032304B" w:rsidRPr="00B65801" w:rsidRDefault="0032304B" w:rsidP="008612F3">
      <w:pPr>
        <w:jc w:val="both"/>
        <w:rPr>
          <w:b/>
          <w:i/>
          <w:szCs w:val="24"/>
          <w:lang w:val="nl-NL"/>
        </w:rPr>
      </w:pPr>
      <w:r w:rsidRPr="00B65801">
        <w:rPr>
          <w:b/>
          <w:i/>
          <w:lang w:val="nl-NL"/>
        </w:rPr>
        <w:lastRenderedPageBreak/>
        <w:t xml:space="preserve">* </w:t>
      </w:r>
      <w:r>
        <w:rPr>
          <w:b/>
          <w:i/>
          <w:lang w:val="nl-NL"/>
        </w:rPr>
        <w:t>Điều chỉnh sau bài dạy</w:t>
      </w:r>
    </w:p>
    <w:p w14:paraId="63759B0F" w14:textId="77777777" w:rsidR="0032304B" w:rsidRDefault="0032304B" w:rsidP="0032304B">
      <w:pPr>
        <w:rPr>
          <w:lang w:val="nl-NL"/>
        </w:rPr>
      </w:pPr>
      <w:r w:rsidRPr="00B65801">
        <w:rPr>
          <w:sz w:val="24"/>
          <w:szCs w:val="24"/>
          <w:lang w:val="nl-NL"/>
        </w:rPr>
        <w:t>…………………………………………………………………………………………………...</w:t>
      </w:r>
    </w:p>
    <w:p w14:paraId="31CA6F1C" w14:textId="4F6F28AA" w:rsidR="0032304B" w:rsidRDefault="00DD2684" w:rsidP="0032304B">
      <w:pPr>
        <w:rPr>
          <w:lang w:val="vi-VN"/>
        </w:rPr>
      </w:pPr>
      <w:r>
        <w:rPr>
          <w:noProof/>
          <w:sz w:val="24"/>
          <w:szCs w:val="24"/>
        </w:rPr>
        <mc:AlternateContent>
          <mc:Choice Requires="wps">
            <w:drawing>
              <wp:anchor distT="0" distB="0" distL="114300" distR="114300" simplePos="0" relativeHeight="251669504" behindDoc="0" locked="0" layoutInCell="1" allowOverlap="1" wp14:anchorId="380C3533" wp14:editId="1FD6D3B7">
                <wp:simplePos x="0" y="0"/>
                <wp:positionH relativeFrom="column">
                  <wp:posOffset>1724025</wp:posOffset>
                </wp:positionH>
                <wp:positionV relativeFrom="paragraph">
                  <wp:posOffset>160020</wp:posOffset>
                </wp:positionV>
                <wp:extent cx="2605405" cy="0"/>
                <wp:effectExtent l="13335" t="5080" r="10160" b="1397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9E6208" id="Straight Arrow Connector 3" o:spid="_x0000_s1026" type="#_x0000_t32" style="position:absolute;margin-left:135.75pt;margin-top:12.6pt;width:205.1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"/>
            </w:pict>
          </mc:Fallback>
        </mc:AlternateContent>
      </w:r>
    </w:p>
    <w:p w14:paraId="619AEF09" w14:textId="1888B407" w:rsidR="00E1023F" w:rsidRPr="00B02D52" w:rsidRDefault="00E1023F" w:rsidP="00E1023F">
      <w:pPr>
        <w:jc w:val="center"/>
        <w:rPr>
          <w:b/>
        </w:rPr>
      </w:pPr>
      <w:r w:rsidRPr="00B02D52">
        <w:rPr>
          <w:b/>
        </w:rPr>
        <w:t>Thứ</w:t>
      </w:r>
      <w:r w:rsidR="00DD2684">
        <w:rPr>
          <w:b/>
        </w:rPr>
        <w:t xml:space="preserve"> Tư ngày 3</w:t>
      </w:r>
      <w:r>
        <w:rPr>
          <w:b/>
        </w:rPr>
        <w:t xml:space="preserve"> tháng 1 năm 202</w:t>
      </w:r>
      <w:r w:rsidR="00DD2684">
        <w:rPr>
          <w:b/>
        </w:rPr>
        <w:t>4</w:t>
      </w:r>
    </w:p>
    <w:p w14:paraId="0FD106F0" w14:textId="56334B78" w:rsidR="00E1023F" w:rsidRPr="00B02D52" w:rsidRDefault="00E1023F" w:rsidP="00E1023F">
      <w:pPr>
        <w:rPr>
          <w:b/>
        </w:rPr>
      </w:pPr>
      <w:r>
        <w:rPr>
          <w:b/>
        </w:rPr>
        <w:t xml:space="preserve">Tiết 1 </w:t>
      </w:r>
      <w:r w:rsidRPr="00B02D52">
        <w:rPr>
          <w:b/>
        </w:rPr>
        <w:tab/>
      </w:r>
      <w:r w:rsidRPr="00B02D52">
        <w:rPr>
          <w:b/>
        </w:rPr>
        <w:tab/>
      </w:r>
      <w:r w:rsidRPr="00B02D52">
        <w:rPr>
          <w:b/>
        </w:rPr>
        <w:tab/>
      </w:r>
      <w:r w:rsidRPr="00B02D52">
        <w:rPr>
          <w:b/>
        </w:rPr>
        <w:tab/>
        <w:t xml:space="preserve">     </w:t>
      </w:r>
      <w:r w:rsidR="00DD2684">
        <w:rPr>
          <w:b/>
        </w:rPr>
        <w:t xml:space="preserve">     </w:t>
      </w:r>
      <w:r w:rsidRPr="00B02D52">
        <w:rPr>
          <w:b/>
        </w:rPr>
        <w:t xml:space="preserve"> TOÁN</w:t>
      </w:r>
    </w:p>
    <w:p w14:paraId="6103DBE2" w14:textId="77777777" w:rsidR="00E1023F" w:rsidRPr="00B02D52" w:rsidRDefault="00E1023F" w:rsidP="00E1023F">
      <w:pPr>
        <w:jc w:val="center"/>
        <w:rPr>
          <w:rFonts w:cs="Courier New"/>
          <w:b/>
          <w:color w:val="000000"/>
          <w:lang w:val="vi-VN"/>
        </w:rPr>
      </w:pPr>
      <w:r w:rsidRPr="00B02D52">
        <w:rPr>
          <w:rFonts w:cs="Courier New"/>
          <w:b/>
          <w:bCs/>
          <w:iCs/>
          <w:color w:val="000000"/>
          <w:lang w:val="vi-VN"/>
        </w:rPr>
        <w:t>Luyện tập</w:t>
      </w:r>
    </w:p>
    <w:p w14:paraId="6C175DDE" w14:textId="77777777" w:rsidR="00E1023F" w:rsidRPr="00B02D52" w:rsidRDefault="00E1023F" w:rsidP="00E1023F">
      <w:pPr>
        <w:ind w:firstLine="567"/>
        <w:contextualSpacing/>
        <w:rPr>
          <w:rFonts w:eastAsia="Arial"/>
          <w:b/>
          <w:lang w:val="vi-VN"/>
        </w:rPr>
      </w:pPr>
      <w:r w:rsidRPr="00B02D52">
        <w:rPr>
          <w:rFonts w:cs="Courier New"/>
          <w:b/>
          <w:bCs/>
          <w:color w:val="000000"/>
          <w:lang w:val="vi-VN"/>
        </w:rPr>
        <w:tab/>
      </w:r>
      <w:r w:rsidRPr="00B02D52">
        <w:rPr>
          <w:rFonts w:eastAsia="Arial"/>
          <w:b/>
          <w:lang w:val="vi-VN"/>
        </w:rPr>
        <w:t>I. YÊU CẦU CẦN ĐẠT</w:t>
      </w:r>
    </w:p>
    <w:p w14:paraId="5778F5A6" w14:textId="77777777" w:rsidR="00E1023F" w:rsidRPr="00B02D52" w:rsidRDefault="00E1023F" w:rsidP="00E1023F">
      <w:pPr>
        <w:ind w:firstLine="720"/>
        <w:jc w:val="both"/>
        <w:rPr>
          <w:rFonts w:cs="Courier New"/>
          <w:lang w:val="vi-VN"/>
        </w:rPr>
      </w:pPr>
      <w:r w:rsidRPr="00B02D52">
        <w:rPr>
          <w:b/>
        </w:rPr>
        <w:t>1. Kiến thức, kĩ năng</w:t>
      </w:r>
      <w:r w:rsidRPr="00B02D52">
        <w:rPr>
          <w:rFonts w:cs="Courier New"/>
        </w:rPr>
        <w:t xml:space="preserve">: </w:t>
      </w:r>
      <w:r w:rsidRPr="00B02D52">
        <w:rPr>
          <w:rFonts w:cs="Courier New"/>
          <w:lang w:val="vi-VN"/>
        </w:rPr>
        <w:t>Giúp học sinh.</w:t>
      </w:r>
    </w:p>
    <w:p w14:paraId="5674BFA3" w14:textId="77777777" w:rsidR="00E1023F" w:rsidRPr="00B02D52" w:rsidRDefault="00E1023F" w:rsidP="00E1023F">
      <w:pPr>
        <w:jc w:val="both"/>
        <w:rPr>
          <w:rFonts w:cs="Courier New"/>
          <w:color w:val="000000"/>
          <w:lang w:val="vi-VN"/>
        </w:rPr>
      </w:pPr>
      <w:r w:rsidRPr="00B02D52">
        <w:rPr>
          <w:rFonts w:cs="Courier New"/>
          <w:color w:val="000000"/>
          <w:lang w:val="vi-VN"/>
        </w:rPr>
        <w:tab/>
        <w:t>- Rèn luyện kĩ năng tính diện tích hình tam giác.</w:t>
      </w:r>
    </w:p>
    <w:p w14:paraId="57E8C45A" w14:textId="77777777" w:rsidR="00E1023F" w:rsidRPr="00B02D52" w:rsidRDefault="00E1023F" w:rsidP="00E1023F">
      <w:pPr>
        <w:jc w:val="both"/>
        <w:rPr>
          <w:rFonts w:cs="Courier New"/>
          <w:color w:val="000000"/>
          <w:lang w:val="vi-VN"/>
        </w:rPr>
      </w:pPr>
      <w:r w:rsidRPr="00B02D52">
        <w:rPr>
          <w:rFonts w:cs="Courier New"/>
          <w:color w:val="000000"/>
          <w:lang w:val="vi-VN"/>
        </w:rPr>
        <w:tab/>
        <w:t>- Giới thiệu cách tính diện tích hình tam giác vuông (biết độ dài hai cạnh góc vuông của hình tam giác vuông).</w:t>
      </w:r>
    </w:p>
    <w:p w14:paraId="17C19F5E" w14:textId="77777777" w:rsidR="00E1023F" w:rsidRPr="00B02D52" w:rsidRDefault="00E1023F" w:rsidP="00E1023F">
      <w:pPr>
        <w:jc w:val="both"/>
        <w:rPr>
          <w:rFonts w:cs="Courier New"/>
          <w:lang w:val="vi-VN"/>
        </w:rPr>
      </w:pPr>
      <w:r w:rsidRPr="00B02D52">
        <w:rPr>
          <w:rFonts w:cs="Courier New"/>
          <w:lang w:val="vi-VN"/>
        </w:rPr>
        <w:tab/>
      </w:r>
      <w:r w:rsidRPr="00B02D52">
        <w:rPr>
          <w:rFonts w:cs="Courier New"/>
          <w:b/>
          <w:color w:val="000000"/>
          <w:lang w:val="fr-FR"/>
        </w:rPr>
        <w:t>2. Năng lực:</w:t>
      </w:r>
      <w:r w:rsidRPr="00B02D52">
        <w:rPr>
          <w:rFonts w:cs="Courier New"/>
          <w:lang w:val="vi-VN"/>
        </w:rPr>
        <w:t xml:space="preserve"> HS tích cực chủ động vận dụng kiến thức cộng, trừ, nhân, chia số thập phân; số đo thời gian; tìm số trung bình cộng vào làm tính và giải toán nhanh, chính xác, cách trình bày gọn gàng, khoa học.</w:t>
      </w:r>
    </w:p>
    <w:p w14:paraId="7A0B977C" w14:textId="77777777" w:rsidR="00E1023F" w:rsidRPr="00B02D52" w:rsidRDefault="00E1023F" w:rsidP="00E1023F">
      <w:pPr>
        <w:jc w:val="both"/>
        <w:rPr>
          <w:rFonts w:cs="Courier New"/>
          <w:lang w:val="vi-VN"/>
        </w:rPr>
      </w:pPr>
      <w:r w:rsidRPr="00B02D52">
        <w:rPr>
          <w:rFonts w:cs="Courier New"/>
          <w:lang w:val="vi-VN"/>
        </w:rPr>
        <w:tab/>
      </w:r>
      <w:r w:rsidRPr="00B02D52">
        <w:rPr>
          <w:rFonts w:cs="Courier New"/>
          <w:b/>
          <w:color w:val="000000"/>
          <w:lang w:val="fr-FR"/>
        </w:rPr>
        <w:t>3. Phẩm chất:</w:t>
      </w:r>
      <w:r w:rsidRPr="00B02D52">
        <w:rPr>
          <w:rFonts w:cs="Courier New"/>
          <w:lang w:val="vi-VN"/>
        </w:rPr>
        <w:t xml:space="preserve"> Rèn luyện phẩm chất yêu thích học môn Toán. </w:t>
      </w:r>
    </w:p>
    <w:p w14:paraId="29BF750C" w14:textId="77777777" w:rsidR="00E1023F" w:rsidRPr="00B02D52" w:rsidRDefault="00E1023F" w:rsidP="00E1023F">
      <w:pPr>
        <w:jc w:val="both"/>
        <w:rPr>
          <w:rFonts w:cs="Courier New"/>
          <w:color w:val="000000"/>
          <w:lang w:val="fr-FR"/>
        </w:rPr>
      </w:pPr>
      <w:r w:rsidRPr="00B02D52">
        <w:rPr>
          <w:rFonts w:cs="Courier New"/>
          <w:b/>
          <w:color w:val="000000"/>
          <w:lang w:val="fr-FR"/>
        </w:rPr>
        <w:tab/>
        <w:t>II. ĐỒ DÙNG DẠY HỌC</w:t>
      </w:r>
    </w:p>
    <w:p w14:paraId="30FA10B9" w14:textId="77777777" w:rsidR="00E1023F" w:rsidRPr="00B02D52" w:rsidRDefault="00E1023F" w:rsidP="00E1023F">
      <w:pPr>
        <w:jc w:val="both"/>
        <w:rPr>
          <w:rFonts w:cs="Courier New"/>
          <w:color w:val="000000"/>
          <w:lang w:val="fr-FR"/>
        </w:rPr>
      </w:pPr>
      <w:r>
        <w:rPr>
          <w:rFonts w:cs="Courier New"/>
          <w:color w:val="000000"/>
          <w:lang w:val="fr-FR"/>
        </w:rPr>
        <w:tab/>
        <w:t>-</w:t>
      </w:r>
      <w:r w:rsidRPr="00B02D52">
        <w:rPr>
          <w:rFonts w:cs="Courier New"/>
          <w:color w:val="000000"/>
          <w:lang w:val="fr-FR"/>
        </w:rPr>
        <w:t xml:space="preserve"> TV, MT</w:t>
      </w:r>
      <w:r>
        <w:rPr>
          <w:rFonts w:cs="Courier New"/>
          <w:color w:val="000000"/>
          <w:lang w:val="fr-FR"/>
        </w:rPr>
        <w:t>, MS</w:t>
      </w:r>
    </w:p>
    <w:p w14:paraId="04604800" w14:textId="77777777" w:rsidR="00E1023F" w:rsidRPr="00B02D52" w:rsidRDefault="00E1023F" w:rsidP="00E1023F">
      <w:pPr>
        <w:jc w:val="both"/>
        <w:rPr>
          <w:rFonts w:cs="Courier New"/>
          <w:bCs/>
          <w:color w:val="000000"/>
          <w:lang w:val="fr-FR"/>
        </w:rPr>
      </w:pPr>
      <w:r w:rsidRPr="00B02D52">
        <w:rPr>
          <w:rFonts w:cs="Courier New"/>
          <w:b/>
          <w:bCs/>
          <w:color w:val="000000"/>
          <w:lang w:val="fr-FR"/>
        </w:rPr>
        <w:tab/>
        <w:t>III. HOẠT ĐỘNG DẠY HỌC</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4389"/>
      </w:tblGrid>
      <w:tr w:rsidR="00E1023F" w:rsidRPr="00B02D52" w14:paraId="45B771A3" w14:textId="77777777" w:rsidTr="00C065F4">
        <w:trPr>
          <w:trHeight w:val="283"/>
        </w:trPr>
        <w:tc>
          <w:tcPr>
            <w:tcW w:w="4957" w:type="dxa"/>
            <w:hideMark/>
          </w:tcPr>
          <w:p w14:paraId="7CB6E3B7" w14:textId="77777777" w:rsidR="00E1023F" w:rsidRPr="00B02D52" w:rsidRDefault="00E1023F" w:rsidP="00C065F4">
            <w:pPr>
              <w:jc w:val="center"/>
              <w:rPr>
                <w:rFonts w:cs="Courier New"/>
                <w:b/>
                <w:color w:val="000000"/>
                <w:lang w:val="fr-FR"/>
              </w:rPr>
            </w:pPr>
            <w:r w:rsidRPr="00B02D52">
              <w:rPr>
                <w:rFonts w:cs="Courier New"/>
                <w:b/>
                <w:color w:val="000000"/>
                <w:lang w:val="fr-FR"/>
              </w:rPr>
              <w:t>Hoạt động của thầy</w:t>
            </w:r>
          </w:p>
        </w:tc>
        <w:tc>
          <w:tcPr>
            <w:tcW w:w="4389" w:type="dxa"/>
            <w:hideMark/>
          </w:tcPr>
          <w:p w14:paraId="0F4ADAC5" w14:textId="77777777" w:rsidR="00E1023F" w:rsidRPr="00B02D52" w:rsidRDefault="00E1023F" w:rsidP="00C065F4">
            <w:pPr>
              <w:jc w:val="center"/>
              <w:rPr>
                <w:rFonts w:cs="Courier New"/>
                <w:b/>
                <w:color w:val="000000"/>
                <w:lang w:val="fr-FR"/>
              </w:rPr>
            </w:pPr>
            <w:r w:rsidRPr="00B02D52">
              <w:rPr>
                <w:rFonts w:cs="Courier New"/>
                <w:b/>
                <w:color w:val="000000"/>
                <w:lang w:val="fr-FR"/>
              </w:rPr>
              <w:t>Hoạt động của trò</w:t>
            </w:r>
          </w:p>
        </w:tc>
      </w:tr>
      <w:tr w:rsidR="00E1023F" w:rsidRPr="00B02D52" w14:paraId="19825F35" w14:textId="77777777" w:rsidTr="00C065F4">
        <w:tc>
          <w:tcPr>
            <w:tcW w:w="4957" w:type="dxa"/>
          </w:tcPr>
          <w:p w14:paraId="298F4B4A" w14:textId="77777777" w:rsidR="00E1023F" w:rsidRPr="00B02D52" w:rsidRDefault="00E1023F" w:rsidP="00C065F4">
            <w:pPr>
              <w:rPr>
                <w:rFonts w:cs="Courier New"/>
                <w:color w:val="000000"/>
                <w:lang w:val="fr-FR"/>
              </w:rPr>
            </w:pPr>
            <w:r w:rsidRPr="00B02D52">
              <w:rPr>
                <w:rFonts w:cs="Courier New"/>
                <w:b/>
                <w:bCs/>
                <w:color w:val="000000"/>
                <w:lang w:val="fr-FR"/>
              </w:rPr>
              <w:t>1. Khởi động, kết nối</w:t>
            </w:r>
            <w:r>
              <w:rPr>
                <w:rFonts w:cs="Courier New"/>
                <w:color w:val="000000"/>
                <w:lang w:val="fr-FR"/>
              </w:rPr>
              <w:t xml:space="preserve"> (3- 5’)</w:t>
            </w:r>
          </w:p>
          <w:p w14:paraId="79481DE3" w14:textId="77777777" w:rsidR="00E1023F" w:rsidRPr="00B02D52" w:rsidRDefault="00E1023F" w:rsidP="00C065F4">
            <w:pPr>
              <w:rPr>
                <w:rFonts w:cs="Courier New"/>
                <w:color w:val="000000"/>
                <w:lang w:val="fr-FR"/>
              </w:rPr>
            </w:pPr>
            <w:r w:rsidRPr="00B02D52">
              <w:rPr>
                <w:rFonts w:cs="Courier New"/>
                <w:color w:val="000000"/>
                <w:lang w:val="fr-FR"/>
              </w:rPr>
              <w:t>- GV mở vi deo</w:t>
            </w:r>
          </w:p>
          <w:p w14:paraId="5EAF7CA8" w14:textId="77777777" w:rsidR="00E1023F" w:rsidRPr="00B02D52" w:rsidRDefault="00E1023F" w:rsidP="00C065F4">
            <w:pPr>
              <w:rPr>
                <w:rFonts w:cs="Courier New"/>
                <w:color w:val="000000"/>
                <w:lang w:val="fr-FR"/>
              </w:rPr>
            </w:pPr>
            <w:r w:rsidRPr="00B02D52">
              <w:rPr>
                <w:rFonts w:cs="Courier New"/>
                <w:color w:val="000000"/>
                <w:lang w:val="fr-FR"/>
              </w:rPr>
              <w:t>- Tính diện tích hình tam giác có cạnh đáy 32 cm và chiều cao 18 cm.</w:t>
            </w:r>
          </w:p>
          <w:p w14:paraId="0D4E2827" w14:textId="77777777" w:rsidR="00E1023F" w:rsidRPr="00B02D52" w:rsidRDefault="00E1023F" w:rsidP="00C065F4">
            <w:pPr>
              <w:rPr>
                <w:rFonts w:cs="Courier New"/>
                <w:color w:val="000000"/>
              </w:rPr>
            </w:pPr>
            <w:r w:rsidRPr="00B02D52">
              <w:rPr>
                <w:rFonts w:cs="Courier New"/>
                <w:color w:val="000000"/>
              </w:rPr>
              <w:t>- Chữa bài, nhận xét</w:t>
            </w:r>
          </w:p>
          <w:p w14:paraId="0A6721F5" w14:textId="77777777" w:rsidR="00E1023F" w:rsidRPr="00B02D52" w:rsidRDefault="00E1023F" w:rsidP="00C065F4">
            <w:pPr>
              <w:rPr>
                <w:rFonts w:cs="Courier New"/>
                <w:color w:val="000000"/>
              </w:rPr>
            </w:pPr>
            <w:r w:rsidRPr="00B02D52">
              <w:rPr>
                <w:rFonts w:cs="Courier New"/>
                <w:color w:val="000000"/>
              </w:rPr>
              <w:t>- Nêu cách tính diện tích hình tam giác?</w:t>
            </w:r>
          </w:p>
          <w:p w14:paraId="318E79EA" w14:textId="77777777" w:rsidR="00E1023F" w:rsidRPr="00B02D52" w:rsidRDefault="00E1023F" w:rsidP="00C065F4">
            <w:pPr>
              <w:rPr>
                <w:rFonts w:cs="Courier New"/>
                <w:color w:val="000000"/>
                <w:lang w:val="fr-FR"/>
              </w:rPr>
            </w:pPr>
            <w:r w:rsidRPr="00B02D52">
              <w:rPr>
                <w:rFonts w:cs="Courier New"/>
                <w:b/>
                <w:bCs/>
                <w:color w:val="000000"/>
                <w:lang w:val="fr-FR"/>
              </w:rPr>
              <w:t xml:space="preserve">2. </w:t>
            </w:r>
            <w:r w:rsidRPr="00B02D52">
              <w:rPr>
                <w:rFonts w:cs="Courier New"/>
                <w:b/>
                <w:color w:val="000000"/>
                <w:lang w:val="fr-FR"/>
              </w:rPr>
              <w:t xml:space="preserve">Luyện tập </w:t>
            </w:r>
            <w:r w:rsidRPr="00750DC8">
              <w:rPr>
                <w:rFonts w:cs="Courier New"/>
                <w:color w:val="000000"/>
                <w:lang w:val="fr-FR"/>
              </w:rPr>
              <w:t>(32 - 34’)</w:t>
            </w:r>
          </w:p>
          <w:p w14:paraId="41E7CB8B" w14:textId="77777777" w:rsidR="00E1023F" w:rsidRPr="00B02D52" w:rsidRDefault="00E1023F" w:rsidP="00C065F4">
            <w:pPr>
              <w:rPr>
                <w:rFonts w:cs="Courier New"/>
                <w:color w:val="000000"/>
              </w:rPr>
            </w:pPr>
            <w:r w:rsidRPr="00B02D52">
              <w:rPr>
                <w:rFonts w:cs="Courier New"/>
                <w:color w:val="000000"/>
              </w:rPr>
              <w:t>a. Bài 1/88</w:t>
            </w:r>
          </w:p>
          <w:p w14:paraId="74785C8C" w14:textId="77777777" w:rsidR="00E1023F" w:rsidRPr="00B02D52" w:rsidRDefault="00E1023F" w:rsidP="00C065F4">
            <w:pPr>
              <w:rPr>
                <w:rFonts w:cs="Courier New"/>
                <w:color w:val="000000"/>
              </w:rPr>
            </w:pPr>
            <w:r w:rsidRPr="00B02D52">
              <w:rPr>
                <w:rFonts w:cs="Courier New"/>
                <w:color w:val="000000"/>
              </w:rPr>
              <w:t>- GV chữa bài, nhận xét.</w:t>
            </w:r>
          </w:p>
          <w:p w14:paraId="48836AE2" w14:textId="77777777" w:rsidR="00E1023F" w:rsidRPr="00B02D52" w:rsidRDefault="00E1023F" w:rsidP="00C065F4">
            <w:pPr>
              <w:rPr>
                <w:rFonts w:cs="Courier New"/>
                <w:color w:val="000000"/>
              </w:rPr>
            </w:pPr>
            <w:r w:rsidRPr="00B02D52">
              <w:rPr>
                <w:rFonts w:cs="Courier New"/>
                <w:color w:val="000000"/>
              </w:rPr>
              <w:t>-Tại sao khi tính diện tích ở phần b em không lấy 16 x 5,3 : 2 ?</w:t>
            </w:r>
          </w:p>
          <w:p w14:paraId="74A83C09" w14:textId="77777777" w:rsidR="00E1023F" w:rsidRPr="00B02D52" w:rsidRDefault="00E1023F" w:rsidP="00C065F4">
            <w:pPr>
              <w:rPr>
                <w:rFonts w:cs="Courier New"/>
                <w:color w:val="000000"/>
              </w:rPr>
            </w:pPr>
            <w:r w:rsidRPr="00B02D52">
              <w:rPr>
                <w:rFonts w:cs="Courier New"/>
                <w:color w:val="000000"/>
              </w:rPr>
              <w:t>- Khi a, h của hình tam giác chư</w:t>
            </w:r>
            <w:r w:rsidRPr="00B02D52">
              <w:rPr>
                <w:rFonts w:cs="Courier New"/>
                <w:color w:val="000000"/>
              </w:rPr>
              <w:softHyphen/>
              <w:t>a cùng đơn vị đo muốn tính đư</w:t>
            </w:r>
            <w:r w:rsidRPr="00B02D52">
              <w:rPr>
                <w:rFonts w:cs="Courier New"/>
                <w:color w:val="000000"/>
              </w:rPr>
              <w:softHyphen/>
              <w:t>ợc diện tích ta phải làm gì?</w:t>
            </w:r>
          </w:p>
          <w:p w14:paraId="75142099" w14:textId="77777777" w:rsidR="00E1023F" w:rsidRPr="00B02D52" w:rsidRDefault="00E1023F" w:rsidP="00C065F4">
            <w:pPr>
              <w:rPr>
                <w:rFonts w:cs="Courier New"/>
                <w:color w:val="000000"/>
              </w:rPr>
            </w:pPr>
            <w:r w:rsidRPr="00B02D52">
              <w:rPr>
                <w:rFonts w:cs="Courier New"/>
                <w:color w:val="000000"/>
              </w:rPr>
              <w:t>=&gt; Nêu cách tính diện tích hình tam giác?</w:t>
            </w:r>
          </w:p>
          <w:p w14:paraId="20338D30" w14:textId="77777777" w:rsidR="00E1023F" w:rsidRPr="00B02D52" w:rsidRDefault="00E1023F" w:rsidP="00C065F4">
            <w:pPr>
              <w:rPr>
                <w:rFonts w:cs="Courier New"/>
                <w:color w:val="000000"/>
              </w:rPr>
            </w:pPr>
            <w:r w:rsidRPr="00B02D52">
              <w:rPr>
                <w:rFonts w:cs="Courier New"/>
                <w:color w:val="000000"/>
              </w:rPr>
              <w:t>b. Bài 2/88</w:t>
            </w:r>
          </w:p>
          <w:p w14:paraId="74BC2ACC" w14:textId="77777777" w:rsidR="00E1023F" w:rsidRPr="00B02D52" w:rsidRDefault="00E1023F" w:rsidP="00C065F4">
            <w:pPr>
              <w:rPr>
                <w:rFonts w:cs="Courier New"/>
                <w:color w:val="000000"/>
              </w:rPr>
            </w:pPr>
            <w:r w:rsidRPr="00B02D52">
              <w:rPr>
                <w:rFonts w:cs="Courier New"/>
                <w:color w:val="000000"/>
              </w:rPr>
              <w:t>- GV chữa bài, nhận xét.</w:t>
            </w:r>
          </w:p>
          <w:p w14:paraId="71C2D56F" w14:textId="77777777" w:rsidR="00E1023F" w:rsidRPr="00B02D52" w:rsidRDefault="00E1023F" w:rsidP="00C065F4">
            <w:pPr>
              <w:rPr>
                <w:rFonts w:cs="Courier New"/>
                <w:color w:val="000000"/>
              </w:rPr>
            </w:pPr>
          </w:p>
          <w:p w14:paraId="5A82F0F1" w14:textId="77777777" w:rsidR="00E1023F" w:rsidRPr="00B02D52" w:rsidRDefault="00E1023F" w:rsidP="00C065F4">
            <w:pPr>
              <w:rPr>
                <w:rFonts w:cs="Courier New"/>
                <w:color w:val="000000"/>
              </w:rPr>
            </w:pPr>
          </w:p>
          <w:p w14:paraId="6C6243DC" w14:textId="77777777" w:rsidR="00E1023F" w:rsidRPr="00B02D52" w:rsidRDefault="00E1023F" w:rsidP="00C065F4">
            <w:pPr>
              <w:rPr>
                <w:rFonts w:cs="Courier New"/>
                <w:color w:val="000000"/>
              </w:rPr>
            </w:pPr>
          </w:p>
          <w:p w14:paraId="10D247DC" w14:textId="77777777" w:rsidR="00E1023F" w:rsidRPr="00B02D52" w:rsidRDefault="00E1023F" w:rsidP="00C065F4">
            <w:pPr>
              <w:rPr>
                <w:rFonts w:cs="Courier New"/>
                <w:color w:val="000000"/>
              </w:rPr>
            </w:pPr>
            <w:r w:rsidRPr="00B02D52">
              <w:rPr>
                <w:rFonts w:cs="Courier New"/>
                <w:color w:val="000000"/>
              </w:rPr>
              <w:t>=&gt; Trong hình tam giác vuông đáy và đường cao t</w:t>
            </w:r>
            <w:r w:rsidRPr="00B02D52">
              <w:rPr>
                <w:rFonts w:cs="Courier New"/>
                <w:color w:val="000000"/>
              </w:rPr>
              <w:softHyphen/>
              <w:t>ương ứng với đáy nh</w:t>
            </w:r>
            <w:r w:rsidRPr="00B02D52">
              <w:rPr>
                <w:rFonts w:cs="Courier New"/>
                <w:color w:val="000000"/>
              </w:rPr>
              <w:softHyphen/>
              <w:t>ư thế nào với nhau? (HS khá giỏi)</w:t>
            </w:r>
          </w:p>
          <w:p w14:paraId="6E1B7CFD" w14:textId="77777777" w:rsidR="00E1023F" w:rsidRPr="00B02D52" w:rsidRDefault="00E1023F" w:rsidP="00C065F4">
            <w:pPr>
              <w:rPr>
                <w:rFonts w:cs="Courier New"/>
                <w:color w:val="000000"/>
              </w:rPr>
            </w:pPr>
            <w:r w:rsidRPr="00B02D52">
              <w:rPr>
                <w:rFonts w:cs="Courier New"/>
                <w:color w:val="000000"/>
              </w:rPr>
              <w:t>=&gt; Trong HTG vuông 2 cạnh góc vuông có thể coi là đáy và đ</w:t>
            </w:r>
            <w:r w:rsidRPr="00B02D52">
              <w:rPr>
                <w:rFonts w:cs="Courier New"/>
                <w:color w:val="000000"/>
              </w:rPr>
              <w:softHyphen/>
              <w:t>ường cao.</w:t>
            </w:r>
          </w:p>
          <w:p w14:paraId="2F96ED59" w14:textId="77777777" w:rsidR="00E1023F" w:rsidRPr="00B02D52" w:rsidRDefault="00E1023F" w:rsidP="00C065F4">
            <w:pPr>
              <w:ind w:firstLine="22"/>
              <w:rPr>
                <w:rFonts w:cs="Courier New"/>
                <w:color w:val="000000"/>
              </w:rPr>
            </w:pPr>
            <w:r w:rsidRPr="00B02D52">
              <w:rPr>
                <w:rFonts w:cs="Courier New"/>
                <w:color w:val="000000"/>
              </w:rPr>
              <w:lastRenderedPageBreak/>
              <w:t>c. Bài 3/88.</w:t>
            </w:r>
          </w:p>
          <w:p w14:paraId="4C1C377D" w14:textId="77777777" w:rsidR="00E1023F" w:rsidRDefault="00E1023F" w:rsidP="00C065F4">
            <w:pPr>
              <w:rPr>
                <w:rFonts w:cs="Courier New"/>
                <w:color w:val="000000"/>
              </w:rPr>
            </w:pPr>
            <w:r>
              <w:rPr>
                <w:rFonts w:cs="Courier New"/>
                <w:color w:val="000000"/>
              </w:rPr>
              <w:t>- GV chấm</w:t>
            </w:r>
          </w:p>
          <w:p w14:paraId="71898D2D" w14:textId="77777777" w:rsidR="00E1023F" w:rsidRDefault="00E1023F" w:rsidP="00C065F4">
            <w:pPr>
              <w:rPr>
                <w:rFonts w:cs="Courier New"/>
                <w:color w:val="000000"/>
              </w:rPr>
            </w:pPr>
            <w:r>
              <w:rPr>
                <w:rFonts w:cs="Courier New"/>
                <w:color w:val="000000"/>
              </w:rPr>
              <w:t>- GV gọi soi bài chia sẻ</w:t>
            </w:r>
            <w:r w:rsidRPr="00B02D52">
              <w:rPr>
                <w:rFonts w:cs="Courier New"/>
                <w:color w:val="000000"/>
              </w:rPr>
              <w:t xml:space="preserve"> chữa bài.</w:t>
            </w:r>
          </w:p>
          <w:p w14:paraId="44F9DE39" w14:textId="77777777" w:rsidR="00E1023F" w:rsidRDefault="00E1023F" w:rsidP="00C065F4">
            <w:pPr>
              <w:rPr>
                <w:rFonts w:cs="Courier New"/>
                <w:color w:val="000000"/>
              </w:rPr>
            </w:pPr>
          </w:p>
          <w:p w14:paraId="40CF19AF" w14:textId="77777777" w:rsidR="00E1023F" w:rsidRDefault="00E1023F" w:rsidP="00C065F4">
            <w:pPr>
              <w:rPr>
                <w:rFonts w:cs="Courier New"/>
                <w:color w:val="000000"/>
              </w:rPr>
            </w:pPr>
          </w:p>
          <w:p w14:paraId="64191468" w14:textId="77777777" w:rsidR="00E1023F" w:rsidRDefault="00E1023F" w:rsidP="00C065F4">
            <w:pPr>
              <w:rPr>
                <w:rFonts w:cs="Courier New"/>
                <w:color w:val="000000"/>
              </w:rPr>
            </w:pPr>
          </w:p>
          <w:p w14:paraId="3130BEB6" w14:textId="77777777" w:rsidR="00E1023F" w:rsidRDefault="00E1023F" w:rsidP="00C065F4">
            <w:pPr>
              <w:rPr>
                <w:rFonts w:cs="Courier New"/>
                <w:color w:val="000000"/>
              </w:rPr>
            </w:pPr>
          </w:p>
          <w:p w14:paraId="3611194B" w14:textId="77777777" w:rsidR="00E1023F" w:rsidRPr="00B02D52" w:rsidRDefault="00E1023F" w:rsidP="00C065F4">
            <w:pPr>
              <w:rPr>
                <w:rFonts w:cs="Courier New"/>
                <w:color w:val="000000"/>
              </w:rPr>
            </w:pPr>
          </w:p>
          <w:p w14:paraId="49042F88" w14:textId="77777777" w:rsidR="00E1023F" w:rsidRPr="00B02D52" w:rsidRDefault="00E1023F" w:rsidP="00C065F4">
            <w:pPr>
              <w:rPr>
                <w:rFonts w:cs="Courier New"/>
                <w:color w:val="000000"/>
              </w:rPr>
            </w:pPr>
            <w:r w:rsidRPr="00B02D52">
              <w:rPr>
                <w:rFonts w:cs="Courier New"/>
                <w:color w:val="000000"/>
              </w:rPr>
              <w:t>d. Bài 4/89.</w:t>
            </w:r>
            <w:r>
              <w:rPr>
                <w:rFonts w:cs="Courier New"/>
                <w:color w:val="000000"/>
              </w:rPr>
              <w:t>(dành cho HS tiếp thu nhanh)</w:t>
            </w:r>
          </w:p>
          <w:p w14:paraId="40A053B7" w14:textId="77777777" w:rsidR="00E1023F" w:rsidRPr="00B02D52" w:rsidRDefault="00E1023F" w:rsidP="00C065F4">
            <w:pPr>
              <w:rPr>
                <w:rFonts w:cs="Courier New"/>
                <w:color w:val="000000"/>
              </w:rPr>
            </w:pPr>
            <w:r>
              <w:rPr>
                <w:rFonts w:cs="Courier New"/>
                <w:color w:val="000000"/>
              </w:rPr>
              <w:t>- GV</w:t>
            </w:r>
            <w:r w:rsidRPr="00B02D52">
              <w:rPr>
                <w:rFonts w:cs="Courier New"/>
                <w:color w:val="000000"/>
              </w:rPr>
              <w:t xml:space="preserve"> nhận xét.</w:t>
            </w:r>
          </w:p>
          <w:p w14:paraId="61B86F1E" w14:textId="77777777" w:rsidR="00E1023F" w:rsidRPr="00B02D52" w:rsidRDefault="00E1023F" w:rsidP="00C065F4">
            <w:pPr>
              <w:rPr>
                <w:rFonts w:cs="Courier New"/>
                <w:color w:val="000000"/>
                <w:lang w:val="vi-VN"/>
              </w:rPr>
            </w:pPr>
            <w:r w:rsidRPr="00B02D52">
              <w:rPr>
                <w:rFonts w:cs="Courier New"/>
                <w:color w:val="000000"/>
                <w:lang w:val="vi-VN"/>
              </w:rPr>
              <w:t xml:space="preserve">* </w:t>
            </w:r>
            <w:r w:rsidRPr="00B02D52">
              <w:rPr>
                <w:rFonts w:cs="Courier New"/>
                <w:iCs/>
                <w:color w:val="000000"/>
                <w:lang w:val="vi-VN"/>
              </w:rPr>
              <w:t>Dự kiến sai lầm</w:t>
            </w:r>
            <w:r w:rsidRPr="00B02D52">
              <w:rPr>
                <w:rFonts w:cs="Courier New"/>
                <w:color w:val="000000"/>
                <w:lang w:val="vi-VN"/>
              </w:rPr>
              <w:t>:</w:t>
            </w:r>
          </w:p>
          <w:p w14:paraId="7B8BB15B" w14:textId="77777777" w:rsidR="00E1023F" w:rsidRPr="00B02D52" w:rsidRDefault="00E1023F" w:rsidP="00C065F4">
            <w:pPr>
              <w:rPr>
                <w:rFonts w:cs="Courier New"/>
                <w:color w:val="000000"/>
                <w:lang w:val="vi-VN"/>
              </w:rPr>
            </w:pPr>
            <w:r w:rsidRPr="00B02D52">
              <w:rPr>
                <w:rFonts w:cs="Courier New"/>
                <w:color w:val="000000"/>
                <w:lang w:val="vi-VN"/>
              </w:rPr>
              <w:t xml:space="preserve">  </w:t>
            </w:r>
            <w:r w:rsidRPr="00B02D52">
              <w:rPr>
                <w:rFonts w:cs="Courier New"/>
                <w:color w:val="000000"/>
              </w:rPr>
              <w:t xml:space="preserve">- </w:t>
            </w:r>
            <w:r>
              <w:rPr>
                <w:rFonts w:cs="Courier New"/>
                <w:color w:val="000000"/>
                <w:lang w:val="vi-VN"/>
              </w:rPr>
              <w:t>Bài 1</w:t>
            </w:r>
            <w:r w:rsidRPr="00B02D52">
              <w:rPr>
                <w:rFonts w:cs="Courier New"/>
                <w:color w:val="000000"/>
                <w:lang w:val="vi-VN"/>
              </w:rPr>
              <w:t xml:space="preserve"> (b) nhiều HS sẽ không </w:t>
            </w:r>
            <w:r>
              <w:rPr>
                <w:rFonts w:cs="Courier New"/>
                <w:color w:val="000000"/>
              </w:rPr>
              <w:t>đổi đơn vị đa tính</w:t>
            </w:r>
            <w:r w:rsidRPr="00B02D52">
              <w:rPr>
                <w:rFonts w:cs="Courier New"/>
                <w:color w:val="000000"/>
                <w:lang w:val="vi-VN"/>
              </w:rPr>
              <w:t>.</w:t>
            </w:r>
          </w:p>
          <w:p w14:paraId="391FD9A2" w14:textId="77777777" w:rsidR="00E1023F" w:rsidRPr="00B02D52" w:rsidRDefault="00E1023F" w:rsidP="00C065F4">
            <w:pPr>
              <w:rPr>
                <w:rFonts w:cs="Courier New"/>
                <w:color w:val="000000"/>
                <w:lang w:val="fr-FR"/>
              </w:rPr>
            </w:pPr>
            <w:r w:rsidRPr="00B02D52">
              <w:rPr>
                <w:rFonts w:cs="Courier New"/>
                <w:b/>
                <w:bCs/>
                <w:color w:val="000000"/>
                <w:lang w:val="fr-FR"/>
              </w:rPr>
              <w:t xml:space="preserve">3. </w:t>
            </w:r>
            <w:r w:rsidRPr="00B02D52">
              <w:rPr>
                <w:rFonts w:cs="Courier New"/>
                <w:b/>
                <w:color w:val="000000"/>
                <w:lang w:val="fr-FR"/>
              </w:rPr>
              <w:t>Củng cố, dặn dò (2 - 3').</w:t>
            </w:r>
          </w:p>
          <w:p w14:paraId="15ECF325" w14:textId="77777777" w:rsidR="00E1023F" w:rsidRPr="00B02D52" w:rsidRDefault="00E1023F" w:rsidP="00C065F4">
            <w:pPr>
              <w:rPr>
                <w:rFonts w:cs="Courier New"/>
                <w:lang w:val="fr-FR"/>
              </w:rPr>
            </w:pPr>
            <w:r w:rsidRPr="00B02D52">
              <w:rPr>
                <w:rFonts w:cs="Courier New"/>
                <w:color w:val="000000"/>
                <w:lang w:val="fr-FR"/>
              </w:rPr>
              <w:t xml:space="preserve"> </w:t>
            </w:r>
            <w:r w:rsidRPr="00B02D52">
              <w:rPr>
                <w:rFonts w:cs="Courier New"/>
                <w:lang w:val="fr-FR"/>
              </w:rPr>
              <w:t>- Em được ôn tập kiến thức gì qua bài học hôm nay?</w:t>
            </w:r>
          </w:p>
          <w:p w14:paraId="3E389D5F" w14:textId="77777777" w:rsidR="00E1023F" w:rsidRPr="00B02D52" w:rsidRDefault="00E1023F" w:rsidP="00C065F4">
            <w:pPr>
              <w:rPr>
                <w:rFonts w:cs="Courier New"/>
                <w:color w:val="000000"/>
                <w:lang w:val="fr-FR"/>
              </w:rPr>
            </w:pPr>
            <w:r w:rsidRPr="00B02D52">
              <w:rPr>
                <w:rFonts w:cs="Courier New"/>
                <w:color w:val="000000"/>
                <w:lang w:val="fr-FR"/>
              </w:rPr>
              <w:t xml:space="preserve">  - Nêu cách tính diện tích tam giác, diện tích hình tam giác vuông?</w:t>
            </w:r>
          </w:p>
          <w:p w14:paraId="1CFA1191" w14:textId="77777777" w:rsidR="00E1023F" w:rsidRPr="00B02D52" w:rsidRDefault="00E1023F" w:rsidP="00C065F4">
            <w:pPr>
              <w:rPr>
                <w:rFonts w:cs="Courier New"/>
                <w:color w:val="000000"/>
              </w:rPr>
            </w:pPr>
            <w:r w:rsidRPr="00B02D52">
              <w:rPr>
                <w:rFonts w:cs="Courier New"/>
                <w:color w:val="000000"/>
                <w:lang w:val="fr-FR"/>
              </w:rPr>
              <w:t xml:space="preserve">  </w:t>
            </w:r>
            <w:r w:rsidRPr="00B02D52">
              <w:rPr>
                <w:rFonts w:cs="Courier New"/>
                <w:color w:val="000000"/>
              </w:rPr>
              <w:t>- Về nhà học bài, chuẩn bị bài sau</w:t>
            </w:r>
          </w:p>
        </w:tc>
        <w:tc>
          <w:tcPr>
            <w:tcW w:w="4389" w:type="dxa"/>
          </w:tcPr>
          <w:p w14:paraId="4080A92A" w14:textId="77777777" w:rsidR="00E1023F" w:rsidRPr="00B02D52" w:rsidRDefault="00E1023F" w:rsidP="00C065F4">
            <w:pPr>
              <w:rPr>
                <w:rFonts w:cs="Courier New"/>
                <w:color w:val="000000"/>
              </w:rPr>
            </w:pPr>
          </w:p>
          <w:p w14:paraId="22E680A8" w14:textId="77777777" w:rsidR="00E1023F" w:rsidRDefault="00E1023F" w:rsidP="00C065F4">
            <w:pPr>
              <w:rPr>
                <w:rFonts w:cs="Courier New"/>
                <w:color w:val="000000"/>
              </w:rPr>
            </w:pPr>
            <w:r>
              <w:rPr>
                <w:rFonts w:cs="Courier New"/>
                <w:color w:val="000000"/>
              </w:rPr>
              <w:t>- HS Khởi động</w:t>
            </w:r>
          </w:p>
          <w:p w14:paraId="7FE2830C" w14:textId="77777777" w:rsidR="00E1023F" w:rsidRPr="00B02D52" w:rsidRDefault="00E1023F" w:rsidP="00C065F4">
            <w:pPr>
              <w:rPr>
                <w:rFonts w:cs="Courier New"/>
                <w:color w:val="000000"/>
              </w:rPr>
            </w:pPr>
            <w:r w:rsidRPr="00B02D52">
              <w:rPr>
                <w:rFonts w:cs="Courier New"/>
                <w:color w:val="000000"/>
              </w:rPr>
              <w:t>- HS làm bảng con.</w:t>
            </w:r>
          </w:p>
          <w:p w14:paraId="2FCA5148" w14:textId="77777777" w:rsidR="00E1023F" w:rsidRPr="00B02D52" w:rsidRDefault="00E1023F" w:rsidP="00C065F4">
            <w:pPr>
              <w:rPr>
                <w:rFonts w:cs="Courier New"/>
                <w:color w:val="000000"/>
              </w:rPr>
            </w:pPr>
          </w:p>
          <w:p w14:paraId="7F9CFC9C" w14:textId="77777777" w:rsidR="00E1023F" w:rsidRPr="00B02D52" w:rsidRDefault="00E1023F" w:rsidP="00C065F4">
            <w:pPr>
              <w:rPr>
                <w:rFonts w:cs="Courier New"/>
                <w:color w:val="000000"/>
              </w:rPr>
            </w:pPr>
          </w:p>
          <w:p w14:paraId="4493FB7C" w14:textId="77777777" w:rsidR="00E1023F" w:rsidRPr="00B02D52" w:rsidRDefault="00E1023F" w:rsidP="00C065F4">
            <w:pPr>
              <w:rPr>
                <w:rFonts w:cs="Courier New"/>
                <w:color w:val="000000"/>
              </w:rPr>
            </w:pPr>
            <w:r w:rsidRPr="00B02D52">
              <w:rPr>
                <w:rFonts w:cs="Courier New"/>
                <w:color w:val="000000"/>
              </w:rPr>
              <w:t>- HS nêu.</w:t>
            </w:r>
          </w:p>
          <w:p w14:paraId="7C23A5FA" w14:textId="77777777" w:rsidR="00E1023F" w:rsidRPr="00B02D52" w:rsidRDefault="00E1023F" w:rsidP="00C065F4">
            <w:pPr>
              <w:rPr>
                <w:rFonts w:cs="Courier New"/>
                <w:color w:val="000000"/>
              </w:rPr>
            </w:pPr>
          </w:p>
          <w:p w14:paraId="7EA3512A" w14:textId="77777777" w:rsidR="00E1023F" w:rsidRPr="00B02D52" w:rsidRDefault="00E1023F" w:rsidP="00C065F4">
            <w:pPr>
              <w:rPr>
                <w:rFonts w:cs="Courier New"/>
                <w:color w:val="000000"/>
              </w:rPr>
            </w:pPr>
            <w:r w:rsidRPr="00B02D52">
              <w:rPr>
                <w:rFonts w:cs="Courier New"/>
                <w:color w:val="000000"/>
              </w:rPr>
              <w:t>- HS đọc bài, nêu yêu cầu.</w:t>
            </w:r>
          </w:p>
          <w:p w14:paraId="5A6DC772" w14:textId="77777777" w:rsidR="00E1023F" w:rsidRPr="00B02D52" w:rsidRDefault="00E1023F" w:rsidP="00C065F4">
            <w:pPr>
              <w:rPr>
                <w:rFonts w:cs="Courier New"/>
                <w:color w:val="000000"/>
              </w:rPr>
            </w:pPr>
            <w:r w:rsidRPr="00B02D52">
              <w:rPr>
                <w:rFonts w:cs="Courier New"/>
                <w:color w:val="000000"/>
              </w:rPr>
              <w:t>- HS làm bảng con, nêu cách làm phần b</w:t>
            </w:r>
          </w:p>
          <w:p w14:paraId="40893EC0" w14:textId="77777777" w:rsidR="00E1023F" w:rsidRPr="00B02D52" w:rsidRDefault="00E1023F" w:rsidP="00C065F4">
            <w:pPr>
              <w:rPr>
                <w:rFonts w:cs="Courier New"/>
                <w:color w:val="000000"/>
              </w:rPr>
            </w:pPr>
            <w:r w:rsidRPr="00B02D52">
              <w:rPr>
                <w:rFonts w:cs="Courier New"/>
                <w:color w:val="000000"/>
              </w:rPr>
              <w:t>- Vì độ dài đáy và chiều cao chư</w:t>
            </w:r>
            <w:r w:rsidRPr="00B02D52">
              <w:rPr>
                <w:rFonts w:cs="Courier New"/>
                <w:color w:val="000000"/>
              </w:rPr>
              <w:softHyphen/>
              <w:t>a cùng đơn vị đo</w:t>
            </w:r>
          </w:p>
          <w:p w14:paraId="6C391986" w14:textId="77777777" w:rsidR="00E1023F" w:rsidRPr="00B02D52" w:rsidRDefault="00E1023F" w:rsidP="00C065F4">
            <w:pPr>
              <w:rPr>
                <w:rFonts w:cs="Courier New"/>
                <w:color w:val="000000"/>
              </w:rPr>
            </w:pPr>
            <w:r w:rsidRPr="00B02D52">
              <w:rPr>
                <w:rFonts w:cs="Courier New"/>
                <w:color w:val="000000"/>
              </w:rPr>
              <w:t>- Phải đổi về cùng 1 đơn vị đo.</w:t>
            </w:r>
          </w:p>
          <w:p w14:paraId="65951859" w14:textId="77777777" w:rsidR="00E1023F" w:rsidRPr="00B02D52" w:rsidRDefault="00E1023F" w:rsidP="00C065F4">
            <w:pPr>
              <w:rPr>
                <w:rFonts w:cs="Courier New"/>
                <w:color w:val="000000"/>
              </w:rPr>
            </w:pPr>
          </w:p>
          <w:p w14:paraId="23D3F31D" w14:textId="77777777" w:rsidR="00E1023F" w:rsidRPr="00B02D52" w:rsidRDefault="00E1023F" w:rsidP="00C065F4">
            <w:pPr>
              <w:rPr>
                <w:rFonts w:cs="Courier New"/>
                <w:color w:val="000000"/>
              </w:rPr>
            </w:pPr>
          </w:p>
          <w:p w14:paraId="15225EC7" w14:textId="77777777" w:rsidR="00E1023F" w:rsidRPr="00B02D52" w:rsidRDefault="00E1023F" w:rsidP="00C065F4">
            <w:pPr>
              <w:rPr>
                <w:rFonts w:cs="Courier New"/>
                <w:color w:val="000000"/>
              </w:rPr>
            </w:pPr>
            <w:r w:rsidRPr="00B02D52">
              <w:rPr>
                <w:rFonts w:cs="Courier New"/>
                <w:color w:val="000000"/>
              </w:rPr>
              <w:t>- HS nêu.</w:t>
            </w:r>
          </w:p>
          <w:p w14:paraId="629AB775" w14:textId="77777777" w:rsidR="00E1023F" w:rsidRPr="00B02D52" w:rsidRDefault="00E1023F" w:rsidP="00C065F4">
            <w:pPr>
              <w:rPr>
                <w:rFonts w:cs="Courier New"/>
                <w:color w:val="000000"/>
              </w:rPr>
            </w:pPr>
            <w:r w:rsidRPr="00B02D52">
              <w:rPr>
                <w:rFonts w:cs="Courier New"/>
                <w:color w:val="000000"/>
              </w:rPr>
              <w:t>- HS đọc bài, nêu yêu cầu.</w:t>
            </w:r>
          </w:p>
          <w:p w14:paraId="647CE210" w14:textId="77777777" w:rsidR="00E1023F" w:rsidRPr="00B02D52" w:rsidRDefault="00E1023F" w:rsidP="00C065F4">
            <w:pPr>
              <w:rPr>
                <w:rFonts w:cs="Courier New"/>
                <w:color w:val="000000"/>
              </w:rPr>
            </w:pPr>
            <w:r w:rsidRPr="00B02D52">
              <w:rPr>
                <w:rFonts w:cs="Courier New"/>
                <w:color w:val="000000"/>
              </w:rPr>
              <w:t>- HS quan sát SGK, thảo luận theo nhóm 3 (3’) tìm đáy và đư</w:t>
            </w:r>
            <w:r w:rsidRPr="00B02D52">
              <w:rPr>
                <w:rFonts w:cs="Courier New"/>
                <w:color w:val="000000"/>
              </w:rPr>
              <w:softHyphen/>
              <w:t xml:space="preserve">ờng cao.  </w:t>
            </w:r>
          </w:p>
          <w:p w14:paraId="25F9627F" w14:textId="77777777" w:rsidR="00E1023F" w:rsidRPr="00B02D52" w:rsidRDefault="00E1023F" w:rsidP="00C065F4">
            <w:pPr>
              <w:rPr>
                <w:rFonts w:cs="Courier New"/>
                <w:color w:val="000000"/>
              </w:rPr>
            </w:pPr>
            <w:r w:rsidRPr="00B02D52">
              <w:rPr>
                <w:rFonts w:cs="Courier New"/>
                <w:color w:val="000000"/>
              </w:rPr>
              <w:t>- Các nhóm nêu kết quả thảo luận, các nhóm khác nhận xét, bổ sung.</w:t>
            </w:r>
          </w:p>
          <w:p w14:paraId="6B445E14" w14:textId="77777777" w:rsidR="00E1023F" w:rsidRPr="00B02D52" w:rsidRDefault="00E1023F" w:rsidP="00C065F4">
            <w:pPr>
              <w:rPr>
                <w:rFonts w:cs="Courier New"/>
                <w:color w:val="000000"/>
                <w:lang w:val="fr-FR"/>
              </w:rPr>
            </w:pPr>
            <w:r w:rsidRPr="00B02D52">
              <w:rPr>
                <w:rFonts w:cs="Courier New"/>
                <w:color w:val="000000"/>
                <w:lang w:val="fr-FR"/>
              </w:rPr>
              <w:t>- Vuông góc với nhau.</w:t>
            </w:r>
          </w:p>
          <w:p w14:paraId="38DA0B18" w14:textId="77777777" w:rsidR="00E1023F" w:rsidRPr="00B02D52" w:rsidRDefault="00E1023F" w:rsidP="00C065F4">
            <w:pPr>
              <w:rPr>
                <w:rFonts w:cs="Courier New"/>
                <w:color w:val="000000"/>
                <w:lang w:val="fr-FR"/>
              </w:rPr>
            </w:pPr>
          </w:p>
          <w:p w14:paraId="1FE86BDE" w14:textId="77777777" w:rsidR="00E1023F" w:rsidRPr="00B02D52" w:rsidRDefault="00E1023F" w:rsidP="00C065F4">
            <w:pPr>
              <w:rPr>
                <w:rFonts w:cs="Courier New"/>
                <w:color w:val="000000"/>
                <w:lang w:val="fr-FR"/>
              </w:rPr>
            </w:pPr>
          </w:p>
          <w:p w14:paraId="327ED673" w14:textId="77777777" w:rsidR="00E1023F" w:rsidRPr="00B02D52" w:rsidRDefault="00E1023F" w:rsidP="00C065F4">
            <w:pPr>
              <w:rPr>
                <w:rFonts w:cs="Courier New"/>
                <w:color w:val="000000"/>
              </w:rPr>
            </w:pPr>
            <w:r w:rsidRPr="00B02D52">
              <w:rPr>
                <w:rFonts w:cs="Courier New"/>
                <w:color w:val="000000"/>
              </w:rPr>
              <w:t>- HS đọc bài, nêu yêu cầu.</w:t>
            </w:r>
          </w:p>
          <w:p w14:paraId="46F5D976" w14:textId="77777777" w:rsidR="00E1023F" w:rsidRDefault="00E1023F" w:rsidP="00C065F4">
            <w:pPr>
              <w:rPr>
                <w:rFonts w:cs="Courier New"/>
                <w:color w:val="000000"/>
              </w:rPr>
            </w:pPr>
            <w:r>
              <w:rPr>
                <w:rFonts w:cs="Courier New"/>
                <w:color w:val="000000"/>
              </w:rPr>
              <w:lastRenderedPageBreak/>
              <w:t xml:space="preserve">- HS làm vở , chữa </w:t>
            </w:r>
          </w:p>
          <w:p w14:paraId="60A45BFB" w14:textId="77777777" w:rsidR="00E1023F" w:rsidRPr="00B02D52" w:rsidRDefault="00E1023F" w:rsidP="00C065F4">
            <w:pPr>
              <w:rPr>
                <w:rFonts w:cs="Courier New"/>
              </w:rPr>
            </w:pPr>
            <w:r w:rsidRPr="00B02D52">
              <w:rPr>
                <w:rFonts w:cs="Courier New"/>
              </w:rPr>
              <w:t xml:space="preserve">* Dự kiến tình huống của HS: </w:t>
            </w:r>
          </w:p>
          <w:p w14:paraId="1C699D67" w14:textId="77777777" w:rsidR="00E1023F" w:rsidRPr="00B02D52" w:rsidRDefault="00E1023F" w:rsidP="00C065F4">
            <w:pPr>
              <w:rPr>
                <w:rFonts w:cs="Courier New"/>
                <w:color w:val="000000"/>
              </w:rPr>
            </w:pPr>
            <w:r w:rsidRPr="00B02D52">
              <w:rPr>
                <w:rFonts w:cs="Courier New"/>
                <w:color w:val="000000"/>
              </w:rPr>
              <w:t>+ Nêu bài làm của mình?</w:t>
            </w:r>
          </w:p>
          <w:p w14:paraId="1AC83D81" w14:textId="77777777" w:rsidR="00E1023F" w:rsidRPr="00B02D52" w:rsidRDefault="00E1023F" w:rsidP="00C065F4">
            <w:pPr>
              <w:rPr>
                <w:rFonts w:cs="Courier New"/>
                <w:color w:val="000000"/>
              </w:rPr>
            </w:pPr>
            <w:r w:rsidRPr="00B02D52">
              <w:rPr>
                <w:rFonts w:cs="Courier New"/>
                <w:color w:val="000000"/>
              </w:rPr>
              <w:t>+</w:t>
            </w:r>
            <w:r>
              <w:rPr>
                <w:rFonts w:cs="Courier New"/>
                <w:color w:val="000000"/>
              </w:rPr>
              <w:t>Để làm được bài này bạn đã vận dụng kiến thức nào</w:t>
            </w:r>
            <w:r w:rsidRPr="00B02D52">
              <w:rPr>
                <w:rFonts w:cs="Courier New"/>
                <w:color w:val="000000"/>
              </w:rPr>
              <w:t>?</w:t>
            </w:r>
          </w:p>
          <w:p w14:paraId="0EEC437A" w14:textId="77777777" w:rsidR="00E1023F" w:rsidRDefault="00E1023F" w:rsidP="00C065F4">
            <w:pPr>
              <w:rPr>
                <w:rFonts w:cs="Courier New"/>
                <w:color w:val="000000"/>
              </w:rPr>
            </w:pPr>
            <w:r w:rsidRPr="00B02D52">
              <w:rPr>
                <w:rFonts w:cs="Courier New"/>
                <w:color w:val="000000"/>
              </w:rPr>
              <w:t>+ Muốn tính diện tích tam giác bạn làm thế nào?</w:t>
            </w:r>
          </w:p>
          <w:p w14:paraId="18E548FC" w14:textId="77777777" w:rsidR="00E1023F" w:rsidRPr="00B02D52" w:rsidRDefault="00E1023F" w:rsidP="00C065F4">
            <w:pPr>
              <w:rPr>
                <w:rFonts w:cs="Courier New"/>
                <w:color w:val="000000"/>
              </w:rPr>
            </w:pPr>
            <w:r w:rsidRPr="00B02D52">
              <w:rPr>
                <w:rFonts w:cs="Courier New"/>
                <w:color w:val="000000"/>
              </w:rPr>
              <w:t xml:space="preserve"> - HS đọc bài, nêu yêu cầu.</w:t>
            </w:r>
          </w:p>
          <w:p w14:paraId="2F2D9EB9" w14:textId="77777777" w:rsidR="00E1023F" w:rsidRPr="00B02D52" w:rsidRDefault="00E1023F" w:rsidP="00C065F4">
            <w:pPr>
              <w:rPr>
                <w:rFonts w:cs="Courier New"/>
                <w:color w:val="000000"/>
              </w:rPr>
            </w:pPr>
            <w:r>
              <w:rPr>
                <w:rFonts w:cs="Courier New"/>
                <w:color w:val="000000"/>
              </w:rPr>
              <w:t>- HS làm nháp</w:t>
            </w:r>
            <w:r w:rsidRPr="00B02D52">
              <w:rPr>
                <w:rFonts w:cs="Courier New"/>
                <w:color w:val="000000"/>
              </w:rPr>
              <w:t>.</w:t>
            </w:r>
          </w:p>
          <w:p w14:paraId="042EFB5F" w14:textId="77777777" w:rsidR="00E1023F" w:rsidRPr="00B02D52" w:rsidRDefault="00E1023F" w:rsidP="00C065F4">
            <w:pPr>
              <w:rPr>
                <w:rFonts w:cs="Courier New"/>
              </w:rPr>
            </w:pPr>
            <w:r w:rsidRPr="00B02D52">
              <w:rPr>
                <w:rFonts w:cs="Courier New"/>
              </w:rPr>
              <w:t>- HS đổi vở soát bài cho nhau</w:t>
            </w:r>
          </w:p>
          <w:p w14:paraId="196E2F06" w14:textId="77777777" w:rsidR="00E1023F" w:rsidRDefault="00E1023F" w:rsidP="00C065F4">
            <w:pPr>
              <w:rPr>
                <w:rFonts w:cs="Courier New"/>
                <w:color w:val="000000"/>
              </w:rPr>
            </w:pPr>
            <w:r w:rsidRPr="00B02D52">
              <w:rPr>
                <w:rFonts w:cs="Courier New"/>
                <w:color w:val="000000"/>
              </w:rPr>
              <w:t xml:space="preserve">    </w:t>
            </w:r>
          </w:p>
          <w:p w14:paraId="330EC5E8" w14:textId="77777777" w:rsidR="00E1023F" w:rsidRDefault="00E1023F" w:rsidP="00C065F4">
            <w:pPr>
              <w:rPr>
                <w:rFonts w:cs="Courier New"/>
                <w:color w:val="000000"/>
              </w:rPr>
            </w:pPr>
          </w:p>
          <w:p w14:paraId="58CB2F1E" w14:textId="77777777" w:rsidR="00E1023F" w:rsidRDefault="00E1023F" w:rsidP="00C065F4">
            <w:pPr>
              <w:rPr>
                <w:rFonts w:cs="Courier New"/>
                <w:color w:val="000000"/>
              </w:rPr>
            </w:pPr>
          </w:p>
          <w:p w14:paraId="05DB89F0" w14:textId="77777777" w:rsidR="00E1023F" w:rsidRDefault="00E1023F" w:rsidP="00C065F4">
            <w:pPr>
              <w:rPr>
                <w:rFonts w:cs="Courier New"/>
                <w:color w:val="000000"/>
              </w:rPr>
            </w:pPr>
          </w:p>
          <w:p w14:paraId="52476F36" w14:textId="77777777" w:rsidR="00E1023F" w:rsidRPr="00B02D52" w:rsidRDefault="00E1023F" w:rsidP="00C065F4">
            <w:pPr>
              <w:rPr>
                <w:rFonts w:cs="Courier New"/>
                <w:color w:val="000000"/>
              </w:rPr>
            </w:pPr>
            <w:r>
              <w:rPr>
                <w:rFonts w:cs="Courier New"/>
                <w:color w:val="000000"/>
              </w:rPr>
              <w:t xml:space="preserve"> - HS nêu</w:t>
            </w:r>
          </w:p>
        </w:tc>
      </w:tr>
    </w:tbl>
    <w:p w14:paraId="398B4002" w14:textId="7C458D8E" w:rsidR="00E1023F" w:rsidRPr="00B65801" w:rsidRDefault="00E1023F" w:rsidP="00E1023F">
      <w:pPr>
        <w:jc w:val="both"/>
        <w:rPr>
          <w:b/>
          <w:i/>
          <w:szCs w:val="24"/>
          <w:lang w:val="nl-NL"/>
        </w:rPr>
      </w:pPr>
      <w:r w:rsidRPr="00B65801">
        <w:rPr>
          <w:b/>
          <w:i/>
          <w:lang w:val="nl-NL"/>
        </w:rPr>
        <w:lastRenderedPageBreak/>
        <w:t xml:space="preserve">* </w:t>
      </w:r>
      <w:r>
        <w:rPr>
          <w:b/>
          <w:i/>
          <w:lang w:val="nl-NL"/>
        </w:rPr>
        <w:t>Điều chỉnh sau bài dạy</w:t>
      </w:r>
    </w:p>
    <w:p w14:paraId="2E2358B5" w14:textId="77777777" w:rsidR="00E1023F" w:rsidRPr="00AD6B61" w:rsidRDefault="00E1023F" w:rsidP="00E1023F">
      <w:pPr>
        <w:jc w:val="both"/>
        <w:rPr>
          <w:lang w:val="nl-NL"/>
        </w:rPr>
      </w:pPr>
      <w:r w:rsidRPr="00B65801">
        <w:rPr>
          <w:sz w:val="24"/>
          <w:szCs w:val="24"/>
          <w:lang w:val="nl-NL"/>
        </w:rPr>
        <w:t>…………………………………………………………………………………………………...</w:t>
      </w:r>
    </w:p>
    <w:p w14:paraId="1D0ED246" w14:textId="13C379BB" w:rsidR="00E1023F" w:rsidRPr="00B65801" w:rsidRDefault="00E1023F" w:rsidP="00E1023F">
      <w:pPr>
        <w:ind w:right="-142"/>
        <w:rPr>
          <w:lang w:val="nl-NL"/>
        </w:rPr>
      </w:pPr>
      <w:r>
        <w:rPr>
          <w:b/>
          <w:noProof/>
          <w:sz w:val="26"/>
          <w:szCs w:val="24"/>
        </w:rPr>
        <mc:AlternateContent>
          <mc:Choice Requires="wps">
            <w:drawing>
              <wp:anchor distT="0" distB="0" distL="114300" distR="114300" simplePos="0" relativeHeight="251673600" behindDoc="0" locked="0" layoutInCell="1" allowOverlap="1" wp14:anchorId="76D1DFE6" wp14:editId="10367216">
                <wp:simplePos x="0" y="0"/>
                <wp:positionH relativeFrom="column">
                  <wp:posOffset>1753870</wp:posOffset>
                </wp:positionH>
                <wp:positionV relativeFrom="paragraph">
                  <wp:posOffset>193040</wp:posOffset>
                </wp:positionV>
                <wp:extent cx="2605405" cy="0"/>
                <wp:effectExtent l="6985" t="13335" r="6985" b="571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D42871" id="Straight Arrow Connector 14" o:spid="_x0000_s1026" type="#_x0000_t32" style="position:absolute;margin-left:138.1pt;margin-top:15.2pt;width:205.1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"/>
            </w:pict>
          </mc:Fallback>
        </mc:AlternateContent>
      </w:r>
    </w:p>
    <w:p w14:paraId="14BFD195" w14:textId="53B50C12" w:rsidR="00E1023F" w:rsidRDefault="00E1023F" w:rsidP="00E1023F">
      <w:pPr>
        <w:rPr>
          <w:b/>
          <w:lang w:val="nl-NL"/>
        </w:rPr>
      </w:pPr>
      <w:r w:rsidRPr="008E070B">
        <w:rPr>
          <w:b/>
          <w:lang w:val="nl-NL"/>
        </w:rPr>
        <w:t xml:space="preserve">Tiết </w:t>
      </w:r>
      <w:r w:rsidR="0042789B">
        <w:rPr>
          <w:b/>
        </w:rPr>
        <w:t>3</w:t>
      </w:r>
      <w:r w:rsidRPr="00DA3939">
        <w:rPr>
          <w:lang w:val="nl-NL"/>
        </w:rPr>
        <w:t xml:space="preserve">                                      </w:t>
      </w:r>
      <w:r>
        <w:rPr>
          <w:lang w:val="nl-NL"/>
        </w:rPr>
        <w:t xml:space="preserve">          </w:t>
      </w:r>
      <w:r>
        <w:rPr>
          <w:b/>
          <w:lang w:val="nl-NL"/>
        </w:rPr>
        <w:t>KỂ CHUYỆN</w:t>
      </w:r>
    </w:p>
    <w:p w14:paraId="1DD7F0B6" w14:textId="77777777" w:rsidR="00E1023F" w:rsidRPr="00B02D52" w:rsidRDefault="00E1023F" w:rsidP="00E1023F">
      <w:pPr>
        <w:jc w:val="center"/>
        <w:rPr>
          <w:rFonts w:cs="Courier New"/>
          <w:b/>
          <w:color w:val="000000"/>
        </w:rPr>
      </w:pPr>
      <w:r>
        <w:rPr>
          <w:b/>
          <w:i/>
          <w:lang w:val="nl-NL"/>
        </w:rPr>
        <w:t xml:space="preserve">        </w:t>
      </w:r>
      <w:r>
        <w:rPr>
          <w:rFonts w:cs="Courier New"/>
          <w:b/>
          <w:bCs/>
          <w:iCs/>
          <w:color w:val="000000"/>
        </w:rPr>
        <w:t>Ôn tập cuối học kì I (</w:t>
      </w:r>
      <w:r w:rsidRPr="00B02D52">
        <w:rPr>
          <w:rFonts w:cs="Courier New"/>
          <w:b/>
          <w:bCs/>
          <w:iCs/>
          <w:color w:val="000000"/>
        </w:rPr>
        <w:t>Tiết 4</w:t>
      </w:r>
      <w:r>
        <w:rPr>
          <w:rFonts w:cs="Courier New"/>
          <w:b/>
          <w:bCs/>
          <w:iCs/>
          <w:color w:val="000000"/>
        </w:rPr>
        <w:t>)</w:t>
      </w:r>
    </w:p>
    <w:p w14:paraId="003A36B6" w14:textId="77777777" w:rsidR="00E1023F" w:rsidRPr="00B02D52" w:rsidRDefault="00E1023F" w:rsidP="00E1023F">
      <w:pPr>
        <w:ind w:firstLine="567"/>
        <w:contextualSpacing/>
        <w:rPr>
          <w:rFonts w:eastAsia="Arial"/>
          <w:b/>
          <w:lang w:val="vi-VN"/>
        </w:rPr>
      </w:pPr>
      <w:r w:rsidRPr="00B02D52">
        <w:rPr>
          <w:rFonts w:cs="Courier New"/>
          <w:b/>
          <w:bCs/>
          <w:color w:val="000000"/>
        </w:rPr>
        <w:tab/>
      </w:r>
      <w:r w:rsidRPr="00B02D52">
        <w:rPr>
          <w:rFonts w:eastAsia="Arial"/>
          <w:b/>
          <w:lang w:val="vi-VN"/>
        </w:rPr>
        <w:t>I. YÊU CẦU CẦN ĐẠT</w:t>
      </w:r>
    </w:p>
    <w:p w14:paraId="54518742" w14:textId="77777777" w:rsidR="00E1023F" w:rsidRPr="00B02D52" w:rsidRDefault="00E1023F" w:rsidP="00E1023F">
      <w:pPr>
        <w:ind w:left="851" w:hanging="142"/>
        <w:jc w:val="both"/>
        <w:rPr>
          <w:rFonts w:cs="Courier New"/>
        </w:rPr>
      </w:pPr>
      <w:r w:rsidRPr="00B02D52">
        <w:rPr>
          <w:b/>
        </w:rPr>
        <w:t>1. Kiến thức, kĩ năng</w:t>
      </w:r>
      <w:r w:rsidRPr="00B02D52">
        <w:rPr>
          <w:rFonts w:cs="Courier New"/>
        </w:rPr>
        <w:t>: Giúp học sinh.</w:t>
      </w:r>
    </w:p>
    <w:p w14:paraId="56BED016" w14:textId="77777777" w:rsidR="00E1023F" w:rsidRPr="00B02D52" w:rsidRDefault="00E1023F" w:rsidP="00E1023F">
      <w:pPr>
        <w:jc w:val="both"/>
        <w:rPr>
          <w:rFonts w:cs="Courier New"/>
          <w:color w:val="000000"/>
        </w:rPr>
      </w:pPr>
      <w:r w:rsidRPr="00B02D52">
        <w:rPr>
          <w:rFonts w:cs="Courier New"/>
          <w:color w:val="000000"/>
        </w:rPr>
        <w:tab/>
        <w:t>- Tiếp tục kiểm tra lấy điểm tập đọc và học thuộc lòng.</w:t>
      </w:r>
    </w:p>
    <w:p w14:paraId="7141AD70" w14:textId="77777777" w:rsidR="00E1023F" w:rsidRPr="00B02D52" w:rsidRDefault="00E1023F" w:rsidP="00E1023F">
      <w:pPr>
        <w:jc w:val="both"/>
        <w:rPr>
          <w:rFonts w:cs="Courier New"/>
          <w:color w:val="000000"/>
        </w:rPr>
      </w:pPr>
      <w:r w:rsidRPr="00B02D52">
        <w:rPr>
          <w:rFonts w:cs="Courier New"/>
          <w:color w:val="000000"/>
        </w:rPr>
        <w:tab/>
        <w:t>- Nghe - viết đúng chính tả, trình bày đẹp bài Chợ Ta - sken.</w:t>
      </w:r>
    </w:p>
    <w:p w14:paraId="7FA78C88" w14:textId="77777777" w:rsidR="00E1023F" w:rsidRPr="00B02D52" w:rsidRDefault="00E1023F" w:rsidP="00E1023F">
      <w:pPr>
        <w:jc w:val="both"/>
        <w:rPr>
          <w:rFonts w:cs="Courier New"/>
        </w:rPr>
      </w:pPr>
      <w:r w:rsidRPr="00B02D52">
        <w:rPr>
          <w:rFonts w:cs="Courier New"/>
        </w:rPr>
        <w:tab/>
      </w:r>
      <w:r w:rsidRPr="00B02D52">
        <w:rPr>
          <w:rFonts w:cs="Courier New"/>
          <w:b/>
          <w:color w:val="000000"/>
          <w:lang w:val="fr-FR"/>
        </w:rPr>
        <w:t>2. Năng lực:</w:t>
      </w:r>
      <w:r w:rsidRPr="00B02D52">
        <w:rPr>
          <w:rFonts w:cs="Courier New"/>
        </w:rPr>
        <w:t xml:space="preserve"> Rèn cho HS tính cẩn thận khi đặt bút, có ý thức giữ vở sạch, viết chữ đẹp.</w:t>
      </w:r>
    </w:p>
    <w:p w14:paraId="59C73E82" w14:textId="77777777" w:rsidR="00E1023F" w:rsidRPr="00B02D52" w:rsidRDefault="00E1023F" w:rsidP="00E1023F">
      <w:pPr>
        <w:jc w:val="both"/>
        <w:rPr>
          <w:rFonts w:cs="Courier New"/>
        </w:rPr>
      </w:pPr>
      <w:r w:rsidRPr="00B02D52">
        <w:rPr>
          <w:rFonts w:cs="Courier New"/>
        </w:rPr>
        <w:tab/>
      </w:r>
      <w:r w:rsidRPr="00B02D52">
        <w:rPr>
          <w:rFonts w:cs="Courier New"/>
          <w:b/>
          <w:color w:val="000000"/>
          <w:lang w:val="fr-FR"/>
        </w:rPr>
        <w:t>3. Phẩm chất:</w:t>
      </w:r>
      <w:r w:rsidRPr="00B02D52">
        <w:rPr>
          <w:rFonts w:cs="Courier New"/>
        </w:rPr>
        <w:t xml:space="preserve"> </w:t>
      </w:r>
      <w:r w:rsidRPr="00B02D52">
        <w:rPr>
          <w:rFonts w:cs="Courier New"/>
          <w:lang w:val="nb-NO"/>
        </w:rPr>
        <w:t>Rèn luyện phẩm chất yêu thích học môn Tiếng Việt.</w:t>
      </w:r>
    </w:p>
    <w:p w14:paraId="4BB5D9DE" w14:textId="77777777" w:rsidR="00E1023F" w:rsidRPr="00B02D52" w:rsidRDefault="00E1023F" w:rsidP="00E1023F">
      <w:pPr>
        <w:jc w:val="both"/>
        <w:rPr>
          <w:rFonts w:cs="Courier New"/>
          <w:color w:val="000000"/>
          <w:lang w:val="fr-FR"/>
        </w:rPr>
      </w:pPr>
      <w:r w:rsidRPr="00B02D52">
        <w:rPr>
          <w:rFonts w:cs="Courier New"/>
          <w:b/>
          <w:color w:val="000000"/>
          <w:lang w:val="fr-FR"/>
        </w:rPr>
        <w:tab/>
        <w:t>II. ĐỒ DÙNG DẠY HỌC</w:t>
      </w:r>
    </w:p>
    <w:p w14:paraId="1A73EEEB" w14:textId="77777777" w:rsidR="00E1023F" w:rsidRPr="00B02D52" w:rsidRDefault="00E1023F" w:rsidP="00E1023F">
      <w:pPr>
        <w:rPr>
          <w:rFonts w:cs="Courier New"/>
          <w:color w:val="000000"/>
          <w:lang w:val="fr-FR"/>
        </w:rPr>
      </w:pPr>
      <w:r w:rsidRPr="00B02D52">
        <w:rPr>
          <w:rFonts w:cs="Courier New"/>
          <w:lang w:val="fr-FR"/>
        </w:rPr>
        <w:tab/>
      </w:r>
      <w:r w:rsidRPr="00B02D52">
        <w:rPr>
          <w:rFonts w:cs="Courier New"/>
          <w:color w:val="000000"/>
          <w:lang w:val="fr-FR"/>
        </w:rPr>
        <w:t xml:space="preserve">- </w:t>
      </w:r>
      <w:r>
        <w:rPr>
          <w:rFonts w:cs="Courier New"/>
          <w:color w:val="000000"/>
          <w:lang w:val="fr-FR"/>
        </w:rPr>
        <w:t xml:space="preserve"> TV, MT, MS </w:t>
      </w:r>
      <w:r w:rsidRPr="00B02D52">
        <w:rPr>
          <w:rFonts w:cs="Courier New"/>
          <w:color w:val="000000"/>
          <w:lang w:val="fr-FR"/>
        </w:rPr>
        <w:t>Vở bài tập</w:t>
      </w:r>
      <w:r>
        <w:rPr>
          <w:rFonts w:cs="Courier New"/>
          <w:color w:val="000000"/>
          <w:lang w:val="fr-FR"/>
        </w:rPr>
        <w:t>, Phiếu ghi tên bài tập đọc từ tuần 11- 18</w:t>
      </w:r>
    </w:p>
    <w:p w14:paraId="6CA17BF8" w14:textId="77777777" w:rsidR="00E1023F" w:rsidRPr="00B02D52" w:rsidRDefault="00E1023F" w:rsidP="00E1023F">
      <w:pPr>
        <w:jc w:val="both"/>
        <w:rPr>
          <w:rFonts w:cs="Courier New"/>
          <w:b/>
          <w:bCs/>
          <w:color w:val="000000"/>
          <w:lang w:val="fr-FR"/>
        </w:rPr>
      </w:pPr>
      <w:r w:rsidRPr="00B02D52">
        <w:rPr>
          <w:rFonts w:cs="Courier New"/>
          <w:b/>
          <w:bCs/>
          <w:color w:val="000000"/>
          <w:lang w:val="fr-FR"/>
        </w:rPr>
        <w:tab/>
        <w:t>III.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274"/>
      </w:tblGrid>
      <w:tr w:rsidR="00E1023F" w:rsidRPr="00B02D52" w14:paraId="31C2113E" w14:textId="77777777" w:rsidTr="00C065F4">
        <w:trPr>
          <w:trHeight w:val="377"/>
        </w:trPr>
        <w:tc>
          <w:tcPr>
            <w:tcW w:w="4788" w:type="dxa"/>
            <w:hideMark/>
          </w:tcPr>
          <w:p w14:paraId="0A1DC7B1" w14:textId="77777777" w:rsidR="00E1023F" w:rsidRPr="00B02D52" w:rsidRDefault="00E1023F" w:rsidP="00C065F4">
            <w:pPr>
              <w:jc w:val="center"/>
              <w:rPr>
                <w:rFonts w:cs="Courier New"/>
                <w:b/>
                <w:color w:val="000000"/>
                <w:lang w:val="fr-FR"/>
              </w:rPr>
            </w:pPr>
            <w:r w:rsidRPr="00B02D52">
              <w:rPr>
                <w:rFonts w:cs="Courier New"/>
                <w:b/>
                <w:color w:val="000000"/>
                <w:lang w:val="fr-FR"/>
              </w:rPr>
              <w:t>Hoạt động của thầy</w:t>
            </w:r>
          </w:p>
        </w:tc>
        <w:tc>
          <w:tcPr>
            <w:tcW w:w="4274" w:type="dxa"/>
            <w:hideMark/>
          </w:tcPr>
          <w:p w14:paraId="338288AD" w14:textId="77777777" w:rsidR="00E1023F" w:rsidRPr="00B02D52" w:rsidRDefault="00E1023F" w:rsidP="00C065F4">
            <w:pPr>
              <w:jc w:val="center"/>
              <w:rPr>
                <w:rFonts w:cs="Courier New"/>
                <w:b/>
                <w:color w:val="000000"/>
                <w:lang w:val="fr-FR"/>
              </w:rPr>
            </w:pPr>
            <w:r w:rsidRPr="00B02D52">
              <w:rPr>
                <w:rFonts w:cs="Courier New"/>
                <w:b/>
                <w:color w:val="000000"/>
                <w:lang w:val="fr-FR"/>
              </w:rPr>
              <w:t>Hoạt động của trò</w:t>
            </w:r>
          </w:p>
        </w:tc>
      </w:tr>
      <w:tr w:rsidR="00E1023F" w:rsidRPr="00B02D52" w14:paraId="04B7B442" w14:textId="77777777" w:rsidTr="00C065F4">
        <w:tc>
          <w:tcPr>
            <w:tcW w:w="4788" w:type="dxa"/>
          </w:tcPr>
          <w:p w14:paraId="7D1C3A6E" w14:textId="77777777" w:rsidR="00E1023F" w:rsidRPr="00B02D52" w:rsidRDefault="00E1023F" w:rsidP="00C065F4">
            <w:pPr>
              <w:ind w:right="-106"/>
              <w:rPr>
                <w:rFonts w:cs="Courier New"/>
                <w:color w:val="000000"/>
                <w:lang w:val="fr-FR"/>
              </w:rPr>
            </w:pPr>
            <w:r w:rsidRPr="00B02D52">
              <w:rPr>
                <w:rFonts w:cs="Courier New"/>
                <w:b/>
                <w:bCs/>
                <w:color w:val="000000"/>
                <w:lang w:val="fr-FR"/>
              </w:rPr>
              <w:t>1. Khởi động, kết nối</w:t>
            </w:r>
            <w:r>
              <w:rPr>
                <w:rFonts w:cs="Courier New"/>
                <w:color w:val="000000"/>
                <w:lang w:val="fr-FR"/>
              </w:rPr>
              <w:t xml:space="preserve"> (3 - 5’)</w:t>
            </w:r>
          </w:p>
          <w:p w14:paraId="3EFA9608" w14:textId="77777777" w:rsidR="00E1023F" w:rsidRPr="00B02D52" w:rsidRDefault="00E1023F" w:rsidP="00C065F4">
            <w:pPr>
              <w:ind w:right="-106"/>
              <w:rPr>
                <w:rFonts w:cs="Courier New"/>
                <w:color w:val="000000"/>
                <w:lang w:val="fr-FR"/>
              </w:rPr>
            </w:pPr>
            <w:r w:rsidRPr="00B02D52">
              <w:rPr>
                <w:rFonts w:cs="Courier New"/>
                <w:color w:val="000000"/>
                <w:lang w:val="fr-FR"/>
              </w:rPr>
              <w:t>- GV mở vi deo</w:t>
            </w:r>
          </w:p>
          <w:p w14:paraId="2E5A855A" w14:textId="77777777" w:rsidR="00E1023F" w:rsidRPr="00B02D52" w:rsidRDefault="00E1023F" w:rsidP="00C065F4">
            <w:pPr>
              <w:ind w:right="-106"/>
              <w:rPr>
                <w:rFonts w:cs="Courier New"/>
                <w:bCs/>
                <w:color w:val="000000"/>
                <w:lang w:val="vi-VN"/>
              </w:rPr>
            </w:pPr>
            <w:r w:rsidRPr="00B02D52">
              <w:rPr>
                <w:rFonts w:cs="Courier New"/>
                <w:bCs/>
                <w:color w:val="000000"/>
                <w:lang w:val="vi-VN"/>
              </w:rPr>
              <w:t>-</w:t>
            </w:r>
            <w:r w:rsidRPr="00B02D52">
              <w:rPr>
                <w:rFonts w:cs="Courier New"/>
                <w:bCs/>
                <w:color w:val="000000"/>
              </w:rPr>
              <w:t xml:space="preserve"> </w:t>
            </w:r>
            <w:r w:rsidRPr="00B02D52">
              <w:rPr>
                <w:rFonts w:cs="Courier New"/>
                <w:bCs/>
                <w:color w:val="000000"/>
                <w:lang w:val="vi-VN"/>
              </w:rPr>
              <w:t>Kể những việc làm thể hiện việc bảo vệ môi trư</w:t>
            </w:r>
            <w:r w:rsidRPr="00B02D52">
              <w:rPr>
                <w:rFonts w:cs="Courier New"/>
                <w:bCs/>
                <w:color w:val="000000"/>
                <w:lang w:val="vi-VN"/>
              </w:rPr>
              <w:softHyphen/>
              <w:t>ờng?</w:t>
            </w:r>
          </w:p>
          <w:p w14:paraId="61BA9C5E" w14:textId="77777777" w:rsidR="00E1023F" w:rsidRPr="00B02D52" w:rsidRDefault="00E1023F" w:rsidP="00C065F4">
            <w:pPr>
              <w:ind w:right="-106"/>
              <w:rPr>
                <w:rFonts w:cs="Courier New"/>
                <w:bCs/>
                <w:color w:val="000000"/>
              </w:rPr>
            </w:pPr>
            <w:r w:rsidRPr="00B02D52">
              <w:rPr>
                <w:rFonts w:cs="Courier New"/>
                <w:bCs/>
                <w:color w:val="000000"/>
              </w:rPr>
              <w:t>- Vì sao phải bảo vệ môi tr</w:t>
            </w:r>
            <w:r w:rsidRPr="00B02D52">
              <w:rPr>
                <w:rFonts w:cs="Courier New"/>
                <w:bCs/>
                <w:color w:val="000000"/>
              </w:rPr>
              <w:softHyphen/>
              <w:t>ường?</w:t>
            </w:r>
          </w:p>
          <w:p w14:paraId="4F0DB7B6" w14:textId="77777777" w:rsidR="00E1023F" w:rsidRPr="00FD5523" w:rsidRDefault="00E1023F" w:rsidP="00C065F4">
            <w:pPr>
              <w:ind w:right="-106"/>
              <w:rPr>
                <w:rFonts w:cs="Courier New"/>
                <w:bCs/>
                <w:color w:val="000000"/>
              </w:rPr>
            </w:pPr>
            <w:r w:rsidRPr="00B02D52">
              <w:rPr>
                <w:rFonts w:cs="Courier New"/>
                <w:b/>
                <w:bCs/>
                <w:color w:val="000000"/>
              </w:rPr>
              <w:t>2.  H</w:t>
            </w:r>
            <w:r w:rsidRPr="00B02D52">
              <w:rPr>
                <w:rFonts w:cs="Courier New"/>
                <w:b/>
                <w:bCs/>
                <w:color w:val="000000"/>
              </w:rPr>
              <w:softHyphen/>
              <w:t>ướng dẫn ôn tập</w:t>
            </w:r>
            <w:r w:rsidRPr="00FD5523">
              <w:rPr>
                <w:rFonts w:cs="Courier New"/>
                <w:color w:val="000000"/>
              </w:rPr>
              <w:t>: (32- 34')</w:t>
            </w:r>
          </w:p>
          <w:p w14:paraId="5C4D9ABB" w14:textId="77777777" w:rsidR="00E1023F" w:rsidRPr="00B02D52" w:rsidRDefault="00E1023F" w:rsidP="00C065F4">
            <w:pPr>
              <w:ind w:right="-106"/>
              <w:rPr>
                <w:rFonts w:cs="Courier New"/>
              </w:rPr>
            </w:pPr>
            <w:r w:rsidRPr="00B02D52">
              <w:rPr>
                <w:rFonts w:cs="Courier New"/>
              </w:rPr>
              <w:t>* Bài 1: Ôn tập các bài tập đọc các bài tập đọc, học thuộc lòng từ tuần 11 đến tuần 18. (Với những bài các tiết ôn trước HS đọc chưa tốt, GV cho HS ôn lại.)</w:t>
            </w:r>
          </w:p>
          <w:p w14:paraId="2835DB11" w14:textId="77777777" w:rsidR="00E1023F" w:rsidRPr="00B02D52" w:rsidRDefault="00E1023F" w:rsidP="00C065F4">
            <w:pPr>
              <w:ind w:right="-106"/>
              <w:rPr>
                <w:rFonts w:cs="Courier New"/>
              </w:rPr>
            </w:pPr>
            <w:r w:rsidRPr="00B02D52">
              <w:rPr>
                <w:rFonts w:cs="Courier New"/>
              </w:rPr>
              <w:lastRenderedPageBreak/>
              <w:t xml:space="preserve"> GV nêu tên các bài, ghi bảng. </w:t>
            </w:r>
          </w:p>
          <w:p w14:paraId="3521DA91" w14:textId="77777777" w:rsidR="00E1023F" w:rsidRPr="00B02D52" w:rsidRDefault="00E1023F" w:rsidP="00C065F4">
            <w:pPr>
              <w:ind w:right="-106"/>
              <w:rPr>
                <w:rFonts w:cs="Arial"/>
              </w:rPr>
            </w:pPr>
            <w:r w:rsidRPr="00B02D52">
              <w:rPr>
                <w:rFonts w:cs="Arial"/>
              </w:rPr>
              <w:t>* Ôn văn xuôi :</w:t>
            </w:r>
          </w:p>
          <w:p w14:paraId="6ECAB9C6" w14:textId="77777777" w:rsidR="00E1023F" w:rsidRPr="00B02D52" w:rsidRDefault="00E1023F" w:rsidP="00C065F4">
            <w:pPr>
              <w:ind w:right="-106"/>
              <w:rPr>
                <w:rFonts w:cs="Courier New"/>
              </w:rPr>
            </w:pPr>
            <w:r w:rsidRPr="00B02D52">
              <w:rPr>
                <w:rFonts w:cs="Courier New"/>
              </w:rPr>
              <w:t>- GV cho HS ôn lần lượt từng bài. (GV kết h</w:t>
            </w:r>
            <w:r>
              <w:rPr>
                <w:rFonts w:cs="Courier New"/>
              </w:rPr>
              <w:t>ợp hỏi cách đọc và nội dung bài</w:t>
            </w:r>
            <w:r w:rsidRPr="00B02D52">
              <w:rPr>
                <w:rFonts w:cs="Courier New"/>
              </w:rPr>
              <w:t>.)</w:t>
            </w:r>
          </w:p>
          <w:p w14:paraId="7245DD9C" w14:textId="77777777" w:rsidR="00E1023F" w:rsidRPr="00B02D52" w:rsidRDefault="00E1023F" w:rsidP="00C065F4">
            <w:pPr>
              <w:ind w:right="-106"/>
              <w:rPr>
                <w:rFonts w:cs="Courier New"/>
              </w:rPr>
            </w:pPr>
            <w:r w:rsidRPr="00B02D52">
              <w:rPr>
                <w:rFonts w:cs="Courier New"/>
              </w:rPr>
              <w:t xml:space="preserve">- Nhận xét, tư vấn, hỗ trợ HS (nếu có.)  </w:t>
            </w:r>
          </w:p>
          <w:p w14:paraId="7D538D19" w14:textId="77777777" w:rsidR="00E1023F" w:rsidRPr="00B02D52" w:rsidRDefault="00E1023F" w:rsidP="00C065F4">
            <w:pPr>
              <w:ind w:right="-106"/>
              <w:rPr>
                <w:rFonts w:cs="Courier New"/>
              </w:rPr>
            </w:pPr>
          </w:p>
          <w:p w14:paraId="0958F9C9" w14:textId="77777777" w:rsidR="00E1023F" w:rsidRPr="00B02D52" w:rsidRDefault="00E1023F" w:rsidP="00C065F4">
            <w:pPr>
              <w:ind w:right="-106"/>
              <w:rPr>
                <w:rFonts w:cs="Courier New"/>
              </w:rPr>
            </w:pPr>
          </w:p>
          <w:p w14:paraId="357357AE" w14:textId="77777777" w:rsidR="00E1023F" w:rsidRPr="00B02D52" w:rsidRDefault="00E1023F" w:rsidP="00C065F4">
            <w:pPr>
              <w:ind w:right="-106"/>
              <w:rPr>
                <w:rFonts w:cs="Courier New"/>
              </w:rPr>
            </w:pPr>
          </w:p>
          <w:p w14:paraId="24F788E0" w14:textId="77777777" w:rsidR="00E1023F" w:rsidRPr="00B02D52" w:rsidRDefault="00E1023F" w:rsidP="00C065F4">
            <w:pPr>
              <w:ind w:right="-106"/>
              <w:rPr>
                <w:rFonts w:cs="Courier New"/>
              </w:rPr>
            </w:pPr>
          </w:p>
          <w:p w14:paraId="474ACAF9" w14:textId="77777777" w:rsidR="00E1023F" w:rsidRPr="00B02D52" w:rsidRDefault="00E1023F" w:rsidP="00C065F4">
            <w:pPr>
              <w:ind w:right="-106"/>
              <w:rPr>
                <w:rFonts w:cs="Courier New"/>
              </w:rPr>
            </w:pPr>
            <w:r w:rsidRPr="00B02D52">
              <w:rPr>
                <w:rFonts w:cs="Courier New"/>
              </w:rPr>
              <w:t>* Ôn thơ:</w:t>
            </w:r>
          </w:p>
          <w:p w14:paraId="1B5984E1" w14:textId="77777777" w:rsidR="00E1023F" w:rsidRPr="00B02D52" w:rsidRDefault="00E1023F" w:rsidP="00C065F4">
            <w:pPr>
              <w:ind w:right="-106"/>
              <w:rPr>
                <w:rFonts w:cs="Arial"/>
              </w:rPr>
            </w:pPr>
            <w:r w:rsidRPr="00B02D52">
              <w:rPr>
                <w:rFonts w:cs="Arial"/>
              </w:rPr>
              <w:t>- Cho HS chơi trò chơi thả thơ: HS có thể viết tên câu thơ hoặc khổ thơ mà em thích nhất đọc rồi thả cho bạn trong nhóm. Sau đó gọi từng nhóm đọc.</w:t>
            </w:r>
          </w:p>
          <w:p w14:paraId="544B7E15" w14:textId="77777777" w:rsidR="00E1023F" w:rsidRPr="00B02D52" w:rsidRDefault="00E1023F" w:rsidP="00C065F4">
            <w:pPr>
              <w:ind w:right="-106"/>
              <w:rPr>
                <w:rFonts w:cs="Courier New"/>
              </w:rPr>
            </w:pPr>
            <w:r w:rsidRPr="00B02D52">
              <w:rPr>
                <w:rFonts w:cs="Courier New"/>
              </w:rPr>
              <w:t xml:space="preserve">- Nhận xét, tư vấn, hỗ trợ HS (nếu có.)  </w:t>
            </w:r>
          </w:p>
          <w:p w14:paraId="6F30DD5E" w14:textId="77777777" w:rsidR="00E1023F" w:rsidRPr="00B02D52" w:rsidRDefault="00E1023F" w:rsidP="00C065F4">
            <w:pPr>
              <w:ind w:right="-106"/>
              <w:rPr>
                <w:rFonts w:cs="Courier New"/>
                <w:color w:val="000000"/>
              </w:rPr>
            </w:pPr>
            <w:r w:rsidRPr="00B02D52">
              <w:rPr>
                <w:rFonts w:cs="Courier New"/>
                <w:color w:val="000000"/>
              </w:rPr>
              <w:t>* Bài 2: Viết chính tả bài: Chợ Ta-sken.</w:t>
            </w:r>
          </w:p>
          <w:p w14:paraId="40A95503" w14:textId="77777777" w:rsidR="00E1023F" w:rsidRPr="00B02D52" w:rsidRDefault="00E1023F" w:rsidP="00C065F4">
            <w:pPr>
              <w:ind w:right="-106"/>
              <w:rPr>
                <w:rFonts w:cs="Courier New"/>
                <w:color w:val="000000"/>
              </w:rPr>
            </w:pPr>
            <w:r w:rsidRPr="00B02D52">
              <w:rPr>
                <w:rFonts w:cs="Courier New"/>
                <w:color w:val="000000"/>
              </w:rPr>
              <w:t>- GV đọc mẫu.</w:t>
            </w:r>
          </w:p>
          <w:p w14:paraId="3B2F234A" w14:textId="77777777" w:rsidR="00E1023F" w:rsidRPr="00B02D52" w:rsidRDefault="00E1023F" w:rsidP="00C065F4">
            <w:pPr>
              <w:ind w:right="-106"/>
              <w:rPr>
                <w:rFonts w:cs="Courier New"/>
                <w:color w:val="000000"/>
              </w:rPr>
            </w:pPr>
            <w:r w:rsidRPr="00B02D52">
              <w:rPr>
                <w:rFonts w:cs="Courier New"/>
                <w:color w:val="000000"/>
              </w:rPr>
              <w:t>- GV ghi từ khó</w:t>
            </w:r>
            <w:r w:rsidRPr="005429F1">
              <w:rPr>
                <w:rFonts w:cs="Courier New"/>
                <w:color w:val="000000"/>
              </w:rPr>
              <w:t xml:space="preserve">: </w:t>
            </w:r>
            <w:r w:rsidRPr="005429F1">
              <w:rPr>
                <w:rFonts w:cs="Courier New"/>
                <w:color w:val="000000"/>
                <w:u w:val="single"/>
              </w:rPr>
              <w:t>Ta- sken</w:t>
            </w:r>
            <w:r w:rsidRPr="005429F1">
              <w:rPr>
                <w:rFonts w:cs="Courier New"/>
                <w:color w:val="000000"/>
              </w:rPr>
              <w:t xml:space="preserve">, </w:t>
            </w:r>
            <w:r w:rsidRPr="005429F1">
              <w:rPr>
                <w:rFonts w:cs="Courier New"/>
                <w:color w:val="000000"/>
                <w:u w:val="single"/>
              </w:rPr>
              <w:t>nẹp</w:t>
            </w:r>
            <w:r w:rsidRPr="005429F1">
              <w:rPr>
                <w:rFonts w:cs="Courier New"/>
                <w:color w:val="000000"/>
              </w:rPr>
              <w:t xml:space="preserve"> thêu, </w:t>
            </w:r>
            <w:r w:rsidRPr="005429F1">
              <w:rPr>
                <w:rFonts w:cs="Courier New"/>
                <w:color w:val="000000"/>
                <w:u w:val="single"/>
              </w:rPr>
              <w:t>xúng xính</w:t>
            </w:r>
            <w:r w:rsidRPr="005429F1">
              <w:rPr>
                <w:rFonts w:cs="Courier New"/>
                <w:color w:val="000000"/>
              </w:rPr>
              <w:t xml:space="preserve">, thõng </w:t>
            </w:r>
            <w:r w:rsidRPr="005429F1">
              <w:rPr>
                <w:rFonts w:cs="Courier New"/>
                <w:color w:val="000000"/>
                <w:u w:val="single"/>
              </w:rPr>
              <w:t>dài</w:t>
            </w:r>
          </w:p>
          <w:p w14:paraId="1A69A780" w14:textId="77777777" w:rsidR="00E1023F" w:rsidRPr="00B02D52" w:rsidRDefault="00E1023F" w:rsidP="00C065F4">
            <w:pPr>
              <w:ind w:right="-106"/>
              <w:rPr>
                <w:rFonts w:cs="Courier New"/>
                <w:color w:val="000000"/>
              </w:rPr>
            </w:pPr>
            <w:r w:rsidRPr="00B02D52">
              <w:rPr>
                <w:rFonts w:cs="Courier New"/>
                <w:color w:val="000000"/>
              </w:rPr>
              <w:t xml:space="preserve">- Cho HS phát âm, phân tích từ khó </w:t>
            </w:r>
          </w:p>
          <w:p w14:paraId="624B9644" w14:textId="77777777" w:rsidR="00E1023F" w:rsidRPr="00B02D52" w:rsidRDefault="00E1023F" w:rsidP="00C065F4">
            <w:pPr>
              <w:ind w:right="-106"/>
              <w:rPr>
                <w:rFonts w:cs="Courier New"/>
                <w:color w:val="000000"/>
              </w:rPr>
            </w:pPr>
            <w:r w:rsidRPr="00B02D52">
              <w:rPr>
                <w:rFonts w:cs="Courier New"/>
                <w:color w:val="000000"/>
              </w:rPr>
              <w:t>- Các tiếng còn lại tiến hành t</w:t>
            </w:r>
            <w:r w:rsidRPr="00B02D52">
              <w:rPr>
                <w:rFonts w:cs="Courier New"/>
                <w:color w:val="000000"/>
              </w:rPr>
              <w:softHyphen/>
              <w:t>ương tự</w:t>
            </w:r>
          </w:p>
          <w:p w14:paraId="08D09476" w14:textId="77777777" w:rsidR="00E1023F" w:rsidRPr="00B02D52" w:rsidRDefault="00E1023F" w:rsidP="00C065F4">
            <w:pPr>
              <w:ind w:right="-106"/>
              <w:rPr>
                <w:rFonts w:cs="Courier New"/>
                <w:color w:val="000000"/>
              </w:rPr>
            </w:pPr>
          </w:p>
          <w:p w14:paraId="44DC199B" w14:textId="77777777" w:rsidR="00E1023F" w:rsidRPr="00B02D52" w:rsidRDefault="00E1023F" w:rsidP="00C065F4">
            <w:pPr>
              <w:ind w:right="-106"/>
              <w:rPr>
                <w:rFonts w:cs="Courier New"/>
                <w:color w:val="000000"/>
              </w:rPr>
            </w:pPr>
            <w:r w:rsidRPr="00B02D52">
              <w:rPr>
                <w:rFonts w:cs="Courier New"/>
                <w:color w:val="000000"/>
              </w:rPr>
              <w:t>- GV đọc cho HS viết từ khó.</w:t>
            </w:r>
          </w:p>
          <w:p w14:paraId="4ACF25A0" w14:textId="77777777" w:rsidR="00E1023F" w:rsidRPr="00B02D52" w:rsidRDefault="00E1023F" w:rsidP="00C065F4">
            <w:pPr>
              <w:ind w:right="-106"/>
              <w:rPr>
                <w:rFonts w:cs="Courier New"/>
                <w:color w:val="000000"/>
              </w:rPr>
            </w:pPr>
            <w:r w:rsidRPr="00B02D52">
              <w:rPr>
                <w:rFonts w:cs="Courier New"/>
                <w:color w:val="000000"/>
              </w:rPr>
              <w:t>- Bài viết thuộc thể loại nào? Nêu cách trình bày bài?</w:t>
            </w:r>
          </w:p>
          <w:p w14:paraId="07E34E8F" w14:textId="77777777" w:rsidR="00E1023F" w:rsidRPr="00B02D52" w:rsidRDefault="00E1023F" w:rsidP="00C065F4">
            <w:pPr>
              <w:ind w:right="-106"/>
              <w:rPr>
                <w:rFonts w:cs="Courier New"/>
                <w:color w:val="000000"/>
              </w:rPr>
            </w:pPr>
            <w:r w:rsidRPr="00B02D52">
              <w:rPr>
                <w:rFonts w:cs="Courier New"/>
                <w:color w:val="000000"/>
              </w:rPr>
              <w:t>- Nhắc nhở HS tr</w:t>
            </w:r>
            <w:r w:rsidRPr="00B02D52">
              <w:rPr>
                <w:rFonts w:cs="Courier New"/>
                <w:color w:val="000000"/>
              </w:rPr>
              <w:softHyphen/>
              <w:t>ước khi viết bài.</w:t>
            </w:r>
          </w:p>
          <w:p w14:paraId="364978D9" w14:textId="77777777" w:rsidR="00E1023F" w:rsidRPr="00B02D52" w:rsidRDefault="00E1023F" w:rsidP="00C065F4">
            <w:pPr>
              <w:ind w:right="-106"/>
              <w:rPr>
                <w:rFonts w:cs="Courier New"/>
                <w:color w:val="000000"/>
              </w:rPr>
            </w:pPr>
            <w:r w:rsidRPr="00B02D52">
              <w:rPr>
                <w:rFonts w:cs="Courier New"/>
                <w:color w:val="000000"/>
              </w:rPr>
              <w:t>- Đọc cho HS viết bài.</w:t>
            </w:r>
          </w:p>
          <w:p w14:paraId="3BADFFD0" w14:textId="77777777" w:rsidR="00E1023F" w:rsidRPr="00B02D52" w:rsidRDefault="00E1023F" w:rsidP="00C065F4">
            <w:pPr>
              <w:ind w:right="-106"/>
              <w:rPr>
                <w:rFonts w:cs="Courier New"/>
                <w:color w:val="000000"/>
              </w:rPr>
            </w:pPr>
            <w:r w:rsidRPr="00B02D52">
              <w:rPr>
                <w:rFonts w:cs="Courier New"/>
                <w:color w:val="000000"/>
              </w:rPr>
              <w:t>- Đọc cho HS soát lỗi.</w:t>
            </w:r>
          </w:p>
          <w:p w14:paraId="1D3BA662" w14:textId="77777777" w:rsidR="00E1023F" w:rsidRPr="00B02D52" w:rsidRDefault="00E1023F" w:rsidP="00C065F4">
            <w:pPr>
              <w:ind w:right="-106"/>
              <w:rPr>
                <w:rFonts w:cs="Courier New"/>
                <w:color w:val="000000"/>
              </w:rPr>
            </w:pPr>
            <w:r w:rsidRPr="00B02D52">
              <w:rPr>
                <w:rFonts w:cs="Courier New"/>
                <w:color w:val="000000"/>
              </w:rPr>
              <w:t>- GV chấm bài, nhận xét một số HS.</w:t>
            </w:r>
          </w:p>
          <w:p w14:paraId="146AAC96" w14:textId="77777777" w:rsidR="00E1023F" w:rsidRPr="00B02D52" w:rsidRDefault="00E1023F" w:rsidP="00C065F4">
            <w:pPr>
              <w:ind w:right="-106"/>
              <w:rPr>
                <w:rFonts w:cs="Courier New"/>
                <w:color w:val="000000"/>
                <w:lang w:val="vi-VN"/>
              </w:rPr>
            </w:pPr>
            <w:r w:rsidRPr="00B02D52">
              <w:rPr>
                <w:rFonts w:cs="Courier New"/>
                <w:b/>
                <w:bCs/>
                <w:color w:val="000000"/>
                <w:lang w:val="vi-VN"/>
              </w:rPr>
              <w:t>3. Củng cố</w:t>
            </w:r>
            <w:r w:rsidRPr="00B02D52">
              <w:rPr>
                <w:rFonts w:cs="Courier New"/>
                <w:bCs/>
                <w:color w:val="000000"/>
                <w:lang w:val="vi-VN"/>
              </w:rPr>
              <w:t>,</w:t>
            </w:r>
            <w:r w:rsidRPr="00B02D52">
              <w:rPr>
                <w:rFonts w:cs="Courier New"/>
                <w:b/>
                <w:bCs/>
                <w:color w:val="000000"/>
                <w:lang w:val="vi-VN"/>
              </w:rPr>
              <w:t xml:space="preserve"> dặn dò</w:t>
            </w:r>
            <w:r>
              <w:rPr>
                <w:rFonts w:cs="Courier New"/>
                <w:color w:val="000000"/>
                <w:lang w:val="vi-VN"/>
              </w:rPr>
              <w:t>: (2- 4')</w:t>
            </w:r>
          </w:p>
          <w:p w14:paraId="5B6BA5B2" w14:textId="77777777" w:rsidR="00E1023F" w:rsidRPr="00B02D52" w:rsidRDefault="00E1023F" w:rsidP="00C065F4">
            <w:pPr>
              <w:ind w:right="-106"/>
              <w:rPr>
                <w:rFonts w:cs="Courier New"/>
                <w:color w:val="000000"/>
                <w:lang w:val="vi-VN"/>
              </w:rPr>
            </w:pPr>
            <w:r w:rsidRPr="00B02D52">
              <w:rPr>
                <w:rFonts w:cs="Courier New"/>
                <w:color w:val="000000"/>
                <w:lang w:val="vi-VN"/>
              </w:rPr>
              <w:t xml:space="preserve">- Nêu cách viết danh từ riêng phiên âm nước ngoài? </w:t>
            </w:r>
          </w:p>
          <w:p w14:paraId="4BC08823" w14:textId="77777777" w:rsidR="00E1023F" w:rsidRPr="00B02D52" w:rsidRDefault="00E1023F" w:rsidP="00C065F4">
            <w:pPr>
              <w:ind w:right="-106"/>
              <w:rPr>
                <w:rFonts w:cs="Courier New"/>
                <w:color w:val="000000"/>
                <w:lang w:val="vi-VN"/>
              </w:rPr>
            </w:pPr>
            <w:r w:rsidRPr="00B02D52">
              <w:rPr>
                <w:rFonts w:cs="Courier New"/>
                <w:color w:val="000000"/>
                <w:lang w:val="vi-VN"/>
              </w:rPr>
              <w:t>- Nhận xét giờ học, về nhà học bài, chuẩn bị bài sau: Ôn tập tiết 6.</w:t>
            </w:r>
          </w:p>
        </w:tc>
        <w:tc>
          <w:tcPr>
            <w:tcW w:w="4274" w:type="dxa"/>
          </w:tcPr>
          <w:p w14:paraId="343384D3" w14:textId="77777777" w:rsidR="00E1023F" w:rsidRPr="00B02D52" w:rsidRDefault="00E1023F" w:rsidP="00C065F4">
            <w:pPr>
              <w:rPr>
                <w:rFonts w:cs="Courier New"/>
                <w:color w:val="000000"/>
              </w:rPr>
            </w:pPr>
          </w:p>
          <w:p w14:paraId="377B71E3" w14:textId="77777777" w:rsidR="00E1023F" w:rsidRDefault="00E1023F" w:rsidP="00C065F4">
            <w:pPr>
              <w:rPr>
                <w:rFonts w:cs="Courier New"/>
                <w:color w:val="000000"/>
              </w:rPr>
            </w:pPr>
            <w:r>
              <w:rPr>
                <w:rFonts w:cs="Courier New"/>
                <w:color w:val="000000"/>
              </w:rPr>
              <w:t>- HS Khởi động</w:t>
            </w:r>
          </w:p>
          <w:p w14:paraId="15CCE623" w14:textId="77777777" w:rsidR="00E1023F" w:rsidRPr="00B02D52" w:rsidRDefault="00E1023F" w:rsidP="00C065F4">
            <w:pPr>
              <w:rPr>
                <w:rFonts w:cs="Courier New"/>
                <w:color w:val="000000"/>
              </w:rPr>
            </w:pPr>
            <w:r w:rsidRPr="00B02D52">
              <w:rPr>
                <w:rFonts w:cs="Courier New"/>
                <w:color w:val="000000"/>
              </w:rPr>
              <w:t>- HS nêu</w:t>
            </w:r>
          </w:p>
          <w:p w14:paraId="70A589EE" w14:textId="77777777" w:rsidR="00E1023F" w:rsidRPr="00B02D52" w:rsidRDefault="00E1023F" w:rsidP="00C065F4">
            <w:pPr>
              <w:rPr>
                <w:rFonts w:cs="Courier New"/>
                <w:color w:val="000000"/>
              </w:rPr>
            </w:pPr>
          </w:p>
          <w:p w14:paraId="19A958AA" w14:textId="77777777" w:rsidR="00E1023F" w:rsidRPr="00B02D52" w:rsidRDefault="00E1023F" w:rsidP="00C065F4">
            <w:pPr>
              <w:rPr>
                <w:rFonts w:cs="Courier New"/>
                <w:color w:val="000000"/>
              </w:rPr>
            </w:pPr>
            <w:r w:rsidRPr="00B02D52">
              <w:rPr>
                <w:rFonts w:cs="Courier New"/>
                <w:color w:val="000000"/>
              </w:rPr>
              <w:t>- HS nêu</w:t>
            </w:r>
          </w:p>
          <w:p w14:paraId="10BB2623" w14:textId="77777777" w:rsidR="00E1023F" w:rsidRPr="00B02D52" w:rsidRDefault="00E1023F" w:rsidP="00C065F4">
            <w:pPr>
              <w:rPr>
                <w:rFonts w:cs="Courier New"/>
                <w:color w:val="000000"/>
              </w:rPr>
            </w:pPr>
          </w:p>
          <w:p w14:paraId="76B2BEEA" w14:textId="77777777" w:rsidR="00E1023F" w:rsidRPr="00B02D52" w:rsidRDefault="00E1023F" w:rsidP="00C065F4">
            <w:pPr>
              <w:rPr>
                <w:rFonts w:cs="Courier New"/>
                <w:color w:val="000000"/>
              </w:rPr>
            </w:pPr>
          </w:p>
          <w:p w14:paraId="42530BAC" w14:textId="77777777" w:rsidR="00E1023F" w:rsidRPr="00B02D52" w:rsidRDefault="00E1023F" w:rsidP="00C065F4">
            <w:pPr>
              <w:rPr>
                <w:rFonts w:cs="Courier New"/>
                <w:color w:val="000000"/>
              </w:rPr>
            </w:pPr>
          </w:p>
          <w:p w14:paraId="06F39849" w14:textId="77777777" w:rsidR="00E1023F" w:rsidRPr="00B02D52" w:rsidRDefault="00E1023F" w:rsidP="00C065F4">
            <w:pPr>
              <w:rPr>
                <w:rFonts w:cs="Courier New"/>
                <w:color w:val="000000"/>
              </w:rPr>
            </w:pPr>
          </w:p>
          <w:p w14:paraId="4A25D0FB" w14:textId="77777777" w:rsidR="00E1023F" w:rsidRPr="00B02D52" w:rsidRDefault="00E1023F" w:rsidP="00C065F4">
            <w:pPr>
              <w:rPr>
                <w:rFonts w:cs="Courier New"/>
                <w:color w:val="000000"/>
              </w:rPr>
            </w:pPr>
          </w:p>
          <w:p w14:paraId="27CF0A52" w14:textId="77777777" w:rsidR="00E1023F" w:rsidRPr="00B02D52" w:rsidRDefault="00E1023F" w:rsidP="00C065F4">
            <w:pPr>
              <w:rPr>
                <w:rFonts w:cs="Courier New"/>
                <w:color w:val="000000"/>
              </w:rPr>
            </w:pPr>
          </w:p>
          <w:p w14:paraId="4CCBBD29" w14:textId="77777777" w:rsidR="00E1023F" w:rsidRPr="00B02D52" w:rsidRDefault="00E1023F" w:rsidP="00C065F4">
            <w:pPr>
              <w:rPr>
                <w:rFonts w:cs="Courier New"/>
                <w:color w:val="000000"/>
              </w:rPr>
            </w:pPr>
          </w:p>
          <w:p w14:paraId="3F24B1C6" w14:textId="77777777" w:rsidR="00E1023F" w:rsidRPr="00B02D52" w:rsidRDefault="00E1023F" w:rsidP="00C065F4">
            <w:pPr>
              <w:rPr>
                <w:rFonts w:cs="Arial"/>
              </w:rPr>
            </w:pPr>
          </w:p>
          <w:p w14:paraId="7DC4D7A3" w14:textId="77777777" w:rsidR="00E1023F" w:rsidRPr="00B02D52" w:rsidRDefault="00E1023F" w:rsidP="00C065F4">
            <w:pPr>
              <w:rPr>
                <w:rFonts w:cs="Arial"/>
              </w:rPr>
            </w:pPr>
            <w:r w:rsidRPr="00B02D52">
              <w:rPr>
                <w:rFonts w:cs="Arial"/>
              </w:rPr>
              <w:t xml:space="preserve">+ HS mở SGK : </w:t>
            </w:r>
          </w:p>
          <w:p w14:paraId="039178D6" w14:textId="77777777" w:rsidR="00E1023F" w:rsidRPr="00B02D52" w:rsidRDefault="00E1023F" w:rsidP="00C065F4">
            <w:pPr>
              <w:rPr>
                <w:rFonts w:cs="Arial"/>
              </w:rPr>
            </w:pPr>
            <w:r w:rsidRPr="00B02D52">
              <w:rPr>
                <w:rFonts w:cs="Arial"/>
              </w:rPr>
              <w:t>- Đọc đoạn cá nhân (nối tiếp.)</w:t>
            </w:r>
          </w:p>
          <w:p w14:paraId="7ED55D84" w14:textId="77777777" w:rsidR="00E1023F" w:rsidRPr="00B02D52" w:rsidRDefault="00E1023F" w:rsidP="00C065F4">
            <w:pPr>
              <w:rPr>
                <w:rFonts w:cs="Arial"/>
              </w:rPr>
            </w:pPr>
            <w:r w:rsidRPr="00B02D52">
              <w:rPr>
                <w:rFonts w:cs="Arial"/>
              </w:rPr>
              <w:t>- Đọc đoạn em thích hoặc cả bài.</w:t>
            </w:r>
          </w:p>
          <w:p w14:paraId="5A717E7F" w14:textId="77777777" w:rsidR="00E1023F" w:rsidRPr="00B02D52" w:rsidRDefault="00E1023F" w:rsidP="00C065F4">
            <w:pPr>
              <w:rPr>
                <w:rFonts w:cs="Arial"/>
              </w:rPr>
            </w:pPr>
            <w:r w:rsidRPr="00B02D52">
              <w:rPr>
                <w:rFonts w:cs="Arial"/>
              </w:rPr>
              <w:t>- Chọn trong các bài văn ấy câu văn hay, đoạn văn hay nhất, thích nhất, hãy đọc lại cho cả lớp nghe.</w:t>
            </w:r>
          </w:p>
          <w:p w14:paraId="4F0EBD8E" w14:textId="77777777" w:rsidR="00E1023F" w:rsidRPr="00B02D52" w:rsidRDefault="00E1023F" w:rsidP="00C065F4">
            <w:pPr>
              <w:rPr>
                <w:rFonts w:cs="Courier New"/>
              </w:rPr>
            </w:pPr>
            <w:r w:rsidRPr="00B02D52">
              <w:rPr>
                <w:rFonts w:cs="Courier New"/>
              </w:rPr>
              <w:t>- HS đọc bài và trả lời câu hỏi do GV nêu.</w:t>
            </w:r>
          </w:p>
          <w:p w14:paraId="038ACE40" w14:textId="77777777" w:rsidR="00E1023F" w:rsidRPr="00B02D52" w:rsidRDefault="00E1023F" w:rsidP="00C065F4">
            <w:pPr>
              <w:rPr>
                <w:rFonts w:cs="Courier New"/>
              </w:rPr>
            </w:pPr>
          </w:p>
          <w:p w14:paraId="7F1722AC" w14:textId="77777777" w:rsidR="00E1023F" w:rsidRPr="00B02D52" w:rsidRDefault="00E1023F" w:rsidP="00C065F4">
            <w:pPr>
              <w:ind w:right="-116"/>
              <w:rPr>
                <w:rFonts w:cs="Courier New"/>
              </w:rPr>
            </w:pPr>
            <w:r w:rsidRPr="00B02D52">
              <w:rPr>
                <w:rFonts w:cs="Courier New"/>
              </w:rPr>
              <w:t xml:space="preserve">- HS làm việc trong nhóm ghi tên câu thơ hoặc khổ </w:t>
            </w:r>
            <w:r w:rsidRPr="00B02D52">
              <w:rPr>
                <w:rFonts w:cs="Arial"/>
              </w:rPr>
              <w:t>thơ mà em thích nhất đọc rồi thả cho bạn trong nhóm.</w:t>
            </w:r>
          </w:p>
          <w:p w14:paraId="359A0DE1" w14:textId="77777777" w:rsidR="00E1023F" w:rsidRPr="00B02D52" w:rsidRDefault="00E1023F" w:rsidP="00C065F4">
            <w:pPr>
              <w:rPr>
                <w:rFonts w:cs="Courier New"/>
              </w:rPr>
            </w:pPr>
          </w:p>
          <w:p w14:paraId="72135211" w14:textId="77777777" w:rsidR="00E1023F" w:rsidRPr="00B02D52" w:rsidRDefault="00E1023F" w:rsidP="00C065F4">
            <w:pPr>
              <w:rPr>
                <w:rFonts w:cs="Courier New"/>
                <w:color w:val="000000"/>
              </w:rPr>
            </w:pPr>
            <w:r w:rsidRPr="00B02D52">
              <w:rPr>
                <w:rFonts w:cs="Courier New"/>
              </w:rPr>
              <w:t>- HS đọc bài trước lớp.</w:t>
            </w:r>
          </w:p>
          <w:p w14:paraId="6A405481" w14:textId="77777777" w:rsidR="00E1023F" w:rsidRPr="00B02D52" w:rsidRDefault="00E1023F" w:rsidP="00C065F4">
            <w:pPr>
              <w:rPr>
                <w:rFonts w:cs="Courier New"/>
                <w:color w:val="000000"/>
              </w:rPr>
            </w:pPr>
          </w:p>
          <w:p w14:paraId="40F6BC4B" w14:textId="77777777" w:rsidR="00E1023F" w:rsidRPr="00B02D52" w:rsidRDefault="00E1023F" w:rsidP="00C065F4">
            <w:pPr>
              <w:rPr>
                <w:rFonts w:cs="Courier New"/>
                <w:color w:val="000000"/>
              </w:rPr>
            </w:pPr>
          </w:p>
          <w:p w14:paraId="54A26482" w14:textId="77777777" w:rsidR="00E1023F" w:rsidRDefault="00E1023F" w:rsidP="00C065F4">
            <w:pPr>
              <w:rPr>
                <w:rFonts w:cs="Courier New"/>
                <w:color w:val="000000"/>
              </w:rPr>
            </w:pPr>
            <w:r w:rsidRPr="00B02D52">
              <w:rPr>
                <w:rFonts w:cs="Courier New"/>
                <w:color w:val="000000"/>
              </w:rPr>
              <w:t xml:space="preserve">- HS phát âm, phân tích từ khó, các từ có âm đầu là tổ hợp chữ cái: </w:t>
            </w:r>
          </w:p>
          <w:p w14:paraId="74F6B234" w14:textId="77777777" w:rsidR="00E1023F" w:rsidRPr="00B02D52" w:rsidRDefault="00E1023F" w:rsidP="00C065F4">
            <w:pPr>
              <w:rPr>
                <w:rFonts w:cs="Courier New"/>
                <w:color w:val="000000"/>
              </w:rPr>
            </w:pPr>
            <w:r>
              <w:rPr>
                <w:rFonts w:cs="Courier New"/>
                <w:color w:val="000000"/>
              </w:rPr>
              <w:t xml:space="preserve">+ Nẹp = n + </w:t>
            </w:r>
            <w:r w:rsidRPr="00B02D52">
              <w:rPr>
                <w:rFonts w:cs="Courier New"/>
                <w:color w:val="000000"/>
              </w:rPr>
              <w:t>ep + thanh nặng.</w:t>
            </w:r>
          </w:p>
          <w:p w14:paraId="371F7312" w14:textId="77777777" w:rsidR="00E1023F" w:rsidRPr="00B02D52" w:rsidRDefault="00E1023F" w:rsidP="00C065F4">
            <w:pPr>
              <w:rPr>
                <w:rFonts w:cs="Courier New"/>
                <w:color w:val="000000"/>
              </w:rPr>
            </w:pPr>
            <w:r w:rsidRPr="00B02D52">
              <w:rPr>
                <w:rFonts w:cs="Courier New"/>
                <w:color w:val="000000"/>
              </w:rPr>
              <w:t>+ HS phân tích các tiếng còn lại theo yêu cầu của GV.</w:t>
            </w:r>
          </w:p>
          <w:p w14:paraId="4C8E4EE2" w14:textId="77777777" w:rsidR="00E1023F" w:rsidRPr="00B02D52" w:rsidRDefault="00E1023F" w:rsidP="00C065F4">
            <w:pPr>
              <w:rPr>
                <w:rFonts w:cs="Courier New"/>
                <w:color w:val="000000"/>
              </w:rPr>
            </w:pPr>
            <w:r w:rsidRPr="00B02D52">
              <w:rPr>
                <w:rFonts w:cs="Courier New"/>
                <w:color w:val="000000"/>
              </w:rPr>
              <w:t>- HS viết bảng con.</w:t>
            </w:r>
          </w:p>
          <w:p w14:paraId="0A7509AC" w14:textId="77777777" w:rsidR="00E1023F" w:rsidRPr="00B02D52" w:rsidRDefault="00E1023F" w:rsidP="00C065F4">
            <w:pPr>
              <w:rPr>
                <w:rFonts w:cs="Courier New"/>
                <w:color w:val="000000"/>
              </w:rPr>
            </w:pPr>
            <w:r w:rsidRPr="00B02D52">
              <w:rPr>
                <w:rFonts w:cs="Courier New"/>
                <w:color w:val="000000"/>
              </w:rPr>
              <w:t>- HS nêu.</w:t>
            </w:r>
          </w:p>
          <w:p w14:paraId="4700CF98" w14:textId="77777777" w:rsidR="00E1023F" w:rsidRPr="00B02D52" w:rsidRDefault="00E1023F" w:rsidP="00C065F4">
            <w:pPr>
              <w:rPr>
                <w:rFonts w:cs="Courier New"/>
                <w:color w:val="000000"/>
              </w:rPr>
            </w:pPr>
          </w:p>
          <w:p w14:paraId="0528D855" w14:textId="77777777" w:rsidR="00E1023F" w:rsidRPr="00B02D52" w:rsidRDefault="00E1023F" w:rsidP="00C065F4">
            <w:pPr>
              <w:rPr>
                <w:rFonts w:cs="Courier New"/>
                <w:color w:val="000000"/>
              </w:rPr>
            </w:pPr>
          </w:p>
          <w:p w14:paraId="0AFFEDC1" w14:textId="77777777" w:rsidR="00E1023F" w:rsidRPr="00B02D52" w:rsidRDefault="00E1023F" w:rsidP="00C065F4">
            <w:pPr>
              <w:rPr>
                <w:rFonts w:cs="Courier New"/>
                <w:color w:val="000000"/>
              </w:rPr>
            </w:pPr>
            <w:r w:rsidRPr="00B02D52">
              <w:rPr>
                <w:rFonts w:cs="Courier New"/>
                <w:color w:val="000000"/>
              </w:rPr>
              <w:t>- HS viết bài vào vở.</w:t>
            </w:r>
          </w:p>
          <w:p w14:paraId="1750B36C" w14:textId="77777777" w:rsidR="00E1023F" w:rsidRDefault="00E1023F" w:rsidP="00C065F4">
            <w:pPr>
              <w:rPr>
                <w:rFonts w:cs="Courier New"/>
                <w:color w:val="000000"/>
              </w:rPr>
            </w:pPr>
            <w:r w:rsidRPr="00B02D52">
              <w:rPr>
                <w:rFonts w:cs="Courier New"/>
                <w:color w:val="000000"/>
              </w:rPr>
              <w:t>- HS soát lỗi, HS đổi vở soát lỗi cho nhau, HS chữa lỗi.</w:t>
            </w:r>
          </w:p>
          <w:p w14:paraId="0DFFF374" w14:textId="77777777" w:rsidR="00E1023F" w:rsidRDefault="00E1023F" w:rsidP="00C065F4">
            <w:pPr>
              <w:rPr>
                <w:rFonts w:cs="Courier New"/>
                <w:color w:val="000000"/>
              </w:rPr>
            </w:pPr>
          </w:p>
          <w:p w14:paraId="2F2B6BFA" w14:textId="77777777" w:rsidR="00E1023F" w:rsidRDefault="00E1023F" w:rsidP="00C065F4">
            <w:pPr>
              <w:rPr>
                <w:rFonts w:cs="Courier New"/>
                <w:color w:val="000000"/>
              </w:rPr>
            </w:pPr>
          </w:p>
          <w:p w14:paraId="2FDA308F" w14:textId="77777777" w:rsidR="00E1023F" w:rsidRPr="00B02D52" w:rsidRDefault="00E1023F" w:rsidP="00C065F4">
            <w:pPr>
              <w:jc w:val="both"/>
              <w:rPr>
                <w:rFonts w:cs="Courier New"/>
                <w:color w:val="000000"/>
              </w:rPr>
            </w:pPr>
            <w:r w:rsidRPr="00B02D52">
              <w:rPr>
                <w:rFonts w:cs="Courier New"/>
                <w:color w:val="000000"/>
              </w:rPr>
              <w:t>- HS nêu.</w:t>
            </w:r>
          </w:p>
          <w:p w14:paraId="6085B683" w14:textId="77777777" w:rsidR="00E1023F" w:rsidRPr="00B02D52" w:rsidRDefault="00E1023F" w:rsidP="00C065F4">
            <w:pPr>
              <w:rPr>
                <w:rFonts w:cs="Courier New"/>
                <w:color w:val="000000"/>
              </w:rPr>
            </w:pPr>
          </w:p>
        </w:tc>
      </w:tr>
    </w:tbl>
    <w:p w14:paraId="168AF456" w14:textId="77777777" w:rsidR="00E1023F" w:rsidRPr="00B65801" w:rsidRDefault="00E1023F" w:rsidP="0042789B">
      <w:pPr>
        <w:jc w:val="both"/>
        <w:rPr>
          <w:b/>
          <w:i/>
          <w:szCs w:val="24"/>
          <w:lang w:val="nl-NL"/>
        </w:rPr>
      </w:pPr>
      <w:r w:rsidRPr="00B65801">
        <w:rPr>
          <w:b/>
          <w:i/>
          <w:lang w:val="nl-NL"/>
        </w:rPr>
        <w:lastRenderedPageBreak/>
        <w:t xml:space="preserve">* </w:t>
      </w:r>
      <w:r>
        <w:rPr>
          <w:b/>
          <w:i/>
          <w:lang w:val="nl-NL"/>
        </w:rPr>
        <w:t>Điều chỉnh sau bài dạy</w:t>
      </w:r>
    </w:p>
    <w:p w14:paraId="6BCC4F19" w14:textId="77777777" w:rsidR="00E1023F" w:rsidRDefault="00E1023F" w:rsidP="00E1023F">
      <w:pPr>
        <w:rPr>
          <w:b/>
          <w:lang w:val="nl-NL"/>
        </w:rPr>
      </w:pPr>
      <w:r w:rsidRPr="00B65801">
        <w:rPr>
          <w:sz w:val="24"/>
          <w:szCs w:val="24"/>
          <w:lang w:val="nl-NL"/>
        </w:rPr>
        <w:t>…………………………………………………………………………………………………...</w:t>
      </w:r>
    </w:p>
    <w:p w14:paraId="18035357" w14:textId="0F3E6D12" w:rsidR="00E1023F" w:rsidRDefault="00E1023F" w:rsidP="00E1023F">
      <w:pPr>
        <w:jc w:val="center"/>
        <w:rPr>
          <w:lang w:val="nl-NL"/>
        </w:rPr>
      </w:pPr>
      <w:r>
        <w:rPr>
          <w:b/>
          <w:i/>
          <w:noProof/>
        </w:rPr>
        <mc:AlternateContent>
          <mc:Choice Requires="wps">
            <w:drawing>
              <wp:anchor distT="0" distB="0" distL="114300" distR="114300" simplePos="0" relativeHeight="251672576" behindDoc="0" locked="0" layoutInCell="1" allowOverlap="1" wp14:anchorId="22B70AA9" wp14:editId="61B59C6A">
                <wp:simplePos x="0" y="0"/>
                <wp:positionH relativeFrom="column">
                  <wp:posOffset>1704975</wp:posOffset>
                </wp:positionH>
                <wp:positionV relativeFrom="paragraph">
                  <wp:posOffset>201930</wp:posOffset>
                </wp:positionV>
                <wp:extent cx="2605405" cy="0"/>
                <wp:effectExtent l="5715" t="12065" r="8255" b="698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6910B9" id="Straight Arrow Connector 12" o:spid="_x0000_s1026" type="#_x0000_t32" style="position:absolute;margin-left:134.25pt;margin-top:15.9pt;width:205.1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"/>
            </w:pict>
          </mc:Fallback>
        </mc:AlternateContent>
      </w:r>
    </w:p>
    <w:p w14:paraId="693CC830" w14:textId="110469EE" w:rsidR="006943E4" w:rsidRPr="00B02D52" w:rsidRDefault="006943E4" w:rsidP="006943E4">
      <w:pPr>
        <w:rPr>
          <w:b/>
        </w:rPr>
      </w:pPr>
      <w:r w:rsidRPr="008E070B">
        <w:rPr>
          <w:b/>
          <w:lang w:val="nl-NL"/>
        </w:rPr>
        <w:t xml:space="preserve">Tiết </w:t>
      </w:r>
      <w:r w:rsidR="001B5333">
        <w:rPr>
          <w:b/>
          <w:lang w:val="nl-NL"/>
        </w:rPr>
        <w:t>4</w:t>
      </w:r>
      <w:r w:rsidRPr="00DA3939">
        <w:rPr>
          <w:lang w:val="nl-NL"/>
        </w:rPr>
        <w:t xml:space="preserve">                               </w:t>
      </w:r>
      <w:r>
        <w:rPr>
          <w:lang w:val="vi-VN"/>
        </w:rPr>
        <w:t xml:space="preserve">   </w:t>
      </w:r>
      <w:r>
        <w:rPr>
          <w:b/>
          <w:lang w:val="nl-NL"/>
        </w:rPr>
        <w:t xml:space="preserve">     </w:t>
      </w:r>
      <w:r>
        <w:rPr>
          <w:b/>
        </w:rPr>
        <w:t xml:space="preserve">      </w:t>
      </w:r>
      <w:r w:rsidR="001B5333">
        <w:rPr>
          <w:b/>
        </w:rPr>
        <w:t xml:space="preserve">   </w:t>
      </w:r>
      <w:r>
        <w:rPr>
          <w:b/>
        </w:rPr>
        <w:t xml:space="preserve">  </w:t>
      </w:r>
      <w:r w:rsidRPr="00B02D52">
        <w:rPr>
          <w:b/>
        </w:rPr>
        <w:t>TẬP ĐỌC</w:t>
      </w:r>
    </w:p>
    <w:p w14:paraId="5BD8C6FB" w14:textId="77777777" w:rsidR="006943E4" w:rsidRPr="00B02D52" w:rsidRDefault="006943E4" w:rsidP="006943E4">
      <w:pPr>
        <w:jc w:val="center"/>
        <w:rPr>
          <w:rFonts w:cs="Courier New"/>
          <w:b/>
          <w:color w:val="000000"/>
          <w:lang w:val="fr-FR"/>
        </w:rPr>
      </w:pPr>
      <w:r w:rsidRPr="00B02D52">
        <w:rPr>
          <w:rFonts w:cs="Courier New"/>
          <w:b/>
          <w:bCs/>
          <w:iCs/>
          <w:color w:val="000000"/>
          <w:lang w:val="fr-FR"/>
        </w:rPr>
        <w:t xml:space="preserve">Ôn tập cuối học kì I </w:t>
      </w:r>
      <w:r>
        <w:rPr>
          <w:rFonts w:cs="Courier New"/>
          <w:b/>
          <w:bCs/>
          <w:iCs/>
          <w:color w:val="000000"/>
          <w:lang w:val="fr-FR"/>
        </w:rPr>
        <w:t>(</w:t>
      </w:r>
      <w:r w:rsidRPr="00B02D52">
        <w:rPr>
          <w:rFonts w:cs="Courier New"/>
          <w:b/>
          <w:bCs/>
          <w:iCs/>
          <w:color w:val="000000"/>
          <w:lang w:val="fr-FR"/>
        </w:rPr>
        <w:t>Tiết 5</w:t>
      </w:r>
      <w:r>
        <w:rPr>
          <w:rFonts w:cs="Courier New"/>
          <w:b/>
          <w:bCs/>
          <w:iCs/>
          <w:color w:val="000000"/>
          <w:lang w:val="fr-FR"/>
        </w:rPr>
        <w:t>)</w:t>
      </w:r>
    </w:p>
    <w:p w14:paraId="26567A74" w14:textId="77777777" w:rsidR="006943E4" w:rsidRPr="00B02D52" w:rsidRDefault="006943E4" w:rsidP="006943E4">
      <w:pPr>
        <w:ind w:firstLine="567"/>
        <w:contextualSpacing/>
        <w:rPr>
          <w:rFonts w:eastAsia="Arial"/>
          <w:b/>
          <w:lang w:val="vi-VN"/>
        </w:rPr>
      </w:pPr>
      <w:r w:rsidRPr="00B02D52">
        <w:rPr>
          <w:rFonts w:cs="Courier New"/>
          <w:b/>
          <w:bCs/>
          <w:color w:val="000000"/>
          <w:lang w:val="fr-FR"/>
        </w:rPr>
        <w:tab/>
      </w:r>
      <w:r w:rsidRPr="00B02D52">
        <w:rPr>
          <w:rFonts w:eastAsia="Arial"/>
          <w:b/>
          <w:lang w:val="vi-VN"/>
        </w:rPr>
        <w:t>I. YÊU CẦU CẦN ĐẠT</w:t>
      </w:r>
    </w:p>
    <w:p w14:paraId="5EA483DD" w14:textId="77777777" w:rsidR="006943E4" w:rsidRPr="00B02D52" w:rsidRDefault="006943E4" w:rsidP="006943E4">
      <w:pPr>
        <w:ind w:firstLine="720"/>
        <w:jc w:val="both"/>
        <w:rPr>
          <w:rFonts w:cs="Courier New"/>
          <w:lang w:val="fr-FR"/>
        </w:rPr>
      </w:pPr>
      <w:r w:rsidRPr="00B02D52">
        <w:rPr>
          <w:b/>
        </w:rPr>
        <w:t>1. Kiến thức, kĩ năng</w:t>
      </w:r>
      <w:r w:rsidRPr="00B02D52">
        <w:rPr>
          <w:rFonts w:cs="Courier New"/>
        </w:rPr>
        <w:t xml:space="preserve">: </w:t>
      </w:r>
      <w:r w:rsidRPr="00B02D52">
        <w:rPr>
          <w:rFonts w:cs="Courier New"/>
          <w:lang w:val="fr-FR"/>
        </w:rPr>
        <w:t>Giúp học sinh.</w:t>
      </w:r>
    </w:p>
    <w:p w14:paraId="68639950" w14:textId="77777777" w:rsidR="006943E4" w:rsidRPr="00B02D52" w:rsidRDefault="006943E4" w:rsidP="006943E4">
      <w:pPr>
        <w:jc w:val="both"/>
        <w:rPr>
          <w:rFonts w:cs="Courier New"/>
          <w:color w:val="000000"/>
          <w:lang w:val="fr-FR"/>
        </w:rPr>
      </w:pPr>
      <w:r w:rsidRPr="00B02D52">
        <w:rPr>
          <w:rFonts w:cs="Courier New"/>
          <w:color w:val="000000"/>
          <w:lang w:val="fr-FR"/>
        </w:rPr>
        <w:tab/>
        <w:t>- Củng cố kĩ năng viết thư</w:t>
      </w:r>
      <w:r w:rsidRPr="00B02D52">
        <w:rPr>
          <w:rFonts w:cs="Courier New"/>
          <w:color w:val="000000"/>
          <w:lang w:val="fr-FR"/>
        </w:rPr>
        <w:softHyphen/>
        <w:t>, biết viết 1 lá thư</w:t>
      </w:r>
      <w:r w:rsidRPr="00B02D52">
        <w:rPr>
          <w:rFonts w:cs="Courier New"/>
          <w:color w:val="000000"/>
          <w:lang w:val="fr-FR"/>
        </w:rPr>
        <w:softHyphen/>
        <w:t xml:space="preserve"> gửi ng</w:t>
      </w:r>
      <w:r w:rsidRPr="00B02D52">
        <w:rPr>
          <w:rFonts w:cs="Courier New"/>
          <w:color w:val="000000"/>
          <w:lang w:val="fr-FR"/>
        </w:rPr>
        <w:softHyphen/>
        <w:t>ười thân ở xa kể lại kết quả học tập rèn luyện của em.</w:t>
      </w:r>
    </w:p>
    <w:p w14:paraId="4FFD7EB5" w14:textId="77777777" w:rsidR="006943E4" w:rsidRPr="00B02D52" w:rsidRDefault="006943E4" w:rsidP="006943E4">
      <w:pPr>
        <w:jc w:val="both"/>
        <w:rPr>
          <w:rFonts w:cs="Courier New"/>
          <w:color w:val="000000"/>
          <w:lang w:val="fr-FR"/>
        </w:rPr>
      </w:pPr>
      <w:r w:rsidRPr="00B02D52">
        <w:rPr>
          <w:rFonts w:cs="Courier New"/>
          <w:color w:val="000000"/>
          <w:lang w:val="fr-FR"/>
        </w:rPr>
        <w:tab/>
        <w:t>- Viết đ</w:t>
      </w:r>
      <w:r w:rsidRPr="00B02D52">
        <w:rPr>
          <w:rFonts w:cs="Courier New"/>
          <w:color w:val="000000"/>
          <w:lang w:val="fr-FR"/>
        </w:rPr>
        <w:softHyphen/>
        <w:t>ược 1 bức thư</w:t>
      </w:r>
      <w:r w:rsidRPr="00B02D52">
        <w:rPr>
          <w:rFonts w:cs="Courier New"/>
          <w:color w:val="000000"/>
          <w:lang w:val="fr-FR"/>
        </w:rPr>
        <w:softHyphen/>
        <w:t xml:space="preserve"> đúng yêu cầu, bố cục rõ ràng, trình bày sạch đẹp.</w:t>
      </w:r>
    </w:p>
    <w:p w14:paraId="4AF2CE21" w14:textId="77777777" w:rsidR="006943E4" w:rsidRPr="00B02D52" w:rsidRDefault="006943E4" w:rsidP="006943E4">
      <w:pPr>
        <w:jc w:val="both"/>
        <w:rPr>
          <w:rFonts w:cs="Courier New"/>
          <w:lang w:val="nb-NO"/>
        </w:rPr>
      </w:pPr>
      <w:r w:rsidRPr="00B02D52">
        <w:rPr>
          <w:rFonts w:cs="Courier New"/>
          <w:lang w:val="nb-NO"/>
        </w:rPr>
        <w:lastRenderedPageBreak/>
        <w:tab/>
      </w:r>
      <w:r w:rsidRPr="00B02D52">
        <w:rPr>
          <w:rFonts w:cs="Courier New"/>
          <w:b/>
          <w:color w:val="000000"/>
          <w:lang w:val="fr-FR"/>
        </w:rPr>
        <w:t>2. Năng lực:</w:t>
      </w:r>
      <w:r w:rsidRPr="00B02D52">
        <w:rPr>
          <w:rFonts w:cs="Courier New"/>
          <w:lang w:val="nb-NO"/>
        </w:rPr>
        <w:t xml:space="preserve"> Rèn cho HS mạnh dạn, tự tin khi thực hiện nhiệm vụ học tập và trình bày ý kiến ; tích cực hoạt động và hợp tác với bạn trong nhóm. Biết vận dụng kiến thức đã học vào làm bài tập; tự giải quyết vấn đề nhanh gọn và khoa học, đúng với yêu cầu đề bài  </w:t>
      </w:r>
    </w:p>
    <w:p w14:paraId="5FDAA2CD" w14:textId="77777777" w:rsidR="006943E4" w:rsidRPr="00B02D52" w:rsidRDefault="006943E4" w:rsidP="006943E4">
      <w:pPr>
        <w:jc w:val="both"/>
        <w:rPr>
          <w:rFonts w:cs="Courier New"/>
          <w:lang w:val="nb-NO"/>
        </w:rPr>
      </w:pPr>
      <w:r w:rsidRPr="00B02D52">
        <w:rPr>
          <w:rFonts w:cs="Courier New"/>
          <w:lang w:val="nb-NO"/>
        </w:rPr>
        <w:tab/>
      </w:r>
      <w:r w:rsidRPr="00B02D52">
        <w:rPr>
          <w:rFonts w:cs="Courier New"/>
          <w:b/>
          <w:color w:val="000000"/>
          <w:lang w:val="fr-FR"/>
        </w:rPr>
        <w:t>3. Phẩm chất:</w:t>
      </w:r>
      <w:r w:rsidRPr="00B02D52">
        <w:rPr>
          <w:rFonts w:cs="Courier New"/>
          <w:lang w:val="nb-NO"/>
        </w:rPr>
        <w:t xml:space="preserve"> Rèn luyện phẩm chất yêu thích học môn Tiếng Việt.</w:t>
      </w:r>
    </w:p>
    <w:p w14:paraId="61A47201" w14:textId="77777777" w:rsidR="006943E4" w:rsidRPr="00B02D52" w:rsidRDefault="006943E4" w:rsidP="006943E4">
      <w:pPr>
        <w:jc w:val="both"/>
        <w:rPr>
          <w:rFonts w:cs="Courier New"/>
          <w:bCs/>
          <w:color w:val="000000"/>
          <w:lang w:val="fr-FR"/>
        </w:rPr>
      </w:pPr>
      <w:r w:rsidRPr="00B02D52">
        <w:rPr>
          <w:rFonts w:cs="Courier New"/>
          <w:b/>
          <w:bCs/>
          <w:color w:val="000000"/>
          <w:lang w:val="fr-FR"/>
        </w:rPr>
        <w:tab/>
        <w:t>II. ĐỒ DÙNG DẠY HỌC </w:t>
      </w:r>
    </w:p>
    <w:p w14:paraId="7CB680E7" w14:textId="77777777" w:rsidR="006943E4" w:rsidRPr="00B02D52" w:rsidRDefault="006943E4" w:rsidP="006943E4">
      <w:pPr>
        <w:jc w:val="both"/>
        <w:rPr>
          <w:rFonts w:cs="Courier New"/>
          <w:color w:val="000000"/>
          <w:lang w:val="fr-FR"/>
        </w:rPr>
      </w:pPr>
      <w:r w:rsidRPr="00B02D52">
        <w:rPr>
          <w:rFonts w:cs="Courier New"/>
          <w:color w:val="000000"/>
          <w:lang w:val="fr-FR"/>
        </w:rPr>
        <w:tab/>
        <w:t>- Vở bài tập</w:t>
      </w:r>
      <w:r>
        <w:rPr>
          <w:rFonts w:cs="Courier New"/>
          <w:color w:val="000000"/>
          <w:lang w:val="fr-FR"/>
        </w:rPr>
        <w:t xml:space="preserve">, TV, MT </w:t>
      </w:r>
    </w:p>
    <w:p w14:paraId="007C1762" w14:textId="77777777" w:rsidR="006943E4" w:rsidRPr="00B02D52" w:rsidRDefault="006943E4" w:rsidP="006943E4">
      <w:pPr>
        <w:rPr>
          <w:rFonts w:cs="Courier New"/>
          <w:bCs/>
          <w:color w:val="000000"/>
          <w:lang w:val="fr-FR"/>
        </w:rPr>
      </w:pPr>
      <w:r w:rsidRPr="00B02D52">
        <w:rPr>
          <w:rFonts w:cs="Courier New"/>
          <w:b/>
          <w:bCs/>
          <w:color w:val="000000"/>
          <w:lang w:val="fr-FR"/>
        </w:rPr>
        <w:tab/>
        <w:t>III. HOẠT ĐỘNG DẠY HỌC</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4281"/>
      </w:tblGrid>
      <w:tr w:rsidR="006943E4" w:rsidRPr="00B02D52" w14:paraId="5D214D59" w14:textId="77777777" w:rsidTr="00C065F4">
        <w:tc>
          <w:tcPr>
            <w:tcW w:w="4928" w:type="dxa"/>
            <w:hideMark/>
          </w:tcPr>
          <w:p w14:paraId="3399A8A6" w14:textId="77777777" w:rsidR="006943E4" w:rsidRPr="00B02D52" w:rsidRDefault="006943E4" w:rsidP="00C065F4">
            <w:pPr>
              <w:jc w:val="center"/>
              <w:rPr>
                <w:rFonts w:cs="Courier New"/>
                <w:b/>
                <w:bCs/>
                <w:color w:val="000000"/>
                <w:lang w:val="fr-FR"/>
              </w:rPr>
            </w:pPr>
            <w:r w:rsidRPr="00B02D52">
              <w:rPr>
                <w:rFonts w:cs="Courier New"/>
                <w:b/>
                <w:bCs/>
                <w:color w:val="000000"/>
                <w:lang w:val="fr-FR"/>
              </w:rPr>
              <w:t>Hoạt động của thầy</w:t>
            </w:r>
          </w:p>
        </w:tc>
        <w:tc>
          <w:tcPr>
            <w:tcW w:w="4281" w:type="dxa"/>
            <w:hideMark/>
          </w:tcPr>
          <w:p w14:paraId="28E7BBED" w14:textId="77777777" w:rsidR="006943E4" w:rsidRPr="00B02D52" w:rsidRDefault="006943E4" w:rsidP="00C065F4">
            <w:pPr>
              <w:jc w:val="center"/>
              <w:rPr>
                <w:rFonts w:cs="Courier New"/>
                <w:b/>
                <w:bCs/>
                <w:color w:val="000000"/>
                <w:lang w:val="fr-FR"/>
              </w:rPr>
            </w:pPr>
            <w:r w:rsidRPr="00B02D52">
              <w:rPr>
                <w:rFonts w:cs="Courier New"/>
                <w:b/>
                <w:bCs/>
                <w:color w:val="000000"/>
                <w:lang w:val="fr-FR"/>
              </w:rPr>
              <w:t>Hoạt động của trò</w:t>
            </w:r>
          </w:p>
        </w:tc>
      </w:tr>
      <w:tr w:rsidR="006943E4" w:rsidRPr="00B02D52" w14:paraId="440256F7" w14:textId="77777777" w:rsidTr="00C065F4">
        <w:tc>
          <w:tcPr>
            <w:tcW w:w="4928" w:type="dxa"/>
          </w:tcPr>
          <w:p w14:paraId="61A13425" w14:textId="77777777" w:rsidR="006943E4" w:rsidRPr="00B02D52" w:rsidRDefault="006943E4" w:rsidP="00C065F4">
            <w:pPr>
              <w:jc w:val="both"/>
              <w:rPr>
                <w:rFonts w:cs="Courier New"/>
                <w:color w:val="000000"/>
                <w:lang w:val="fr-FR"/>
              </w:rPr>
            </w:pPr>
            <w:r w:rsidRPr="00B02D52">
              <w:rPr>
                <w:rFonts w:cs="Courier New"/>
                <w:b/>
                <w:bCs/>
                <w:color w:val="000000"/>
                <w:lang w:val="fr-FR"/>
              </w:rPr>
              <w:t>1. Khởi động, kết nối</w:t>
            </w:r>
            <w:r w:rsidRPr="00B02D52">
              <w:rPr>
                <w:rFonts w:cs="Courier New"/>
                <w:color w:val="000000"/>
                <w:lang w:val="fr-FR"/>
              </w:rPr>
              <w:t xml:space="preserve"> (3 - 5’).</w:t>
            </w:r>
          </w:p>
          <w:p w14:paraId="005A6BAD" w14:textId="77777777" w:rsidR="006943E4" w:rsidRPr="00B02D52" w:rsidRDefault="006943E4" w:rsidP="00C065F4">
            <w:pPr>
              <w:jc w:val="both"/>
              <w:rPr>
                <w:rFonts w:cs="Courier New"/>
                <w:color w:val="000000"/>
                <w:lang w:val="fr-FR"/>
              </w:rPr>
            </w:pPr>
            <w:r w:rsidRPr="00B02D52">
              <w:rPr>
                <w:rFonts w:cs="Courier New"/>
                <w:color w:val="000000"/>
                <w:lang w:val="fr-FR"/>
              </w:rPr>
              <w:t>- GV mở vi deo</w:t>
            </w:r>
          </w:p>
          <w:p w14:paraId="27E18578" w14:textId="77777777" w:rsidR="006943E4" w:rsidRPr="00B02D52" w:rsidRDefault="006943E4" w:rsidP="00C065F4">
            <w:pPr>
              <w:jc w:val="both"/>
              <w:rPr>
                <w:rFonts w:cs="Courier New"/>
                <w:bCs/>
                <w:color w:val="000000"/>
                <w:lang w:val="fr-FR"/>
              </w:rPr>
            </w:pPr>
            <w:r w:rsidRPr="00B02D52">
              <w:rPr>
                <w:rFonts w:cs="Courier New"/>
                <w:b/>
                <w:bCs/>
                <w:color w:val="000000"/>
                <w:lang w:val="fr-FR"/>
              </w:rPr>
              <w:t>2. Hư</w:t>
            </w:r>
            <w:r w:rsidRPr="00B02D52">
              <w:rPr>
                <w:rFonts w:cs="Courier New"/>
                <w:b/>
                <w:bCs/>
                <w:color w:val="000000"/>
                <w:lang w:val="fr-FR"/>
              </w:rPr>
              <w:softHyphen/>
              <w:t>ớng dẫn ôn tập</w:t>
            </w:r>
            <w:r w:rsidRPr="00B02D52">
              <w:rPr>
                <w:rFonts w:cs="Courier New"/>
                <w:bCs/>
                <w:color w:val="000000"/>
                <w:lang w:val="fr-FR"/>
              </w:rPr>
              <w:t>: (35 - 36’)</w:t>
            </w:r>
          </w:p>
          <w:p w14:paraId="11CA1A39" w14:textId="77777777" w:rsidR="006943E4" w:rsidRPr="00B02D52" w:rsidRDefault="006943E4" w:rsidP="00C065F4">
            <w:pPr>
              <w:jc w:val="both"/>
              <w:rPr>
                <w:rFonts w:cs="Courier New"/>
                <w:bCs/>
                <w:color w:val="000000"/>
                <w:lang w:val="fr-FR"/>
              </w:rPr>
            </w:pPr>
            <w:r w:rsidRPr="00B02D52">
              <w:rPr>
                <w:rFonts w:cs="Courier New"/>
                <w:bCs/>
                <w:color w:val="000000"/>
                <w:lang w:val="fr-FR"/>
              </w:rPr>
              <w:t>a. Đề bài: Hãy viết thư</w:t>
            </w:r>
            <w:r w:rsidRPr="00B02D52">
              <w:rPr>
                <w:rFonts w:cs="Courier New"/>
                <w:bCs/>
                <w:color w:val="000000"/>
                <w:lang w:val="fr-FR"/>
              </w:rPr>
              <w:softHyphen/>
              <w:t xml:space="preserve"> gửi ng</w:t>
            </w:r>
            <w:r w:rsidRPr="00B02D52">
              <w:rPr>
                <w:rFonts w:cs="Courier New"/>
                <w:bCs/>
                <w:color w:val="000000"/>
                <w:lang w:val="fr-FR"/>
              </w:rPr>
              <w:softHyphen/>
              <w:t>ười thân ở xa kể lại kết quả học tập rèn luyện của em trong học kì 1.</w:t>
            </w:r>
          </w:p>
          <w:p w14:paraId="115CC577" w14:textId="77777777" w:rsidR="006943E4" w:rsidRPr="00B02D52" w:rsidRDefault="006943E4" w:rsidP="00C065F4">
            <w:pPr>
              <w:jc w:val="both"/>
              <w:rPr>
                <w:rFonts w:cs="Courier New"/>
                <w:bCs/>
                <w:color w:val="000000"/>
                <w:lang w:val="fr-FR"/>
              </w:rPr>
            </w:pPr>
            <w:r w:rsidRPr="00B02D52">
              <w:rPr>
                <w:rFonts w:cs="Courier New"/>
                <w:bCs/>
                <w:color w:val="000000"/>
                <w:lang w:val="fr-FR"/>
              </w:rPr>
              <w:t>- Hư</w:t>
            </w:r>
            <w:r w:rsidRPr="00B02D52">
              <w:rPr>
                <w:rFonts w:cs="Courier New"/>
                <w:bCs/>
                <w:color w:val="000000"/>
                <w:lang w:val="fr-FR"/>
              </w:rPr>
              <w:softHyphen/>
              <w:t>ớng dẫn HS phân tích đề.</w:t>
            </w:r>
          </w:p>
          <w:p w14:paraId="2F102805" w14:textId="77777777" w:rsidR="006943E4" w:rsidRPr="00B02D52" w:rsidRDefault="006943E4" w:rsidP="00C065F4">
            <w:pPr>
              <w:jc w:val="both"/>
              <w:rPr>
                <w:rFonts w:cs="Courier New"/>
                <w:bCs/>
                <w:color w:val="000000"/>
                <w:lang w:val="fr-FR"/>
              </w:rPr>
            </w:pPr>
            <w:r w:rsidRPr="00B02D52">
              <w:rPr>
                <w:rFonts w:cs="Courier New"/>
                <w:bCs/>
                <w:color w:val="000000"/>
                <w:lang w:val="fr-FR"/>
              </w:rPr>
              <w:t>- Cho HS đọc các gợi ý.</w:t>
            </w:r>
          </w:p>
          <w:p w14:paraId="19DC0DBA" w14:textId="77777777" w:rsidR="006943E4" w:rsidRPr="00B02D52" w:rsidRDefault="006943E4" w:rsidP="00C065F4">
            <w:pPr>
              <w:jc w:val="both"/>
              <w:rPr>
                <w:rFonts w:cs="Courier New"/>
                <w:bCs/>
                <w:color w:val="000000"/>
                <w:lang w:val="fr-FR"/>
              </w:rPr>
            </w:pPr>
            <w:r w:rsidRPr="00B02D52">
              <w:rPr>
                <w:rFonts w:cs="Courier New"/>
                <w:bCs/>
                <w:color w:val="000000"/>
                <w:lang w:val="fr-FR"/>
              </w:rPr>
              <w:t>- Nội dung 1 bức thư</w:t>
            </w:r>
            <w:r w:rsidRPr="00B02D52">
              <w:rPr>
                <w:rFonts w:cs="Courier New"/>
                <w:bCs/>
                <w:color w:val="000000"/>
                <w:lang w:val="fr-FR"/>
              </w:rPr>
              <w:softHyphen/>
              <w:t xml:space="preserve"> gồm mấy phần, mỗi phần cần viết gì?</w:t>
            </w:r>
          </w:p>
          <w:p w14:paraId="2A075E1B" w14:textId="77777777" w:rsidR="006943E4" w:rsidRPr="00B02D52" w:rsidRDefault="006943E4" w:rsidP="00C065F4">
            <w:pPr>
              <w:jc w:val="both"/>
              <w:rPr>
                <w:rFonts w:cs="Courier New"/>
                <w:bCs/>
                <w:color w:val="000000"/>
                <w:lang w:val="fr-FR"/>
              </w:rPr>
            </w:pPr>
          </w:p>
          <w:p w14:paraId="77B1FADC" w14:textId="77777777" w:rsidR="006943E4" w:rsidRPr="00B02D52" w:rsidRDefault="006943E4" w:rsidP="00C065F4">
            <w:pPr>
              <w:jc w:val="both"/>
              <w:rPr>
                <w:rFonts w:cs="Courier New"/>
                <w:bCs/>
                <w:color w:val="000000"/>
              </w:rPr>
            </w:pPr>
          </w:p>
          <w:p w14:paraId="01F1CDF3" w14:textId="77777777" w:rsidR="006943E4" w:rsidRPr="00B02D52" w:rsidRDefault="006943E4" w:rsidP="00C065F4">
            <w:pPr>
              <w:jc w:val="both"/>
              <w:rPr>
                <w:rFonts w:cs="Courier New"/>
                <w:bCs/>
                <w:color w:val="000000"/>
              </w:rPr>
            </w:pPr>
          </w:p>
          <w:p w14:paraId="347698DA" w14:textId="77777777" w:rsidR="006943E4" w:rsidRPr="00B02D52" w:rsidRDefault="006943E4" w:rsidP="00C065F4">
            <w:pPr>
              <w:jc w:val="both"/>
              <w:rPr>
                <w:rFonts w:cs="Courier New"/>
                <w:bCs/>
                <w:color w:val="000000"/>
              </w:rPr>
            </w:pPr>
          </w:p>
          <w:p w14:paraId="44D2B82B" w14:textId="77777777" w:rsidR="006943E4" w:rsidRPr="00B02D52" w:rsidRDefault="006943E4" w:rsidP="00C065F4">
            <w:pPr>
              <w:jc w:val="both"/>
              <w:rPr>
                <w:rFonts w:cs="Courier New"/>
                <w:bCs/>
                <w:color w:val="000000"/>
              </w:rPr>
            </w:pPr>
          </w:p>
          <w:p w14:paraId="62F01359" w14:textId="77777777" w:rsidR="006943E4" w:rsidRPr="00B02D52" w:rsidRDefault="006943E4" w:rsidP="00C065F4">
            <w:pPr>
              <w:jc w:val="both"/>
              <w:rPr>
                <w:rFonts w:cs="Courier New"/>
                <w:bCs/>
                <w:color w:val="000000"/>
              </w:rPr>
            </w:pPr>
          </w:p>
          <w:p w14:paraId="2F233358" w14:textId="77777777" w:rsidR="006943E4" w:rsidRPr="00B02D52" w:rsidRDefault="006943E4" w:rsidP="00C065F4">
            <w:pPr>
              <w:jc w:val="both"/>
              <w:rPr>
                <w:rFonts w:cs="Courier New"/>
                <w:bCs/>
                <w:color w:val="000000"/>
              </w:rPr>
            </w:pPr>
            <w:r w:rsidRPr="00B02D52">
              <w:rPr>
                <w:rFonts w:cs="Courier New"/>
                <w:bCs/>
                <w:color w:val="000000"/>
              </w:rPr>
              <w:t>b. Cho HS làm bài.</w:t>
            </w:r>
          </w:p>
          <w:p w14:paraId="74759407" w14:textId="77777777" w:rsidR="006943E4" w:rsidRPr="00B02D52" w:rsidRDefault="006943E4" w:rsidP="00C065F4">
            <w:pPr>
              <w:jc w:val="both"/>
              <w:rPr>
                <w:rFonts w:cs="Courier New"/>
                <w:bCs/>
                <w:color w:val="000000"/>
              </w:rPr>
            </w:pPr>
            <w:r w:rsidRPr="00B02D52">
              <w:rPr>
                <w:rFonts w:cs="Courier New"/>
                <w:bCs/>
                <w:color w:val="000000"/>
              </w:rPr>
              <w:t>- Thu bài chấm, nhận xét.</w:t>
            </w:r>
          </w:p>
          <w:p w14:paraId="5DBCC14F" w14:textId="77777777" w:rsidR="006943E4" w:rsidRPr="00B656DC" w:rsidRDefault="006943E4" w:rsidP="00C065F4">
            <w:pPr>
              <w:jc w:val="both"/>
              <w:rPr>
                <w:rFonts w:cs="Courier New"/>
                <w:bCs/>
                <w:color w:val="000000"/>
                <w:lang w:val="fr-FR"/>
              </w:rPr>
            </w:pPr>
            <w:r w:rsidRPr="00B02D52">
              <w:rPr>
                <w:rFonts w:cs="Courier New"/>
                <w:b/>
                <w:bCs/>
                <w:color w:val="000000"/>
                <w:lang w:val="vi-VN"/>
              </w:rPr>
              <w:t xml:space="preserve">3. </w:t>
            </w:r>
            <w:r w:rsidRPr="00B656DC">
              <w:rPr>
                <w:rFonts w:cs="Courier New"/>
                <w:bCs/>
                <w:color w:val="000000"/>
                <w:lang w:val="fr-FR"/>
              </w:rPr>
              <w:t>Củng cố, dặn dò: (2 - 3’)</w:t>
            </w:r>
          </w:p>
          <w:p w14:paraId="2D50DBC7" w14:textId="77777777" w:rsidR="006943E4" w:rsidRPr="00B02D52" w:rsidRDefault="006943E4" w:rsidP="00C065F4">
            <w:pPr>
              <w:jc w:val="both"/>
              <w:rPr>
                <w:rFonts w:cs="Courier New"/>
                <w:bCs/>
                <w:color w:val="000000"/>
              </w:rPr>
            </w:pPr>
            <w:r w:rsidRPr="00B656DC">
              <w:rPr>
                <w:rFonts w:cs="Courier New"/>
                <w:bCs/>
                <w:color w:val="000000"/>
                <w:lang w:val="fr-FR"/>
              </w:rPr>
              <w:t>- Nêu lại nội dung chính</w:t>
            </w:r>
            <w:r w:rsidRPr="00B02D52">
              <w:rPr>
                <w:rFonts w:cs="Courier New"/>
                <w:bCs/>
                <w:color w:val="000000"/>
              </w:rPr>
              <w:t xml:space="preserve"> của 1 bức thư</w:t>
            </w:r>
            <w:r w:rsidRPr="00B02D52">
              <w:rPr>
                <w:rFonts w:cs="Courier New"/>
                <w:bCs/>
                <w:color w:val="000000"/>
              </w:rPr>
              <w:softHyphen/>
              <w:t>?</w:t>
            </w:r>
          </w:p>
          <w:p w14:paraId="120C203C" w14:textId="77777777" w:rsidR="006943E4" w:rsidRPr="00B02D52" w:rsidRDefault="006943E4" w:rsidP="00C065F4">
            <w:pPr>
              <w:jc w:val="both"/>
              <w:rPr>
                <w:rFonts w:cs="Courier New"/>
                <w:bCs/>
                <w:color w:val="000000"/>
              </w:rPr>
            </w:pPr>
            <w:r w:rsidRPr="00B02D52">
              <w:rPr>
                <w:rFonts w:cs="Courier New"/>
                <w:bCs/>
                <w:color w:val="000000"/>
              </w:rPr>
              <w:t>- Về nhà học bài, chuẩn bị bài sau: Tiết 7</w:t>
            </w:r>
          </w:p>
        </w:tc>
        <w:tc>
          <w:tcPr>
            <w:tcW w:w="4281" w:type="dxa"/>
          </w:tcPr>
          <w:p w14:paraId="763D6773" w14:textId="77777777" w:rsidR="006943E4" w:rsidRPr="00B02D52" w:rsidRDefault="006943E4" w:rsidP="00C065F4">
            <w:pPr>
              <w:jc w:val="both"/>
              <w:rPr>
                <w:rFonts w:cs="Courier New"/>
                <w:bCs/>
                <w:color w:val="000000"/>
              </w:rPr>
            </w:pPr>
          </w:p>
          <w:p w14:paraId="2CB695D3" w14:textId="77777777" w:rsidR="006943E4" w:rsidRDefault="006943E4" w:rsidP="00C065F4">
            <w:pPr>
              <w:rPr>
                <w:rFonts w:cs="Courier New"/>
                <w:color w:val="000000"/>
              </w:rPr>
            </w:pPr>
            <w:r>
              <w:rPr>
                <w:rFonts w:cs="Courier New"/>
                <w:color w:val="000000"/>
              </w:rPr>
              <w:t>- HS Khởi động</w:t>
            </w:r>
          </w:p>
          <w:p w14:paraId="739E7A9E" w14:textId="77777777" w:rsidR="006943E4" w:rsidRPr="00B02D52" w:rsidRDefault="006943E4" w:rsidP="00C065F4">
            <w:pPr>
              <w:jc w:val="both"/>
              <w:rPr>
                <w:rFonts w:cs="Courier New"/>
                <w:bCs/>
                <w:color w:val="000000"/>
              </w:rPr>
            </w:pPr>
          </w:p>
          <w:p w14:paraId="21D2FDBB" w14:textId="77777777" w:rsidR="006943E4" w:rsidRPr="00B02D52" w:rsidRDefault="006943E4" w:rsidP="00C065F4">
            <w:pPr>
              <w:jc w:val="both"/>
              <w:rPr>
                <w:rFonts w:cs="Courier New"/>
                <w:bCs/>
                <w:color w:val="000000"/>
              </w:rPr>
            </w:pPr>
            <w:r w:rsidRPr="00B02D52">
              <w:rPr>
                <w:rFonts w:cs="Courier New"/>
                <w:bCs/>
                <w:color w:val="000000"/>
              </w:rPr>
              <w:t>- HS đọc lại đề bài.</w:t>
            </w:r>
          </w:p>
          <w:p w14:paraId="365CAC00" w14:textId="77777777" w:rsidR="006943E4" w:rsidRPr="00B02D52" w:rsidRDefault="006943E4" w:rsidP="00C065F4">
            <w:pPr>
              <w:jc w:val="both"/>
              <w:rPr>
                <w:rFonts w:cs="Courier New"/>
                <w:bCs/>
                <w:color w:val="000000"/>
              </w:rPr>
            </w:pPr>
          </w:p>
          <w:p w14:paraId="1C3F5744" w14:textId="77777777" w:rsidR="006943E4" w:rsidRPr="00B02D52" w:rsidRDefault="006943E4" w:rsidP="00C065F4">
            <w:pPr>
              <w:jc w:val="both"/>
              <w:rPr>
                <w:rFonts w:cs="Courier New"/>
                <w:bCs/>
                <w:color w:val="000000"/>
              </w:rPr>
            </w:pPr>
          </w:p>
          <w:p w14:paraId="45038852" w14:textId="77777777" w:rsidR="006943E4" w:rsidRPr="00B02D52" w:rsidRDefault="006943E4" w:rsidP="00C065F4">
            <w:pPr>
              <w:jc w:val="both"/>
              <w:rPr>
                <w:rFonts w:cs="Courier New"/>
                <w:bCs/>
                <w:color w:val="000000"/>
              </w:rPr>
            </w:pPr>
            <w:r w:rsidRPr="00B02D52">
              <w:rPr>
                <w:rFonts w:cs="Courier New"/>
                <w:bCs/>
                <w:color w:val="000000"/>
              </w:rPr>
              <w:t>- HS phân tích.</w:t>
            </w:r>
          </w:p>
          <w:p w14:paraId="3391899B" w14:textId="77777777" w:rsidR="006943E4" w:rsidRPr="00B02D52" w:rsidRDefault="006943E4" w:rsidP="00C065F4">
            <w:pPr>
              <w:jc w:val="both"/>
              <w:rPr>
                <w:rFonts w:cs="Courier New"/>
                <w:bCs/>
                <w:color w:val="000000"/>
              </w:rPr>
            </w:pPr>
            <w:r w:rsidRPr="00B02D52">
              <w:rPr>
                <w:rFonts w:cs="Courier New"/>
                <w:bCs/>
                <w:color w:val="000000"/>
              </w:rPr>
              <w:t>- HS đọc / SGK.</w:t>
            </w:r>
          </w:p>
          <w:p w14:paraId="7158D4A6" w14:textId="77777777" w:rsidR="006943E4" w:rsidRPr="00B02D52" w:rsidRDefault="006943E4" w:rsidP="00C065F4">
            <w:pPr>
              <w:jc w:val="both"/>
              <w:rPr>
                <w:rFonts w:cs="Courier New"/>
                <w:bCs/>
                <w:color w:val="000000"/>
              </w:rPr>
            </w:pPr>
            <w:r w:rsidRPr="00B02D52">
              <w:rPr>
                <w:rFonts w:cs="Courier New"/>
                <w:bCs/>
                <w:color w:val="000000"/>
              </w:rPr>
              <w:t>- 3 phần.</w:t>
            </w:r>
          </w:p>
          <w:p w14:paraId="77E2E03C" w14:textId="77777777" w:rsidR="006943E4" w:rsidRPr="00B02D52" w:rsidRDefault="006943E4" w:rsidP="00C065F4">
            <w:pPr>
              <w:jc w:val="both"/>
              <w:rPr>
                <w:rFonts w:cs="Courier New"/>
                <w:bCs/>
                <w:color w:val="000000"/>
              </w:rPr>
            </w:pPr>
            <w:r w:rsidRPr="00B02D52">
              <w:rPr>
                <w:rFonts w:cs="Courier New"/>
                <w:bCs/>
                <w:color w:val="000000"/>
              </w:rPr>
              <w:t>+ Đầu thư</w:t>
            </w:r>
            <w:r w:rsidRPr="00B02D52">
              <w:rPr>
                <w:rFonts w:cs="Courier New"/>
                <w:bCs/>
                <w:color w:val="000000"/>
              </w:rPr>
              <w:softHyphen/>
              <w:t>: Nêu địa điểm thời gian viết thư</w:t>
            </w:r>
            <w:r w:rsidRPr="00B02D52">
              <w:rPr>
                <w:rFonts w:cs="Courier New"/>
                <w:bCs/>
                <w:color w:val="000000"/>
              </w:rPr>
              <w:softHyphen/>
              <w:t>, chào hỏi ng</w:t>
            </w:r>
            <w:r w:rsidRPr="00B02D52">
              <w:rPr>
                <w:rFonts w:cs="Courier New"/>
                <w:bCs/>
                <w:color w:val="000000"/>
              </w:rPr>
              <w:softHyphen/>
              <w:t>ười nhận thư</w:t>
            </w:r>
            <w:r w:rsidRPr="00B02D52">
              <w:rPr>
                <w:rFonts w:cs="Courier New"/>
                <w:bCs/>
                <w:color w:val="000000"/>
              </w:rPr>
              <w:softHyphen/>
              <w:t>.</w:t>
            </w:r>
          </w:p>
          <w:p w14:paraId="55C1486B" w14:textId="77777777" w:rsidR="006943E4" w:rsidRPr="00B02D52" w:rsidRDefault="006943E4" w:rsidP="00C065F4">
            <w:pPr>
              <w:jc w:val="both"/>
              <w:rPr>
                <w:rFonts w:cs="Courier New"/>
                <w:bCs/>
                <w:color w:val="000000"/>
              </w:rPr>
            </w:pPr>
            <w:r w:rsidRPr="00B02D52">
              <w:rPr>
                <w:rFonts w:cs="Courier New"/>
                <w:bCs/>
                <w:color w:val="000000"/>
              </w:rPr>
              <w:t>+ Phần chính: Nêu lí do mục đích viết thư</w:t>
            </w:r>
            <w:r w:rsidRPr="00B02D52">
              <w:rPr>
                <w:rFonts w:cs="Courier New"/>
                <w:bCs/>
                <w:color w:val="000000"/>
              </w:rPr>
              <w:softHyphen/>
              <w:t>, thăm hỏi tình hình của người nhận, thông báo tình hình của ngư</w:t>
            </w:r>
            <w:r w:rsidRPr="00B02D52">
              <w:rPr>
                <w:rFonts w:cs="Courier New"/>
                <w:bCs/>
                <w:color w:val="000000"/>
              </w:rPr>
              <w:softHyphen/>
              <w:t>ời viết.</w:t>
            </w:r>
          </w:p>
          <w:p w14:paraId="73041CFD" w14:textId="77777777" w:rsidR="006943E4" w:rsidRPr="00B02D52" w:rsidRDefault="006943E4" w:rsidP="00C065F4">
            <w:pPr>
              <w:jc w:val="both"/>
              <w:rPr>
                <w:rFonts w:cs="Courier New"/>
                <w:bCs/>
                <w:color w:val="000000"/>
              </w:rPr>
            </w:pPr>
            <w:r w:rsidRPr="00B02D52">
              <w:rPr>
                <w:rFonts w:cs="Courier New"/>
                <w:bCs/>
                <w:color w:val="000000"/>
              </w:rPr>
              <w:t>+ Phần cuối: Lời chúc lời hứa, kí tên.</w:t>
            </w:r>
          </w:p>
          <w:p w14:paraId="7FD91A3B" w14:textId="77777777" w:rsidR="006943E4" w:rsidRPr="00B02D52" w:rsidRDefault="006943E4" w:rsidP="00C065F4">
            <w:pPr>
              <w:jc w:val="both"/>
              <w:rPr>
                <w:rFonts w:cs="Courier New"/>
                <w:bCs/>
                <w:color w:val="000000"/>
              </w:rPr>
            </w:pPr>
          </w:p>
          <w:p w14:paraId="46D0413E" w14:textId="77777777" w:rsidR="006943E4" w:rsidRDefault="006943E4" w:rsidP="00C065F4">
            <w:pPr>
              <w:jc w:val="both"/>
              <w:rPr>
                <w:rFonts w:cs="Courier New"/>
                <w:bCs/>
                <w:color w:val="000000"/>
              </w:rPr>
            </w:pPr>
            <w:r w:rsidRPr="00B02D52">
              <w:rPr>
                <w:rFonts w:cs="Courier New"/>
                <w:bCs/>
                <w:color w:val="000000"/>
              </w:rPr>
              <w:t>- HS làm bài vào vở bài tập</w:t>
            </w:r>
          </w:p>
          <w:p w14:paraId="3E63D272" w14:textId="77777777" w:rsidR="006943E4" w:rsidRDefault="006943E4" w:rsidP="00C065F4">
            <w:pPr>
              <w:jc w:val="both"/>
              <w:rPr>
                <w:rFonts w:cs="Courier New"/>
                <w:bCs/>
                <w:color w:val="000000"/>
              </w:rPr>
            </w:pPr>
          </w:p>
          <w:p w14:paraId="168D40F9" w14:textId="77777777" w:rsidR="006943E4" w:rsidRPr="00B02D52" w:rsidRDefault="006943E4" w:rsidP="00C065F4">
            <w:pPr>
              <w:jc w:val="both"/>
              <w:rPr>
                <w:rFonts w:cs="Courier New"/>
                <w:bCs/>
                <w:color w:val="000000"/>
              </w:rPr>
            </w:pPr>
            <w:r w:rsidRPr="00B02D52">
              <w:rPr>
                <w:rFonts w:cs="Courier New"/>
                <w:color w:val="000000"/>
              </w:rPr>
              <w:t>- HS nêu.</w:t>
            </w:r>
          </w:p>
        </w:tc>
      </w:tr>
    </w:tbl>
    <w:p w14:paraId="28CF18A6" w14:textId="77777777" w:rsidR="006943E4" w:rsidRPr="00B65801" w:rsidRDefault="006943E4" w:rsidP="006943E4">
      <w:pPr>
        <w:rPr>
          <w:b/>
          <w:i/>
          <w:szCs w:val="24"/>
          <w:lang w:val="nl-NL"/>
        </w:rPr>
      </w:pPr>
      <w:r w:rsidRPr="00B65801">
        <w:rPr>
          <w:b/>
          <w:i/>
          <w:lang w:val="nl-NL"/>
        </w:rPr>
        <w:t xml:space="preserve">* </w:t>
      </w:r>
      <w:r>
        <w:rPr>
          <w:b/>
          <w:i/>
          <w:lang w:val="nl-NL"/>
        </w:rPr>
        <w:t>Điều chỉnh sau bài dạy</w:t>
      </w:r>
    </w:p>
    <w:p w14:paraId="2BF166C2" w14:textId="77777777" w:rsidR="006943E4" w:rsidRPr="00487017" w:rsidRDefault="006943E4" w:rsidP="006943E4">
      <w:pPr>
        <w:rPr>
          <w:b/>
          <w:lang w:val="nl-NL"/>
        </w:rPr>
      </w:pPr>
      <w:r w:rsidRPr="00B65801">
        <w:rPr>
          <w:sz w:val="24"/>
          <w:szCs w:val="24"/>
          <w:lang w:val="nl-NL"/>
        </w:rPr>
        <w:t>…………………………………………………………………………………………………...</w:t>
      </w:r>
    </w:p>
    <w:p w14:paraId="66FFDAC5" w14:textId="77777777" w:rsidR="006943E4" w:rsidRDefault="006943E4" w:rsidP="006943E4">
      <w:pPr>
        <w:rPr>
          <w:lang w:val="nl-NL"/>
        </w:rPr>
      </w:pPr>
      <w:r>
        <w:rPr>
          <w:b/>
          <w:iCs/>
          <w:noProof/>
        </w:rPr>
        <mc:AlternateContent>
          <mc:Choice Requires="wps">
            <w:drawing>
              <wp:anchor distT="0" distB="0" distL="114300" distR="114300" simplePos="0" relativeHeight="251704320" behindDoc="0" locked="0" layoutInCell="1" allowOverlap="1" wp14:anchorId="00789D8C" wp14:editId="2E40BF81">
                <wp:simplePos x="0" y="0"/>
                <wp:positionH relativeFrom="column">
                  <wp:posOffset>1571625</wp:posOffset>
                </wp:positionH>
                <wp:positionV relativeFrom="paragraph">
                  <wp:posOffset>180340</wp:posOffset>
                </wp:positionV>
                <wp:extent cx="2605405" cy="0"/>
                <wp:effectExtent l="5715" t="10160" r="8255" b="889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FC1C8D" id="Straight Arrow Connector 27" o:spid="_x0000_s1026" type="#_x0000_t32" style="position:absolute;margin-left:123.75pt;margin-top:14.2pt;width:205.1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"/>
            </w:pict>
          </mc:Fallback>
        </mc:AlternateContent>
      </w:r>
    </w:p>
    <w:p w14:paraId="52A101C1" w14:textId="639CF830" w:rsidR="00E1023F" w:rsidRDefault="00E1023F" w:rsidP="00E1023F">
      <w:pPr>
        <w:ind w:right="-142"/>
        <w:rPr>
          <w:lang w:val="nl-NL"/>
        </w:rPr>
      </w:pPr>
      <w:r w:rsidRPr="008E070B">
        <w:rPr>
          <w:b/>
          <w:lang w:val="nl-NL"/>
        </w:rPr>
        <w:t>Tiết 5</w:t>
      </w:r>
      <w:r w:rsidRPr="008E070B">
        <w:rPr>
          <w:b/>
          <w:lang w:val="nl-NL"/>
        </w:rPr>
        <w:tab/>
      </w:r>
      <w:r>
        <w:rPr>
          <w:lang w:val="nl-NL"/>
        </w:rPr>
        <w:t xml:space="preserve">  </w:t>
      </w:r>
      <w:r>
        <w:rPr>
          <w:lang w:val="nl-NL"/>
        </w:rPr>
        <w:tab/>
      </w:r>
      <w:r>
        <w:rPr>
          <w:lang w:val="nl-NL"/>
        </w:rPr>
        <w:tab/>
      </w:r>
      <w:r>
        <w:rPr>
          <w:lang w:val="nl-NL"/>
        </w:rPr>
        <w:tab/>
      </w:r>
      <w:r>
        <w:rPr>
          <w:lang w:val="nl-NL"/>
        </w:rPr>
        <w:tab/>
        <w:t xml:space="preserve"> </w:t>
      </w:r>
      <w:r w:rsidRPr="00B65801">
        <w:rPr>
          <w:lang w:val="nl-NL"/>
        </w:rPr>
        <w:t xml:space="preserve"> </w:t>
      </w:r>
      <w:r>
        <w:rPr>
          <w:lang w:val="nl-NL"/>
        </w:rPr>
        <w:t xml:space="preserve">  </w:t>
      </w:r>
      <w:r w:rsidR="0042789B">
        <w:rPr>
          <w:lang w:val="nl-NL"/>
        </w:rPr>
        <w:t xml:space="preserve">     </w:t>
      </w:r>
      <w:r>
        <w:rPr>
          <w:b/>
          <w:lang w:val="nl-NL"/>
        </w:rPr>
        <w:t xml:space="preserve"> KĨ THUẬT</w:t>
      </w:r>
      <w:r w:rsidRPr="00487017">
        <w:rPr>
          <w:b/>
          <w:lang w:val="nl-NL"/>
        </w:rPr>
        <w:t xml:space="preserve"> </w:t>
      </w:r>
      <w:r>
        <w:rPr>
          <w:lang w:val="nl-NL"/>
        </w:rPr>
        <w:t xml:space="preserve">  </w:t>
      </w:r>
    </w:p>
    <w:p w14:paraId="05CD1817" w14:textId="77777777" w:rsidR="00E1023F" w:rsidRPr="00B02D52" w:rsidRDefault="00E1023F" w:rsidP="00E1023F">
      <w:pPr>
        <w:jc w:val="center"/>
      </w:pPr>
      <w:r>
        <w:rPr>
          <w:b/>
          <w:i/>
          <w:lang w:val="nl-NL"/>
        </w:rPr>
        <w:t xml:space="preserve">       </w:t>
      </w:r>
      <w:r w:rsidRPr="00B02D52">
        <w:rPr>
          <w:b/>
        </w:rPr>
        <w:t>Thức ăn nuôi gà (</w:t>
      </w:r>
      <w:r>
        <w:rPr>
          <w:b/>
        </w:rPr>
        <w:t>T.2</w:t>
      </w:r>
      <w:r w:rsidRPr="00B02D52">
        <w:rPr>
          <w:b/>
        </w:rPr>
        <w:t>)</w:t>
      </w:r>
    </w:p>
    <w:p w14:paraId="2821EF11" w14:textId="77777777" w:rsidR="00E1023F" w:rsidRPr="00B02D52" w:rsidRDefault="00E1023F" w:rsidP="00E1023F">
      <w:pPr>
        <w:ind w:firstLine="567"/>
        <w:contextualSpacing/>
        <w:rPr>
          <w:rFonts w:eastAsia="Arial"/>
          <w:b/>
          <w:lang w:val="vi-VN"/>
        </w:rPr>
      </w:pPr>
      <w:r w:rsidRPr="00B02D52">
        <w:rPr>
          <w:b/>
          <w:bCs/>
        </w:rPr>
        <w:tab/>
      </w:r>
      <w:r w:rsidRPr="00B02D52">
        <w:rPr>
          <w:rFonts w:eastAsia="Arial"/>
          <w:b/>
          <w:lang w:val="vi-VN"/>
        </w:rPr>
        <w:t>I. YÊU CẦU CẦN ĐẠT</w:t>
      </w:r>
    </w:p>
    <w:p w14:paraId="38DD284E" w14:textId="77777777" w:rsidR="00E1023F" w:rsidRPr="00B02D52" w:rsidRDefault="00E1023F" w:rsidP="00E1023F">
      <w:pPr>
        <w:ind w:firstLine="720"/>
      </w:pPr>
      <w:r w:rsidRPr="00B02D52">
        <w:rPr>
          <w:b/>
        </w:rPr>
        <w:t>1. Kiến thức, kĩ năng</w:t>
      </w:r>
      <w:r w:rsidRPr="00B02D52">
        <w:rPr>
          <w:rFonts w:cs="Courier New"/>
        </w:rPr>
        <w:t xml:space="preserve">: </w:t>
      </w:r>
      <w:r w:rsidRPr="00B02D52">
        <w:t xml:space="preserve">HS cần phải: </w:t>
      </w:r>
    </w:p>
    <w:p w14:paraId="17601CF8" w14:textId="77777777" w:rsidR="00E1023F" w:rsidRPr="00B02D52" w:rsidRDefault="00E1023F" w:rsidP="00E1023F">
      <w:r w:rsidRPr="00B02D52">
        <w:tab/>
        <w:t>- Nêu được tên và biết  tác dụng cgủ yếu của 1 số thức ăn thường dùng để nuôi gà.</w:t>
      </w:r>
    </w:p>
    <w:p w14:paraId="5D440765" w14:textId="77777777" w:rsidR="00E1023F" w:rsidRPr="00B02D52" w:rsidRDefault="00E1023F" w:rsidP="00E1023F">
      <w:r w:rsidRPr="00B02D52">
        <w:tab/>
        <w:t>- Biết liên hệ thực tế để nêu tên và tác dụng chủ yếu của 1 số thức ăn được sử dụng nuôi gà ở gia đình hoặc địa phương (nếu có).</w:t>
      </w:r>
    </w:p>
    <w:p w14:paraId="15DC9B77" w14:textId="77777777" w:rsidR="00E1023F" w:rsidRPr="0025257E" w:rsidRDefault="00E1023F" w:rsidP="00E1023F">
      <w:pPr>
        <w:rPr>
          <w:rFonts w:eastAsia="Calibri"/>
          <w:color w:val="FF0000"/>
          <w:lang w:val="nl-NL"/>
        </w:rPr>
      </w:pPr>
      <w:r w:rsidRPr="00B02D52">
        <w:rPr>
          <w:b/>
          <w:bCs/>
        </w:rPr>
        <w:tab/>
      </w:r>
      <w:r w:rsidRPr="0025257E">
        <w:rPr>
          <w:rFonts w:eastAsia="Calibri"/>
          <w:b/>
          <w:lang w:val="nl-NL"/>
        </w:rPr>
        <w:t xml:space="preserve">2. Năng lực: </w:t>
      </w:r>
      <w:r w:rsidRPr="0025257E">
        <w:rPr>
          <w:rFonts w:eastAsia="Calibri"/>
          <w:lang w:val="nl-NL"/>
        </w:rPr>
        <w:t>Năng lực tự học, năng lực giải quyết vấn đề và sáng tạo.</w:t>
      </w:r>
    </w:p>
    <w:p w14:paraId="4B44DBAD" w14:textId="77777777" w:rsidR="00E1023F" w:rsidRPr="0025257E" w:rsidRDefault="00E1023F" w:rsidP="00E1023F">
      <w:pPr>
        <w:widowControl w:val="0"/>
        <w:rPr>
          <w:rFonts w:eastAsia="SimSun"/>
          <w:kern w:val="2"/>
          <w:lang w:val="da-DK" w:eastAsia="zh-CN"/>
        </w:rPr>
      </w:pPr>
      <w:r w:rsidRPr="0025257E">
        <w:rPr>
          <w:rFonts w:eastAsia="SimSun"/>
          <w:b/>
          <w:kern w:val="2"/>
          <w:lang w:val="da-DK" w:eastAsia="zh-CN"/>
        </w:rPr>
        <w:t xml:space="preserve"> </w:t>
      </w:r>
      <w:r w:rsidRPr="0025257E">
        <w:rPr>
          <w:rFonts w:eastAsia="SimSun"/>
          <w:b/>
          <w:kern w:val="2"/>
          <w:lang w:val="da-DK" w:eastAsia="zh-CN"/>
        </w:rPr>
        <w:tab/>
        <w:t>3. Phẩm chất:</w:t>
      </w:r>
      <w:r w:rsidRPr="0025257E">
        <w:rPr>
          <w:rFonts w:eastAsia="SimSun"/>
          <w:kern w:val="2"/>
          <w:lang w:val="da-DK" w:eastAsia="zh-CN"/>
        </w:rPr>
        <w:t xml:space="preserve"> Giáo dục HS c</w:t>
      </w:r>
      <w:r w:rsidRPr="0025257E">
        <w:rPr>
          <w:bCs/>
        </w:rPr>
        <w:t>ó ý thức chăm sóc, bảo vệ vật nuôi.</w:t>
      </w:r>
    </w:p>
    <w:p w14:paraId="2BAC6593" w14:textId="77777777" w:rsidR="00E1023F" w:rsidRPr="00B02D52" w:rsidRDefault="00E1023F" w:rsidP="00E1023F">
      <w:pPr>
        <w:ind w:firstLine="720"/>
        <w:rPr>
          <w:b/>
          <w:bCs/>
        </w:rPr>
      </w:pPr>
      <w:r w:rsidRPr="00B02D52">
        <w:rPr>
          <w:b/>
          <w:bCs/>
        </w:rPr>
        <w:t>II. ĐỒ DÙNG DẠY HỌC</w:t>
      </w:r>
    </w:p>
    <w:p w14:paraId="0FC17732" w14:textId="77777777" w:rsidR="00E1023F" w:rsidRPr="00B02D52" w:rsidRDefault="00E1023F" w:rsidP="00E1023F">
      <w:r w:rsidRPr="00B02D52">
        <w:tab/>
        <w:t>- Một số mẫu thức ăn nuôi gà.</w:t>
      </w:r>
      <w:r>
        <w:t>TV, MT</w:t>
      </w:r>
    </w:p>
    <w:p w14:paraId="0C0674E3" w14:textId="77777777" w:rsidR="00E1023F" w:rsidRPr="00B02D52" w:rsidRDefault="00E1023F" w:rsidP="00E1023F">
      <w:pPr>
        <w:rPr>
          <w:b/>
          <w:bCs/>
        </w:rPr>
      </w:pPr>
      <w:r w:rsidRPr="00B02D52">
        <w:rPr>
          <w:b/>
          <w:bCs/>
        </w:rPr>
        <w:lastRenderedPageBreak/>
        <w:tab/>
        <w:t xml:space="preserve">III. CÁC HOẠT ĐỘNG DẠY HỌC </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4061"/>
      </w:tblGrid>
      <w:tr w:rsidR="00E1023F" w:rsidRPr="00B02D52" w14:paraId="3D23F12F" w14:textId="77777777" w:rsidTr="00C065F4">
        <w:tc>
          <w:tcPr>
            <w:tcW w:w="5148" w:type="dxa"/>
            <w:shd w:val="clear" w:color="auto" w:fill="auto"/>
          </w:tcPr>
          <w:p w14:paraId="6EBED306" w14:textId="77777777" w:rsidR="00E1023F" w:rsidRPr="00B02D52" w:rsidRDefault="00E1023F" w:rsidP="00C065F4">
            <w:pPr>
              <w:jc w:val="center"/>
              <w:rPr>
                <w:rFonts w:cs="Courier New"/>
                <w:b/>
                <w:color w:val="000000"/>
                <w:lang w:val="fr-FR"/>
              </w:rPr>
            </w:pPr>
            <w:r w:rsidRPr="00B02D52">
              <w:rPr>
                <w:rFonts w:cs="Courier New"/>
                <w:b/>
                <w:color w:val="000000"/>
                <w:lang w:val="fr-FR"/>
              </w:rPr>
              <w:t>Hoạt động dạy học</w:t>
            </w:r>
          </w:p>
        </w:tc>
        <w:tc>
          <w:tcPr>
            <w:tcW w:w="4061" w:type="dxa"/>
            <w:shd w:val="clear" w:color="auto" w:fill="auto"/>
          </w:tcPr>
          <w:p w14:paraId="29B26D9D" w14:textId="77777777" w:rsidR="00E1023F" w:rsidRPr="00B02D52" w:rsidRDefault="00E1023F" w:rsidP="00C065F4">
            <w:pPr>
              <w:jc w:val="center"/>
              <w:rPr>
                <w:rFonts w:cs="Courier New"/>
                <w:b/>
                <w:color w:val="000000"/>
                <w:lang w:val="fr-FR"/>
              </w:rPr>
            </w:pPr>
            <w:r w:rsidRPr="00B02D52">
              <w:rPr>
                <w:rFonts w:cs="Courier New"/>
                <w:b/>
                <w:color w:val="000000"/>
                <w:lang w:val="fr-FR"/>
              </w:rPr>
              <w:t>Hoạt động dạy học</w:t>
            </w:r>
          </w:p>
        </w:tc>
      </w:tr>
      <w:tr w:rsidR="00E1023F" w:rsidRPr="00B02D52" w14:paraId="2AC1AAAC" w14:textId="77777777" w:rsidTr="00C065F4">
        <w:trPr>
          <w:trHeight w:val="699"/>
        </w:trPr>
        <w:tc>
          <w:tcPr>
            <w:tcW w:w="5148" w:type="dxa"/>
            <w:shd w:val="clear" w:color="auto" w:fill="auto"/>
          </w:tcPr>
          <w:p w14:paraId="26E8670D" w14:textId="77777777" w:rsidR="00E1023F" w:rsidRPr="00B02D52" w:rsidRDefault="00E1023F" w:rsidP="00C065F4">
            <w:pPr>
              <w:jc w:val="both"/>
              <w:rPr>
                <w:rFonts w:cs="Courier New"/>
                <w:color w:val="000000"/>
                <w:lang w:val="fr-FR"/>
              </w:rPr>
            </w:pPr>
            <w:r w:rsidRPr="00B02D52">
              <w:rPr>
                <w:rFonts w:cs="Courier New"/>
                <w:b/>
                <w:bCs/>
                <w:color w:val="000000"/>
                <w:lang w:val="fr-FR"/>
              </w:rPr>
              <w:t>1. Khởi động, kết nối</w:t>
            </w:r>
            <w:r>
              <w:rPr>
                <w:rFonts w:cs="Courier New"/>
                <w:color w:val="000000"/>
                <w:lang w:val="fr-FR"/>
              </w:rPr>
              <w:t xml:space="preserve"> (3- 5’)</w:t>
            </w:r>
          </w:p>
          <w:p w14:paraId="3CC6226F" w14:textId="77777777" w:rsidR="00E1023F" w:rsidRPr="00B02D52" w:rsidRDefault="00E1023F" w:rsidP="00C065F4">
            <w:pPr>
              <w:jc w:val="both"/>
              <w:rPr>
                <w:rFonts w:cs="Courier New"/>
                <w:color w:val="000000"/>
                <w:lang w:val="fr-FR"/>
              </w:rPr>
            </w:pPr>
            <w:r w:rsidRPr="00B02D52">
              <w:rPr>
                <w:rFonts w:cs="Courier New"/>
                <w:color w:val="000000"/>
                <w:lang w:val="fr-FR"/>
              </w:rPr>
              <w:t>- GV mở vi deo</w:t>
            </w:r>
          </w:p>
          <w:p w14:paraId="1823C575" w14:textId="77777777" w:rsidR="00E1023F" w:rsidRPr="00B02D52" w:rsidRDefault="00E1023F" w:rsidP="00C065F4">
            <w:pPr>
              <w:jc w:val="both"/>
              <w:rPr>
                <w:rFonts w:cs="Courier New"/>
                <w:b/>
                <w:color w:val="000000"/>
                <w:lang w:val="fr-FR"/>
              </w:rPr>
            </w:pPr>
            <w:r w:rsidRPr="00B02D52">
              <w:rPr>
                <w:rFonts w:cs="Courier New"/>
                <w:b/>
                <w:color w:val="000000"/>
                <w:lang w:val="fr-FR"/>
              </w:rPr>
              <w:t>2. Hình thành kiến thức</w:t>
            </w:r>
            <w:r w:rsidRPr="00422E73">
              <w:rPr>
                <w:rFonts w:cs="Courier New"/>
                <w:color w:val="000000"/>
                <w:lang w:val="fr-FR"/>
              </w:rPr>
              <w:t>:(32- 34’)</w:t>
            </w:r>
          </w:p>
          <w:p w14:paraId="2F5AD7C5" w14:textId="77777777" w:rsidR="00E1023F" w:rsidRPr="00B02D52" w:rsidRDefault="00E1023F" w:rsidP="00C065F4">
            <w:r w:rsidRPr="00B02D52">
              <w:t xml:space="preserve"> </w:t>
            </w:r>
            <w:r>
              <w:rPr>
                <w:b/>
              </w:rPr>
              <w:t>HĐ</w:t>
            </w:r>
            <w:r w:rsidRPr="00B02D52">
              <w:rPr>
                <w:b/>
              </w:rPr>
              <w:t>1:</w:t>
            </w:r>
            <w:r w:rsidRPr="00B02D52">
              <w:t xml:space="preserve"> Trình bày tác dụng và sử dụng thức ăn cung cấp chất đạm, chất khoáng, vi- ta- min, thức ăn tổng hợp.</w:t>
            </w:r>
          </w:p>
          <w:p w14:paraId="4B14783B" w14:textId="77777777" w:rsidR="00E1023F" w:rsidRPr="00B02D52" w:rsidRDefault="00E1023F" w:rsidP="00C065F4">
            <w:r w:rsidRPr="00B02D52">
              <w:t xml:space="preserve">- Chia nhóm, y/c:  </w:t>
            </w:r>
          </w:p>
          <w:p w14:paraId="6B555D34" w14:textId="77777777" w:rsidR="00E1023F" w:rsidRPr="00B02D52" w:rsidRDefault="00E1023F" w:rsidP="00C065F4">
            <w:r w:rsidRPr="00B02D52">
              <w:t>+ KL: Khi nuôi gà cần sử dụng nhiều loại thức ăn nhằm cung cấp đầy đủ các chất dinh dưỡng cho gà. Nên nuôi bằng thức ăn tổng hợp giúp gà lớn nhanh, đẻ trứng nhiều.</w:t>
            </w:r>
          </w:p>
          <w:p w14:paraId="44E571B3" w14:textId="77777777" w:rsidR="00E1023F" w:rsidRPr="00B02D52" w:rsidRDefault="00E1023F" w:rsidP="00C065F4">
            <w:r w:rsidRPr="00B02D52">
              <w:rPr>
                <w:b/>
              </w:rPr>
              <w:t xml:space="preserve"> HĐ2:</w:t>
            </w:r>
            <w:r>
              <w:t xml:space="preserve"> </w:t>
            </w:r>
            <w:r w:rsidRPr="00B02D52">
              <w:t>Đánh giá kết quả học tập của HS.</w:t>
            </w:r>
          </w:p>
          <w:p w14:paraId="3147C9C1" w14:textId="77777777" w:rsidR="00E1023F" w:rsidRPr="00B02D52" w:rsidRDefault="00E1023F" w:rsidP="00C065F4">
            <w:r w:rsidRPr="00B02D52">
              <w:t>- Vì sao phải sử dụng nhiều loại thức ăn để nuôi gà ?</w:t>
            </w:r>
          </w:p>
          <w:p w14:paraId="2A13AFE8" w14:textId="77777777" w:rsidR="00E1023F" w:rsidRPr="00B02D52" w:rsidRDefault="00E1023F" w:rsidP="00C065F4">
            <w:r w:rsidRPr="00B02D52">
              <w:t>- Vì sao khi cho gà ăn thức ăn hỗn hợp sẽ giúp gà khỏe mạnh, lớn nhanh và đẻ trứng to và nhiều ?</w:t>
            </w:r>
          </w:p>
          <w:p w14:paraId="50501300" w14:textId="77777777" w:rsidR="00E1023F" w:rsidRPr="00B02D52" w:rsidRDefault="00E1023F" w:rsidP="00C065F4">
            <w:r w:rsidRPr="00B02D52">
              <w:rPr>
                <w:b/>
              </w:rPr>
              <w:t>3.</w:t>
            </w:r>
            <w:r w:rsidRPr="00B02D52">
              <w:t xml:space="preserve"> </w:t>
            </w:r>
            <w:r w:rsidRPr="00B02D52">
              <w:rPr>
                <w:rFonts w:cs="Courier New"/>
                <w:b/>
                <w:color w:val="000000"/>
                <w:lang w:val="fr-FR"/>
              </w:rPr>
              <w:t>Củng cố, dặn dò:</w:t>
            </w:r>
            <w:r w:rsidRPr="00B02D52">
              <w:t xml:space="preserve"> (1-2’)</w:t>
            </w:r>
          </w:p>
          <w:p w14:paraId="2AF5B7ED" w14:textId="77777777" w:rsidR="00E1023F" w:rsidRPr="00B02D52" w:rsidRDefault="00E1023F" w:rsidP="00C065F4">
            <w:r w:rsidRPr="00B02D52">
              <w:t>- Chuẩn bị bài tiết sau Nuôi dưỡng gà.</w:t>
            </w:r>
          </w:p>
          <w:p w14:paraId="2F9DB92B" w14:textId="77777777" w:rsidR="00E1023F" w:rsidRPr="00B02D52" w:rsidRDefault="00E1023F" w:rsidP="00C065F4">
            <w:r w:rsidRPr="00B02D52">
              <w:t>- Nhận xét tiết học.</w:t>
            </w:r>
          </w:p>
        </w:tc>
        <w:tc>
          <w:tcPr>
            <w:tcW w:w="4061" w:type="dxa"/>
            <w:shd w:val="clear" w:color="auto" w:fill="auto"/>
          </w:tcPr>
          <w:p w14:paraId="50D577B1" w14:textId="77777777" w:rsidR="00E1023F" w:rsidRPr="00B02D52" w:rsidRDefault="00E1023F" w:rsidP="00C065F4"/>
          <w:p w14:paraId="285DAFAC" w14:textId="77777777" w:rsidR="00E1023F" w:rsidRDefault="00E1023F" w:rsidP="00C065F4">
            <w:pPr>
              <w:rPr>
                <w:rFonts w:cs="Courier New"/>
                <w:color w:val="000000"/>
              </w:rPr>
            </w:pPr>
            <w:r>
              <w:rPr>
                <w:rFonts w:cs="Courier New"/>
                <w:color w:val="000000"/>
              </w:rPr>
              <w:t>- HS Khởi động</w:t>
            </w:r>
          </w:p>
          <w:p w14:paraId="2D292251" w14:textId="77777777" w:rsidR="00E1023F" w:rsidRDefault="00E1023F" w:rsidP="00C065F4"/>
          <w:p w14:paraId="1E16462F" w14:textId="77777777" w:rsidR="00E1023F" w:rsidRPr="00B02D52" w:rsidRDefault="00E1023F" w:rsidP="00C065F4">
            <w:r w:rsidRPr="00B02D52">
              <w:t>- Các nhóm thảo luận, nêu tóm tắt tác dụng và cách sử dụng thức ăn cung cấp chất đạm, chất khoáng, vi- ta- min, thức ăn tổng hợp.</w:t>
            </w:r>
          </w:p>
          <w:p w14:paraId="578F3ADC" w14:textId="77777777" w:rsidR="00E1023F" w:rsidRPr="00B02D52" w:rsidRDefault="00E1023F" w:rsidP="00C065F4">
            <w:r w:rsidRPr="00B02D52">
              <w:t>- Đại diện các nhóm lên trình bày, lớp nhận xét, bổ sung.</w:t>
            </w:r>
          </w:p>
          <w:p w14:paraId="2CD1F632" w14:textId="77777777" w:rsidR="00E1023F" w:rsidRPr="00B02D52" w:rsidRDefault="00E1023F" w:rsidP="00C065F4"/>
          <w:p w14:paraId="0DDEA1B3" w14:textId="77777777" w:rsidR="00E1023F" w:rsidRPr="00B02D52" w:rsidRDefault="00E1023F" w:rsidP="00C065F4"/>
          <w:p w14:paraId="30EE1915" w14:textId="77777777" w:rsidR="00E1023F" w:rsidRPr="00B02D52" w:rsidRDefault="00E1023F" w:rsidP="00C065F4"/>
          <w:p w14:paraId="3945184A" w14:textId="77777777" w:rsidR="00E1023F" w:rsidRPr="00B02D52" w:rsidRDefault="00E1023F" w:rsidP="00C065F4">
            <w:r w:rsidRPr="00B02D52">
              <w:t>- HS trả lời.</w:t>
            </w:r>
          </w:p>
        </w:tc>
      </w:tr>
    </w:tbl>
    <w:p w14:paraId="62BD4F84" w14:textId="77777777" w:rsidR="00E1023F" w:rsidRPr="00B65801" w:rsidRDefault="00E1023F" w:rsidP="004A0B7D">
      <w:pPr>
        <w:jc w:val="both"/>
        <w:rPr>
          <w:b/>
          <w:i/>
          <w:szCs w:val="24"/>
          <w:lang w:val="nl-NL"/>
        </w:rPr>
      </w:pPr>
      <w:r w:rsidRPr="00B65801">
        <w:rPr>
          <w:b/>
          <w:i/>
          <w:lang w:val="nl-NL"/>
        </w:rPr>
        <w:t xml:space="preserve">* </w:t>
      </w:r>
      <w:r>
        <w:rPr>
          <w:b/>
          <w:i/>
          <w:lang w:val="nl-NL"/>
        </w:rPr>
        <w:t>Điều chỉnh sau bài dạy</w:t>
      </w:r>
    </w:p>
    <w:p w14:paraId="13A05C4A" w14:textId="77777777" w:rsidR="00E1023F" w:rsidRPr="00B65801" w:rsidRDefault="00E1023F" w:rsidP="00E1023F">
      <w:pPr>
        <w:ind w:right="-142"/>
        <w:rPr>
          <w:lang w:val="nl-NL"/>
        </w:rPr>
      </w:pPr>
      <w:r w:rsidRPr="00B65801">
        <w:rPr>
          <w:sz w:val="24"/>
          <w:szCs w:val="24"/>
          <w:lang w:val="nl-NL"/>
        </w:rPr>
        <w:t>…………………………………………………………………………………………………...</w:t>
      </w:r>
    </w:p>
    <w:p w14:paraId="0A01347D" w14:textId="6AD32FA6" w:rsidR="00E1023F" w:rsidRDefault="00E1023F" w:rsidP="00E1023F">
      <w:pPr>
        <w:tabs>
          <w:tab w:val="left" w:pos="1345"/>
          <w:tab w:val="center" w:pos="4536"/>
        </w:tabs>
        <w:rPr>
          <w:b/>
          <w:sz w:val="32"/>
          <w:szCs w:val="32"/>
          <w:lang w:val="nl-NL"/>
        </w:rPr>
      </w:pPr>
      <w:r>
        <w:rPr>
          <w:noProof/>
        </w:rPr>
        <mc:AlternateContent>
          <mc:Choice Requires="wps">
            <w:drawing>
              <wp:anchor distT="0" distB="0" distL="114300" distR="114300" simplePos="0" relativeHeight="251674624" behindDoc="0" locked="0" layoutInCell="1" allowOverlap="1" wp14:anchorId="6320AE6A" wp14:editId="3FDF0BC4">
                <wp:simplePos x="0" y="0"/>
                <wp:positionH relativeFrom="column">
                  <wp:posOffset>1571625</wp:posOffset>
                </wp:positionH>
                <wp:positionV relativeFrom="paragraph">
                  <wp:posOffset>213360</wp:posOffset>
                </wp:positionV>
                <wp:extent cx="2605405" cy="0"/>
                <wp:effectExtent l="5715" t="5715" r="8255" b="1333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2027E2" id="Straight Arrow Connector 11" o:spid="_x0000_s1026" type="#_x0000_t32" style="position:absolute;margin-left:123.75pt;margin-top:16.8pt;width:205.1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"/>
            </w:pict>
          </mc:Fallback>
        </mc:AlternateContent>
      </w:r>
      <w:r>
        <w:rPr>
          <w:b/>
          <w:sz w:val="32"/>
          <w:szCs w:val="32"/>
          <w:lang w:val="nl-NL"/>
        </w:rPr>
        <w:tab/>
      </w:r>
    </w:p>
    <w:p w14:paraId="6B475C53" w14:textId="688C7644" w:rsidR="00E1023F" w:rsidRDefault="00E1023F" w:rsidP="00E1023F">
      <w:pPr>
        <w:rPr>
          <w:b/>
          <w:lang w:val="nl-NL"/>
        </w:rPr>
      </w:pPr>
      <w:r w:rsidRPr="008E070B">
        <w:rPr>
          <w:b/>
          <w:lang w:val="nl-NL"/>
        </w:rPr>
        <w:t>Tiết 6</w:t>
      </w:r>
      <w:r w:rsidRPr="00BC5040">
        <w:rPr>
          <w:sz w:val="32"/>
          <w:szCs w:val="32"/>
          <w:lang w:val="nl-NL"/>
        </w:rPr>
        <w:t xml:space="preserve">                              </w:t>
      </w:r>
      <w:r>
        <w:rPr>
          <w:sz w:val="32"/>
          <w:szCs w:val="32"/>
          <w:lang w:val="nl-NL"/>
        </w:rPr>
        <w:t xml:space="preserve">             </w:t>
      </w:r>
      <w:r w:rsidR="004A0B7D">
        <w:rPr>
          <w:sz w:val="32"/>
          <w:szCs w:val="32"/>
          <w:lang w:val="nl-NL"/>
        </w:rPr>
        <w:t xml:space="preserve">   </w:t>
      </w:r>
      <w:r>
        <w:rPr>
          <w:b/>
          <w:lang w:val="nl-NL"/>
        </w:rPr>
        <w:t>TOÁN</w:t>
      </w:r>
    </w:p>
    <w:p w14:paraId="2BADCFD8" w14:textId="77777777" w:rsidR="00E1023F" w:rsidRPr="00B02D52" w:rsidRDefault="00E1023F" w:rsidP="00E1023F">
      <w:pPr>
        <w:jc w:val="center"/>
        <w:rPr>
          <w:rFonts w:cs="Courier New"/>
          <w:b/>
          <w:color w:val="000000"/>
          <w:lang w:val="fr-FR"/>
        </w:rPr>
      </w:pPr>
      <w:r w:rsidRPr="00B02D52">
        <w:rPr>
          <w:rFonts w:cs="Courier New"/>
          <w:b/>
          <w:bCs/>
          <w:iCs/>
          <w:color w:val="000000"/>
          <w:lang w:val="fr-FR"/>
        </w:rPr>
        <w:t>Luyện tập chung</w:t>
      </w:r>
    </w:p>
    <w:p w14:paraId="460B5654" w14:textId="77777777" w:rsidR="00E1023F" w:rsidRPr="00B02D52" w:rsidRDefault="00E1023F" w:rsidP="00E1023F">
      <w:pPr>
        <w:ind w:firstLine="567"/>
        <w:contextualSpacing/>
        <w:rPr>
          <w:rFonts w:eastAsia="Arial"/>
          <w:b/>
          <w:lang w:val="vi-VN"/>
        </w:rPr>
      </w:pPr>
      <w:r w:rsidRPr="00B02D52">
        <w:rPr>
          <w:rFonts w:cs="Courier New"/>
          <w:b/>
          <w:bCs/>
          <w:color w:val="000000"/>
          <w:lang w:val="fr-FR"/>
        </w:rPr>
        <w:tab/>
      </w:r>
      <w:r w:rsidRPr="00B02D52">
        <w:rPr>
          <w:rFonts w:eastAsia="Arial"/>
          <w:b/>
          <w:lang w:val="vi-VN"/>
        </w:rPr>
        <w:t>I. YÊU CẦU CẦN ĐẠT</w:t>
      </w:r>
    </w:p>
    <w:p w14:paraId="3BFBAB95" w14:textId="77777777" w:rsidR="00E1023F" w:rsidRPr="00B02D52" w:rsidRDefault="00E1023F" w:rsidP="00E1023F">
      <w:pPr>
        <w:ind w:firstLine="720"/>
        <w:jc w:val="both"/>
        <w:rPr>
          <w:rFonts w:cs="Courier New"/>
          <w:lang w:val="fr-FR"/>
        </w:rPr>
      </w:pPr>
      <w:r w:rsidRPr="00B02D52">
        <w:rPr>
          <w:b/>
        </w:rPr>
        <w:t>1. Kiến thức, kĩ năng</w:t>
      </w:r>
      <w:r w:rsidRPr="00B02D52">
        <w:rPr>
          <w:rFonts w:cs="Courier New"/>
        </w:rPr>
        <w:t xml:space="preserve">: </w:t>
      </w:r>
      <w:r w:rsidRPr="00B02D52">
        <w:rPr>
          <w:rFonts w:cs="Courier New"/>
          <w:lang w:val="fr-FR"/>
        </w:rPr>
        <w:t xml:space="preserve">Giúp học sinh </w:t>
      </w:r>
      <w:r w:rsidRPr="00B02D52">
        <w:rPr>
          <w:rFonts w:cs="Courier New"/>
          <w:color w:val="000000"/>
          <w:lang w:val="fr-FR"/>
        </w:rPr>
        <w:t>ôn tập, củng cố về</w:t>
      </w:r>
      <w:r w:rsidRPr="00B02D52">
        <w:rPr>
          <w:rFonts w:cs="Courier New"/>
          <w:lang w:val="fr-FR"/>
        </w:rPr>
        <w:t>.</w:t>
      </w:r>
    </w:p>
    <w:p w14:paraId="40F24F84" w14:textId="77777777" w:rsidR="00E1023F" w:rsidRPr="00B02D52" w:rsidRDefault="00E1023F" w:rsidP="00E1023F">
      <w:pPr>
        <w:jc w:val="both"/>
        <w:rPr>
          <w:rFonts w:cs="Courier New"/>
          <w:color w:val="000000"/>
          <w:lang w:val="fr-FR"/>
        </w:rPr>
      </w:pPr>
      <w:r w:rsidRPr="00B02D52">
        <w:rPr>
          <w:rFonts w:cs="Courier New"/>
          <w:color w:val="000000"/>
          <w:lang w:val="fr-FR"/>
        </w:rPr>
        <w:tab/>
        <w:t>- Các hàng của số thập phân; cộng, trừ, nhân, chia số thập phân; viết số đo đại l</w:t>
      </w:r>
      <w:r w:rsidRPr="00B02D52">
        <w:rPr>
          <w:rFonts w:cs="Courier New"/>
          <w:color w:val="000000"/>
          <w:lang w:val="fr-FR"/>
        </w:rPr>
        <w:softHyphen/>
        <w:t>ượng dư</w:t>
      </w:r>
      <w:r w:rsidRPr="00B02D52">
        <w:rPr>
          <w:rFonts w:cs="Courier New"/>
          <w:color w:val="000000"/>
          <w:lang w:val="fr-FR"/>
        </w:rPr>
        <w:softHyphen/>
        <w:t>ới dạng số thập phân.</w:t>
      </w:r>
    </w:p>
    <w:p w14:paraId="2AE1535F" w14:textId="77777777" w:rsidR="00E1023F" w:rsidRPr="00B02D52" w:rsidRDefault="00E1023F" w:rsidP="00E1023F">
      <w:pPr>
        <w:jc w:val="both"/>
        <w:rPr>
          <w:rFonts w:cs="Courier New"/>
          <w:color w:val="000000"/>
          <w:lang w:val="fr-FR"/>
        </w:rPr>
      </w:pPr>
      <w:r w:rsidRPr="00B02D52">
        <w:rPr>
          <w:rFonts w:cs="Courier New"/>
          <w:color w:val="000000"/>
          <w:lang w:val="fr-FR"/>
        </w:rPr>
        <w:tab/>
        <w:t>- Tính diện tích hình tam giác.</w:t>
      </w:r>
    </w:p>
    <w:p w14:paraId="214823E1" w14:textId="77777777" w:rsidR="00E1023F" w:rsidRPr="00B02D52" w:rsidRDefault="00E1023F" w:rsidP="00E1023F">
      <w:pPr>
        <w:jc w:val="both"/>
        <w:rPr>
          <w:rFonts w:cs="Courier New"/>
          <w:lang w:val="fr-FR"/>
        </w:rPr>
      </w:pPr>
      <w:r w:rsidRPr="00B02D52">
        <w:rPr>
          <w:rFonts w:cs="Courier New"/>
          <w:lang w:val="fr-FR"/>
        </w:rPr>
        <w:tab/>
      </w:r>
      <w:r w:rsidRPr="00B02D52">
        <w:rPr>
          <w:rFonts w:cs="Courier New"/>
          <w:b/>
          <w:color w:val="000000"/>
          <w:lang w:val="fr-FR"/>
        </w:rPr>
        <w:t>2. Năng lực:</w:t>
      </w:r>
      <w:r w:rsidRPr="00B02D52">
        <w:rPr>
          <w:rFonts w:cs="Courier New"/>
          <w:lang w:val="fr-FR"/>
        </w:rPr>
        <w:t xml:space="preserve"> HS tích cực chủ động vận dụng kiến thức vào làm tính và giải toán nhanh, chính xác, cách trình bày gọn gàng, khoa học.</w:t>
      </w:r>
    </w:p>
    <w:p w14:paraId="67952356" w14:textId="77777777" w:rsidR="00E1023F" w:rsidRPr="00B02D52" w:rsidRDefault="00E1023F" w:rsidP="00E1023F">
      <w:pPr>
        <w:jc w:val="both"/>
        <w:rPr>
          <w:rFonts w:cs="Courier New"/>
          <w:lang w:val="fr-FR"/>
        </w:rPr>
      </w:pPr>
      <w:r w:rsidRPr="00B02D52">
        <w:rPr>
          <w:rFonts w:cs="Courier New"/>
          <w:lang w:val="fr-FR"/>
        </w:rPr>
        <w:tab/>
      </w:r>
      <w:r w:rsidRPr="00B02D52">
        <w:rPr>
          <w:rFonts w:cs="Courier New"/>
          <w:b/>
          <w:color w:val="000000"/>
          <w:lang w:val="fr-FR"/>
        </w:rPr>
        <w:t>3. Phẩm chất:</w:t>
      </w:r>
      <w:r w:rsidRPr="00B02D52">
        <w:rPr>
          <w:rFonts w:cs="Courier New"/>
          <w:lang w:val="fr-FR"/>
        </w:rPr>
        <w:t xml:space="preserve"> Rèn luyện phẩm chất yêu thích học môn Toán. </w:t>
      </w:r>
    </w:p>
    <w:p w14:paraId="5F7987B6" w14:textId="77777777" w:rsidR="00E1023F" w:rsidRPr="00B02D52" w:rsidRDefault="00E1023F" w:rsidP="00E1023F">
      <w:pPr>
        <w:jc w:val="both"/>
        <w:rPr>
          <w:rFonts w:cs="Courier New"/>
          <w:color w:val="000000"/>
          <w:lang w:val="fr-FR"/>
        </w:rPr>
      </w:pPr>
      <w:r w:rsidRPr="00B02D52">
        <w:rPr>
          <w:rFonts w:cs="Courier New"/>
          <w:b/>
          <w:color w:val="000000"/>
          <w:lang w:val="fr-FR"/>
        </w:rPr>
        <w:tab/>
        <w:t>II. ĐỒ DÙNG DẠY HỌC</w:t>
      </w:r>
    </w:p>
    <w:p w14:paraId="5458396B" w14:textId="77777777" w:rsidR="00E1023F" w:rsidRPr="00B02D52" w:rsidRDefault="00E1023F" w:rsidP="00E1023F">
      <w:pPr>
        <w:jc w:val="both"/>
        <w:rPr>
          <w:rFonts w:cs="Courier New"/>
          <w:color w:val="000000"/>
          <w:lang w:val="fr-FR"/>
        </w:rPr>
      </w:pPr>
      <w:r>
        <w:rPr>
          <w:rFonts w:cs="Courier New"/>
          <w:color w:val="000000"/>
          <w:lang w:val="fr-FR"/>
        </w:rPr>
        <w:tab/>
        <w:t xml:space="preserve">- </w:t>
      </w:r>
      <w:r w:rsidRPr="00B02D52">
        <w:rPr>
          <w:rFonts w:cs="Courier New"/>
          <w:color w:val="000000"/>
          <w:lang w:val="fr-FR"/>
        </w:rPr>
        <w:t>TV, MT</w:t>
      </w:r>
      <w:r>
        <w:rPr>
          <w:rFonts w:cs="Courier New"/>
          <w:color w:val="000000"/>
          <w:lang w:val="fr-FR"/>
        </w:rPr>
        <w:t>, MS</w:t>
      </w:r>
    </w:p>
    <w:p w14:paraId="579F91B7" w14:textId="77777777" w:rsidR="00E1023F" w:rsidRPr="00B02D52" w:rsidRDefault="00E1023F" w:rsidP="00E1023F">
      <w:pPr>
        <w:jc w:val="both"/>
        <w:rPr>
          <w:rFonts w:cs="Courier New"/>
          <w:bCs/>
          <w:color w:val="000000"/>
          <w:lang w:val="fr-FR"/>
        </w:rPr>
      </w:pPr>
      <w:r w:rsidRPr="00B02D52">
        <w:rPr>
          <w:rFonts w:cs="Courier New"/>
          <w:b/>
          <w:bCs/>
          <w:color w:val="000000"/>
          <w:lang w:val="fr-FR"/>
        </w:rPr>
        <w:tab/>
        <w:t>III. HOẠT ĐỘNG DẠY HỌC</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4252"/>
      </w:tblGrid>
      <w:tr w:rsidR="00E1023F" w:rsidRPr="00B02D52" w14:paraId="45FA51EF" w14:textId="77777777" w:rsidTr="00C065F4">
        <w:trPr>
          <w:trHeight w:val="283"/>
        </w:trPr>
        <w:tc>
          <w:tcPr>
            <w:tcW w:w="4957" w:type="dxa"/>
            <w:hideMark/>
          </w:tcPr>
          <w:p w14:paraId="1FA5FD23" w14:textId="77777777" w:rsidR="00E1023F" w:rsidRPr="00B02D52" w:rsidRDefault="00E1023F" w:rsidP="00C065F4">
            <w:pPr>
              <w:jc w:val="center"/>
              <w:rPr>
                <w:rFonts w:cs="Courier New"/>
                <w:b/>
                <w:color w:val="000000"/>
                <w:lang w:val="fr-FR"/>
              </w:rPr>
            </w:pPr>
            <w:r w:rsidRPr="00B02D52">
              <w:rPr>
                <w:rFonts w:cs="Courier New"/>
                <w:b/>
                <w:color w:val="000000"/>
                <w:lang w:val="fr-FR"/>
              </w:rPr>
              <w:t>Hoạt động của thầy</w:t>
            </w:r>
          </w:p>
        </w:tc>
        <w:tc>
          <w:tcPr>
            <w:tcW w:w="4252" w:type="dxa"/>
            <w:hideMark/>
          </w:tcPr>
          <w:p w14:paraId="3DECF185" w14:textId="77777777" w:rsidR="00E1023F" w:rsidRPr="00B02D52" w:rsidRDefault="00E1023F" w:rsidP="00C065F4">
            <w:pPr>
              <w:jc w:val="center"/>
              <w:rPr>
                <w:rFonts w:cs="Courier New"/>
                <w:b/>
                <w:color w:val="000000"/>
                <w:lang w:val="fr-FR"/>
              </w:rPr>
            </w:pPr>
            <w:r w:rsidRPr="00B02D52">
              <w:rPr>
                <w:rFonts w:cs="Courier New"/>
                <w:b/>
                <w:color w:val="000000"/>
                <w:lang w:val="fr-FR"/>
              </w:rPr>
              <w:t>Hoạt động của trò</w:t>
            </w:r>
          </w:p>
        </w:tc>
      </w:tr>
      <w:tr w:rsidR="00E1023F" w:rsidRPr="00B02D52" w14:paraId="29D27B18" w14:textId="77777777" w:rsidTr="00C065F4">
        <w:tc>
          <w:tcPr>
            <w:tcW w:w="4957" w:type="dxa"/>
          </w:tcPr>
          <w:p w14:paraId="2F2616C4" w14:textId="77777777" w:rsidR="00E1023F" w:rsidRPr="00B02D52" w:rsidRDefault="00E1023F" w:rsidP="00C065F4">
            <w:pPr>
              <w:jc w:val="both"/>
              <w:rPr>
                <w:rFonts w:cs="Courier New"/>
                <w:color w:val="000000"/>
                <w:lang w:val="fr-FR"/>
              </w:rPr>
            </w:pPr>
            <w:r w:rsidRPr="00B02D52">
              <w:rPr>
                <w:rFonts w:cs="Courier New"/>
                <w:b/>
                <w:bCs/>
                <w:color w:val="000000"/>
                <w:lang w:val="fr-FR"/>
              </w:rPr>
              <w:t>1. Khởi động, kết nối</w:t>
            </w:r>
            <w:r>
              <w:rPr>
                <w:rFonts w:cs="Courier New"/>
                <w:color w:val="000000"/>
                <w:lang w:val="fr-FR"/>
              </w:rPr>
              <w:t xml:space="preserve"> (3 - 5’)</w:t>
            </w:r>
          </w:p>
          <w:p w14:paraId="634427FB" w14:textId="77777777" w:rsidR="00E1023F" w:rsidRPr="00B02D52" w:rsidRDefault="00E1023F" w:rsidP="00C065F4">
            <w:pPr>
              <w:jc w:val="both"/>
              <w:rPr>
                <w:rFonts w:cs="Courier New"/>
                <w:color w:val="000000"/>
                <w:lang w:val="fr-FR"/>
              </w:rPr>
            </w:pPr>
            <w:r w:rsidRPr="00B02D52">
              <w:rPr>
                <w:rFonts w:cs="Courier New"/>
                <w:color w:val="000000"/>
                <w:lang w:val="fr-FR"/>
              </w:rPr>
              <w:t xml:space="preserve">- GV mở vi deo </w:t>
            </w:r>
          </w:p>
          <w:p w14:paraId="48BEACAA" w14:textId="77777777" w:rsidR="00E1023F" w:rsidRPr="00B02D52" w:rsidRDefault="00E1023F" w:rsidP="00C065F4">
            <w:pPr>
              <w:rPr>
                <w:rFonts w:cs="Courier New"/>
                <w:color w:val="000000"/>
                <w:lang w:val="fr-FR"/>
              </w:rPr>
            </w:pPr>
            <w:r w:rsidRPr="00B02D52">
              <w:rPr>
                <w:rFonts w:cs="Courier New"/>
                <w:color w:val="000000"/>
                <w:lang w:val="fr-FR"/>
              </w:rPr>
              <w:t>- Tính diện tích hình tam giác có 2 cạnh góc vuông là 13cm và 5cm.</w:t>
            </w:r>
          </w:p>
          <w:p w14:paraId="55F2BF7C" w14:textId="77777777" w:rsidR="00E1023F" w:rsidRPr="00B02D52" w:rsidRDefault="00E1023F" w:rsidP="00C065F4">
            <w:pPr>
              <w:rPr>
                <w:rFonts w:cs="Courier New"/>
                <w:color w:val="000000"/>
                <w:lang w:val="fr-FR"/>
              </w:rPr>
            </w:pPr>
            <w:r w:rsidRPr="00B02D52">
              <w:rPr>
                <w:rFonts w:cs="Courier New"/>
                <w:color w:val="000000"/>
                <w:lang w:val="fr-FR"/>
              </w:rPr>
              <w:t>- Nêu cách làm? Nêu cách tính diện tích hình tam giác?</w:t>
            </w:r>
          </w:p>
          <w:p w14:paraId="5CA8EE0F" w14:textId="77777777" w:rsidR="00E1023F" w:rsidRPr="005C3695" w:rsidRDefault="00E1023F" w:rsidP="00C065F4">
            <w:pPr>
              <w:rPr>
                <w:rFonts w:cs="Courier New"/>
                <w:color w:val="000000"/>
                <w:lang w:val="fr-FR"/>
              </w:rPr>
            </w:pPr>
            <w:r w:rsidRPr="00B02D52">
              <w:rPr>
                <w:rFonts w:cs="Courier New"/>
                <w:b/>
                <w:bCs/>
                <w:color w:val="000000"/>
                <w:lang w:val="fr-FR"/>
              </w:rPr>
              <w:lastRenderedPageBreak/>
              <w:t xml:space="preserve">2. </w:t>
            </w:r>
            <w:r w:rsidRPr="00B02D52">
              <w:rPr>
                <w:rFonts w:cs="Courier New"/>
                <w:bCs/>
                <w:color w:val="000000"/>
                <w:lang w:val="fr-FR"/>
              </w:rPr>
              <w:t xml:space="preserve"> </w:t>
            </w:r>
            <w:r w:rsidRPr="00B02D52">
              <w:rPr>
                <w:rFonts w:cs="Courier New"/>
                <w:b/>
                <w:color w:val="000000"/>
                <w:lang w:val="fr-FR"/>
              </w:rPr>
              <w:t xml:space="preserve">Luyện tập </w:t>
            </w:r>
            <w:r w:rsidRPr="005C3695">
              <w:rPr>
                <w:rFonts w:cs="Courier New"/>
                <w:color w:val="000000"/>
                <w:lang w:val="fr-FR"/>
              </w:rPr>
              <w:t>(32- 34’)</w:t>
            </w:r>
          </w:p>
          <w:p w14:paraId="57C19282" w14:textId="77777777" w:rsidR="00E1023F" w:rsidRPr="00B02D52" w:rsidRDefault="00E1023F" w:rsidP="00C065F4">
            <w:pPr>
              <w:rPr>
                <w:rFonts w:cs="Courier New"/>
                <w:color w:val="000000"/>
              </w:rPr>
            </w:pPr>
            <w:r w:rsidRPr="00B02D52">
              <w:rPr>
                <w:rFonts w:cs="Courier New"/>
                <w:color w:val="000000"/>
              </w:rPr>
              <w:t>* Phần 1.</w:t>
            </w:r>
          </w:p>
          <w:p w14:paraId="381E75FF" w14:textId="77777777" w:rsidR="00E1023F" w:rsidRPr="00B02D52" w:rsidRDefault="00E1023F" w:rsidP="00C065F4">
            <w:pPr>
              <w:rPr>
                <w:rFonts w:cs="Courier New"/>
                <w:color w:val="000000"/>
              </w:rPr>
            </w:pPr>
            <w:r w:rsidRPr="00B02D52">
              <w:rPr>
                <w:rFonts w:cs="Courier New"/>
                <w:color w:val="000000"/>
              </w:rPr>
              <w:t>- GV chấm chữa, nhận xét.</w:t>
            </w:r>
          </w:p>
          <w:p w14:paraId="03A17947" w14:textId="77777777" w:rsidR="00E1023F" w:rsidRPr="00B02D52" w:rsidRDefault="00E1023F" w:rsidP="00C065F4">
            <w:pPr>
              <w:rPr>
                <w:rFonts w:cs="Courier New"/>
                <w:color w:val="000000"/>
              </w:rPr>
            </w:pPr>
            <w:r w:rsidRPr="00B02D52">
              <w:rPr>
                <w:rFonts w:cs="Courier New"/>
                <w:color w:val="000000"/>
              </w:rPr>
              <w:t>- GV có thể hỏi HS về sự lựa chọn đáp án của mình.</w:t>
            </w:r>
          </w:p>
          <w:p w14:paraId="64B650C3" w14:textId="77777777" w:rsidR="00E1023F" w:rsidRPr="00B02D52" w:rsidRDefault="00E1023F" w:rsidP="00C065F4">
            <w:pPr>
              <w:rPr>
                <w:rFonts w:cs="Courier New"/>
                <w:color w:val="000000"/>
              </w:rPr>
            </w:pPr>
            <w:r w:rsidRPr="00B02D52">
              <w:rPr>
                <w:rFonts w:cs="Courier New"/>
                <w:color w:val="000000"/>
              </w:rPr>
              <w:t>=&gt; Giá trị của 1 chữ số trong số thập phân phụ thuộc vào gì? ( bài 1 )</w:t>
            </w:r>
          </w:p>
          <w:p w14:paraId="41453CFB" w14:textId="77777777" w:rsidR="00E1023F" w:rsidRPr="00B02D52" w:rsidRDefault="00E1023F" w:rsidP="00C065F4">
            <w:pPr>
              <w:ind w:right="-193"/>
              <w:rPr>
                <w:rFonts w:cs="Courier New"/>
                <w:color w:val="000000"/>
              </w:rPr>
            </w:pPr>
            <w:r w:rsidRPr="00B02D52">
              <w:rPr>
                <w:rFonts w:cs="Courier New"/>
                <w:color w:val="000000"/>
              </w:rPr>
              <w:t>- Nêu cách tìm tỉ số % của 2 số? (bài 2)</w:t>
            </w:r>
          </w:p>
          <w:p w14:paraId="1841317E" w14:textId="77777777" w:rsidR="00E1023F" w:rsidRPr="00B02D52" w:rsidRDefault="00E1023F" w:rsidP="00C065F4">
            <w:pPr>
              <w:rPr>
                <w:rFonts w:cs="Courier New"/>
                <w:color w:val="000000"/>
              </w:rPr>
            </w:pPr>
            <w:r w:rsidRPr="00B02D52">
              <w:rPr>
                <w:rFonts w:cs="Courier New"/>
                <w:color w:val="000000"/>
              </w:rPr>
              <w:t>- Nêu cách chuyển đổi đơn vị đo khối lượng từ nhỏ ra lớn (bài 3)? (HS khá giỏi có thể nêu tất cả các cách làm)</w:t>
            </w:r>
          </w:p>
          <w:p w14:paraId="18146D1E" w14:textId="77777777" w:rsidR="00E1023F" w:rsidRPr="00B02D52" w:rsidRDefault="00E1023F" w:rsidP="00C065F4">
            <w:pPr>
              <w:rPr>
                <w:rFonts w:cs="Courier New"/>
                <w:color w:val="000000"/>
              </w:rPr>
            </w:pPr>
            <w:r w:rsidRPr="00B02D52">
              <w:rPr>
                <w:rFonts w:cs="Courier New"/>
                <w:color w:val="000000"/>
              </w:rPr>
              <w:t>* Phần 2.</w:t>
            </w:r>
          </w:p>
          <w:p w14:paraId="62AAD02B" w14:textId="77777777" w:rsidR="00E1023F" w:rsidRPr="00B02D52" w:rsidRDefault="00E1023F" w:rsidP="00C065F4">
            <w:pPr>
              <w:rPr>
                <w:rFonts w:cs="Courier New"/>
                <w:color w:val="000000"/>
              </w:rPr>
            </w:pPr>
            <w:r w:rsidRPr="00B02D52">
              <w:rPr>
                <w:rFonts w:cs="Courier New"/>
                <w:color w:val="000000"/>
              </w:rPr>
              <w:t>a. Bài 1/90</w:t>
            </w:r>
          </w:p>
          <w:p w14:paraId="4E00EB45" w14:textId="77777777" w:rsidR="00E1023F" w:rsidRPr="00B02D52" w:rsidRDefault="00E1023F" w:rsidP="00C065F4">
            <w:pPr>
              <w:rPr>
                <w:rFonts w:cs="Courier New"/>
                <w:color w:val="000000"/>
              </w:rPr>
            </w:pPr>
            <w:r w:rsidRPr="00B02D52">
              <w:rPr>
                <w:rFonts w:cs="Courier New"/>
                <w:color w:val="000000"/>
              </w:rPr>
              <w:t>- GV chữa bài, nhận xét.</w:t>
            </w:r>
          </w:p>
          <w:p w14:paraId="144E9441" w14:textId="77777777" w:rsidR="00E1023F" w:rsidRPr="00B02D52" w:rsidRDefault="00E1023F" w:rsidP="00C065F4">
            <w:pPr>
              <w:rPr>
                <w:rFonts w:cs="Courier New"/>
                <w:color w:val="000000"/>
              </w:rPr>
            </w:pPr>
            <w:r w:rsidRPr="00B02D52">
              <w:rPr>
                <w:rFonts w:cs="Courier New"/>
                <w:color w:val="000000"/>
              </w:rPr>
              <w:t>- Khi thực hiện phép cộng, trừ, nhân dấu phẩy viết ở tổng, hiệu, tích có gì khác nhau?</w:t>
            </w:r>
          </w:p>
          <w:p w14:paraId="259A4174" w14:textId="77777777" w:rsidR="00E1023F" w:rsidRPr="00B02D52" w:rsidRDefault="00E1023F" w:rsidP="00C065F4">
            <w:pPr>
              <w:rPr>
                <w:rFonts w:cs="Courier New"/>
                <w:color w:val="000000"/>
              </w:rPr>
            </w:pPr>
            <w:r w:rsidRPr="00B02D52">
              <w:rPr>
                <w:rFonts w:cs="Courier New"/>
                <w:color w:val="000000"/>
              </w:rPr>
              <w:t>=&gt; Nêu cách cộng, trừ, nhân, chia số thập phân?</w:t>
            </w:r>
          </w:p>
          <w:p w14:paraId="29CDCFB1" w14:textId="77777777" w:rsidR="00E1023F" w:rsidRPr="00B02D52" w:rsidRDefault="00E1023F" w:rsidP="00C065F4">
            <w:pPr>
              <w:rPr>
                <w:rFonts w:cs="Courier New"/>
                <w:color w:val="000000"/>
              </w:rPr>
            </w:pPr>
            <w:r w:rsidRPr="00B02D52">
              <w:rPr>
                <w:rFonts w:cs="Courier New"/>
                <w:color w:val="000000"/>
              </w:rPr>
              <w:t xml:space="preserve"> b.Bài 2/90</w:t>
            </w:r>
          </w:p>
          <w:p w14:paraId="57A576E4" w14:textId="77777777" w:rsidR="00E1023F" w:rsidRPr="00B02D52" w:rsidRDefault="00E1023F" w:rsidP="00C065F4">
            <w:pPr>
              <w:rPr>
                <w:rFonts w:cs="Courier New"/>
                <w:color w:val="000000"/>
              </w:rPr>
            </w:pPr>
            <w:r w:rsidRPr="00B02D52">
              <w:rPr>
                <w:rFonts w:cs="Courier New"/>
                <w:color w:val="000000"/>
              </w:rPr>
              <w:t>- GV chấm chữa, nhận xét.</w:t>
            </w:r>
          </w:p>
          <w:p w14:paraId="01CEEE83" w14:textId="77777777" w:rsidR="00E1023F" w:rsidRDefault="00E1023F" w:rsidP="00C065F4">
            <w:pPr>
              <w:rPr>
                <w:rFonts w:cs="Courier New"/>
                <w:color w:val="000000"/>
              </w:rPr>
            </w:pPr>
            <w:r w:rsidRPr="00B02D52">
              <w:rPr>
                <w:rFonts w:cs="Courier New"/>
                <w:color w:val="000000"/>
              </w:rPr>
              <w:t>- GV soi bài, gọi HS chia sẻ.</w:t>
            </w:r>
          </w:p>
          <w:p w14:paraId="7AA0B75B" w14:textId="77777777" w:rsidR="00E1023F" w:rsidRDefault="00E1023F" w:rsidP="00C065F4">
            <w:pPr>
              <w:rPr>
                <w:rFonts w:cs="Courier New"/>
                <w:color w:val="000000"/>
              </w:rPr>
            </w:pPr>
          </w:p>
          <w:p w14:paraId="02A71EDE" w14:textId="77777777" w:rsidR="00E1023F" w:rsidRDefault="00E1023F" w:rsidP="00C065F4">
            <w:pPr>
              <w:rPr>
                <w:rFonts w:cs="Courier New"/>
                <w:color w:val="000000"/>
              </w:rPr>
            </w:pPr>
          </w:p>
          <w:p w14:paraId="6057D7FA" w14:textId="77777777" w:rsidR="00E1023F" w:rsidRDefault="00E1023F" w:rsidP="00C065F4">
            <w:pPr>
              <w:rPr>
                <w:rFonts w:cs="Courier New"/>
                <w:color w:val="000000"/>
              </w:rPr>
            </w:pPr>
          </w:p>
          <w:p w14:paraId="25058DE8" w14:textId="77777777" w:rsidR="00E1023F" w:rsidRDefault="00E1023F" w:rsidP="00C065F4">
            <w:pPr>
              <w:rPr>
                <w:rFonts w:cs="Courier New"/>
                <w:color w:val="000000"/>
              </w:rPr>
            </w:pPr>
          </w:p>
          <w:p w14:paraId="6121BFF7" w14:textId="77777777" w:rsidR="00E1023F" w:rsidRPr="00B02D52" w:rsidRDefault="00E1023F" w:rsidP="00C065F4">
            <w:pPr>
              <w:rPr>
                <w:rFonts w:cs="Courier New"/>
                <w:color w:val="000000"/>
              </w:rPr>
            </w:pPr>
          </w:p>
          <w:p w14:paraId="66CE59E5" w14:textId="77777777" w:rsidR="00E1023F" w:rsidRPr="009F3ACC" w:rsidRDefault="00E1023F" w:rsidP="00C065F4">
            <w:pPr>
              <w:rPr>
                <w:rFonts w:cs="Courier New"/>
                <w:b/>
                <w:color w:val="000000"/>
              </w:rPr>
            </w:pPr>
          </w:p>
          <w:p w14:paraId="155B8700" w14:textId="77777777" w:rsidR="00E1023F" w:rsidRPr="00B02D52" w:rsidRDefault="00E1023F" w:rsidP="00C065F4">
            <w:pPr>
              <w:rPr>
                <w:rFonts w:cs="Courier New"/>
                <w:color w:val="000000"/>
              </w:rPr>
            </w:pPr>
            <w:r w:rsidRPr="00B02D52">
              <w:rPr>
                <w:rFonts w:cs="Courier New"/>
                <w:color w:val="000000"/>
              </w:rPr>
              <w:t xml:space="preserve">c. Bài 3/90 </w:t>
            </w:r>
            <w:r>
              <w:rPr>
                <w:rFonts w:cs="Courier New"/>
                <w:color w:val="000000"/>
              </w:rPr>
              <w:t>(Dành cho HS tiếp thu nhanh)</w:t>
            </w:r>
          </w:p>
          <w:p w14:paraId="7356D88C" w14:textId="77777777" w:rsidR="00E1023F" w:rsidRPr="00B02D52" w:rsidRDefault="00E1023F" w:rsidP="00C065F4">
            <w:pPr>
              <w:rPr>
                <w:rFonts w:cs="Courier New"/>
                <w:color w:val="000000"/>
              </w:rPr>
            </w:pPr>
            <w:r w:rsidRPr="00B02D52">
              <w:rPr>
                <w:rFonts w:cs="Courier New"/>
                <w:color w:val="000000"/>
              </w:rPr>
              <w:t>- Bài toán hỏi gì?</w:t>
            </w:r>
          </w:p>
          <w:p w14:paraId="65BE72FC" w14:textId="77777777" w:rsidR="00E1023F" w:rsidRPr="00B02D52" w:rsidRDefault="00E1023F" w:rsidP="00C065F4">
            <w:pPr>
              <w:rPr>
                <w:rFonts w:cs="Courier New"/>
                <w:color w:val="000000"/>
              </w:rPr>
            </w:pPr>
            <w:r>
              <w:rPr>
                <w:rFonts w:cs="Courier New"/>
                <w:color w:val="000000"/>
              </w:rPr>
              <w:t>- GV</w:t>
            </w:r>
            <w:r w:rsidRPr="00B02D52">
              <w:rPr>
                <w:rFonts w:cs="Courier New"/>
                <w:color w:val="000000"/>
              </w:rPr>
              <w:t xml:space="preserve"> chữa bài.</w:t>
            </w:r>
          </w:p>
          <w:p w14:paraId="564E1EC3" w14:textId="77777777" w:rsidR="00E1023F" w:rsidRPr="00B02D52" w:rsidRDefault="00E1023F" w:rsidP="00C065F4">
            <w:pPr>
              <w:rPr>
                <w:rFonts w:cs="Courier New"/>
                <w:color w:val="000000"/>
              </w:rPr>
            </w:pPr>
          </w:p>
          <w:p w14:paraId="0DFF0A4A" w14:textId="77777777" w:rsidR="00E1023F" w:rsidRPr="00B02D52" w:rsidRDefault="00E1023F" w:rsidP="00C065F4">
            <w:pPr>
              <w:rPr>
                <w:rFonts w:cs="Courier New"/>
                <w:color w:val="000000"/>
              </w:rPr>
            </w:pPr>
          </w:p>
          <w:p w14:paraId="0C3A7E7F" w14:textId="77777777" w:rsidR="00E1023F" w:rsidRPr="00B02D52" w:rsidRDefault="00E1023F" w:rsidP="00C065F4">
            <w:pPr>
              <w:rPr>
                <w:rFonts w:cs="Courier New"/>
                <w:color w:val="000000"/>
              </w:rPr>
            </w:pPr>
          </w:p>
          <w:p w14:paraId="3B1377CC" w14:textId="77777777" w:rsidR="00E1023F" w:rsidRPr="00B02D52" w:rsidRDefault="00E1023F" w:rsidP="00C065F4">
            <w:pPr>
              <w:rPr>
                <w:rFonts w:cs="Courier New"/>
                <w:color w:val="000000"/>
              </w:rPr>
            </w:pPr>
            <w:r w:rsidRPr="00B02D52">
              <w:rPr>
                <w:rFonts w:cs="Courier New"/>
                <w:color w:val="000000"/>
              </w:rPr>
              <w:t>d. Bài 4/90</w:t>
            </w:r>
            <w:r>
              <w:rPr>
                <w:rFonts w:cs="Courier New"/>
                <w:color w:val="000000"/>
              </w:rPr>
              <w:t xml:space="preserve"> (Dành cho HS tiếp thu nhanh)</w:t>
            </w:r>
          </w:p>
          <w:p w14:paraId="74E7A6A5" w14:textId="77777777" w:rsidR="00E1023F" w:rsidRPr="00B02D52" w:rsidRDefault="00E1023F" w:rsidP="00C065F4">
            <w:pPr>
              <w:rPr>
                <w:rFonts w:cs="Courier New"/>
                <w:color w:val="000000"/>
              </w:rPr>
            </w:pPr>
            <w:r w:rsidRPr="00B02D52">
              <w:rPr>
                <w:rFonts w:cs="Courier New"/>
                <w:color w:val="000000"/>
              </w:rPr>
              <w:t>- GV chữa bài, nhận xét.</w:t>
            </w:r>
          </w:p>
          <w:p w14:paraId="75F10A77" w14:textId="77777777" w:rsidR="00E1023F" w:rsidRPr="00B02D52" w:rsidRDefault="00E1023F" w:rsidP="00C065F4">
            <w:pPr>
              <w:jc w:val="both"/>
              <w:rPr>
                <w:rFonts w:cs="Courier New"/>
                <w:color w:val="000000"/>
                <w:lang w:val="fr-FR"/>
              </w:rPr>
            </w:pPr>
            <w:r w:rsidRPr="00B02D52">
              <w:rPr>
                <w:rFonts w:cs="Courier New"/>
                <w:b/>
                <w:bCs/>
                <w:color w:val="000000"/>
                <w:lang w:val="fr-FR"/>
              </w:rPr>
              <w:t xml:space="preserve">3.  </w:t>
            </w:r>
            <w:r w:rsidRPr="00B02D52">
              <w:rPr>
                <w:rFonts w:cs="Courier New"/>
                <w:b/>
                <w:color w:val="000000"/>
                <w:lang w:val="fr-FR"/>
              </w:rPr>
              <w:t xml:space="preserve">Củng cố, dặn dò </w:t>
            </w:r>
            <w:r w:rsidRPr="005C3695">
              <w:rPr>
                <w:rFonts w:cs="Courier New"/>
                <w:color w:val="000000"/>
                <w:lang w:val="fr-FR"/>
              </w:rPr>
              <w:t>(2- 3')</w:t>
            </w:r>
          </w:p>
          <w:p w14:paraId="3B2B6141" w14:textId="77777777" w:rsidR="00E1023F" w:rsidRPr="00B02D52" w:rsidRDefault="00E1023F" w:rsidP="00C065F4">
            <w:pPr>
              <w:jc w:val="both"/>
              <w:rPr>
                <w:rFonts w:cs="Courier New"/>
                <w:lang w:val="fr-FR"/>
              </w:rPr>
            </w:pPr>
            <w:r w:rsidRPr="00B02D52">
              <w:rPr>
                <w:rFonts w:cs="Courier New"/>
                <w:lang w:val="fr-FR"/>
              </w:rPr>
              <w:t>-Em được ôn tập kiến thức gì qua bài học hôm nay?</w:t>
            </w:r>
          </w:p>
          <w:p w14:paraId="0A3ED55B" w14:textId="77777777" w:rsidR="00E1023F" w:rsidRPr="00B02D52" w:rsidRDefault="00E1023F" w:rsidP="00C065F4">
            <w:pPr>
              <w:jc w:val="both"/>
              <w:rPr>
                <w:rFonts w:cs="Courier New"/>
                <w:color w:val="000000"/>
              </w:rPr>
            </w:pPr>
            <w:r w:rsidRPr="00B02D52">
              <w:rPr>
                <w:rFonts w:cs="Courier New"/>
                <w:color w:val="000000"/>
                <w:lang w:val="fr-FR"/>
              </w:rPr>
              <w:t xml:space="preserve">- Nêu cách cộng trừ nhân chia số thập phân? </w:t>
            </w:r>
            <w:r w:rsidRPr="00B02D52">
              <w:rPr>
                <w:rFonts w:cs="Courier New"/>
                <w:color w:val="000000"/>
              </w:rPr>
              <w:t>Cách tính  S</w:t>
            </w:r>
            <w:r w:rsidRPr="00B02D52">
              <w:rPr>
                <w:rFonts w:cs="Courier New"/>
                <w:color w:val="000000"/>
                <w:vertAlign w:val="subscript"/>
              </w:rPr>
              <w:sym w:font="Symbol" w:char="F044"/>
            </w:r>
            <w:r w:rsidRPr="00B02D52">
              <w:rPr>
                <w:rFonts w:cs="Courier New"/>
                <w:color w:val="000000"/>
                <w:vertAlign w:val="subscript"/>
              </w:rPr>
              <w:t xml:space="preserve"> </w:t>
            </w:r>
            <w:r w:rsidRPr="00B02D52">
              <w:rPr>
                <w:rFonts w:cs="Courier New"/>
                <w:color w:val="000000"/>
              </w:rPr>
              <w:t>?</w:t>
            </w:r>
          </w:p>
          <w:p w14:paraId="278BB643" w14:textId="77777777" w:rsidR="00E1023F" w:rsidRPr="00B02D52" w:rsidRDefault="00E1023F" w:rsidP="00C065F4">
            <w:pPr>
              <w:jc w:val="both"/>
              <w:rPr>
                <w:rFonts w:cs="Courier New"/>
                <w:color w:val="000000"/>
              </w:rPr>
            </w:pPr>
            <w:r w:rsidRPr="00B02D52">
              <w:rPr>
                <w:rFonts w:cs="Courier New"/>
                <w:color w:val="000000"/>
              </w:rPr>
              <w:t xml:space="preserve">- Về nhà học bài, chuẩn bị bài sau: Kiểm tra.  </w:t>
            </w:r>
          </w:p>
        </w:tc>
        <w:tc>
          <w:tcPr>
            <w:tcW w:w="4252" w:type="dxa"/>
          </w:tcPr>
          <w:p w14:paraId="35DBF6A4" w14:textId="77777777" w:rsidR="00E1023F" w:rsidRPr="00B02D52" w:rsidRDefault="00E1023F" w:rsidP="00C065F4">
            <w:pPr>
              <w:jc w:val="both"/>
              <w:rPr>
                <w:rFonts w:cs="Courier New"/>
                <w:color w:val="000000"/>
              </w:rPr>
            </w:pPr>
          </w:p>
          <w:p w14:paraId="5291C44C" w14:textId="77777777" w:rsidR="00E1023F" w:rsidRDefault="00E1023F" w:rsidP="00C065F4">
            <w:pPr>
              <w:rPr>
                <w:rFonts w:cs="Courier New"/>
                <w:color w:val="000000"/>
              </w:rPr>
            </w:pPr>
            <w:r>
              <w:rPr>
                <w:rFonts w:cs="Courier New"/>
                <w:color w:val="000000"/>
              </w:rPr>
              <w:t>- HS Khởi động</w:t>
            </w:r>
          </w:p>
          <w:p w14:paraId="3D2485D4" w14:textId="77777777" w:rsidR="00E1023F" w:rsidRPr="00B02D52" w:rsidRDefault="00E1023F" w:rsidP="00C065F4">
            <w:pPr>
              <w:jc w:val="both"/>
              <w:rPr>
                <w:rFonts w:cs="Courier New"/>
                <w:color w:val="000000"/>
              </w:rPr>
            </w:pPr>
            <w:r w:rsidRPr="00B02D52">
              <w:rPr>
                <w:rFonts w:cs="Courier New"/>
                <w:color w:val="000000"/>
              </w:rPr>
              <w:t>- HS làm bảng con.</w:t>
            </w:r>
          </w:p>
          <w:p w14:paraId="3D2EF746" w14:textId="77777777" w:rsidR="00E1023F" w:rsidRPr="00B02D52" w:rsidRDefault="00E1023F" w:rsidP="00C065F4">
            <w:pPr>
              <w:jc w:val="both"/>
              <w:rPr>
                <w:rFonts w:cs="Courier New"/>
                <w:color w:val="000000"/>
              </w:rPr>
            </w:pPr>
          </w:p>
          <w:p w14:paraId="4DD1096D" w14:textId="77777777" w:rsidR="00E1023F" w:rsidRPr="00B02D52" w:rsidRDefault="00E1023F" w:rsidP="00C065F4">
            <w:pPr>
              <w:jc w:val="both"/>
              <w:rPr>
                <w:rFonts w:cs="Courier New"/>
                <w:color w:val="000000"/>
                <w:lang w:val="fr-FR"/>
              </w:rPr>
            </w:pPr>
            <w:r w:rsidRPr="00B02D52">
              <w:rPr>
                <w:rFonts w:cs="Courier New"/>
                <w:color w:val="000000"/>
                <w:lang w:val="fr-FR"/>
              </w:rPr>
              <w:t>- HS nêu.</w:t>
            </w:r>
          </w:p>
          <w:p w14:paraId="676381FF" w14:textId="77777777" w:rsidR="00E1023F" w:rsidRPr="00B02D52" w:rsidRDefault="00E1023F" w:rsidP="00C065F4">
            <w:pPr>
              <w:jc w:val="both"/>
              <w:rPr>
                <w:rFonts w:cs="Courier New"/>
                <w:color w:val="000000"/>
                <w:lang w:val="fr-FR"/>
              </w:rPr>
            </w:pPr>
          </w:p>
          <w:p w14:paraId="6F7F06F3" w14:textId="77777777" w:rsidR="00E1023F" w:rsidRPr="00B02D52" w:rsidRDefault="00E1023F" w:rsidP="00C065F4">
            <w:pPr>
              <w:jc w:val="both"/>
              <w:rPr>
                <w:rFonts w:cs="Courier New"/>
                <w:color w:val="000000"/>
                <w:lang w:val="fr-FR"/>
              </w:rPr>
            </w:pPr>
          </w:p>
          <w:p w14:paraId="773A8705" w14:textId="77777777" w:rsidR="00E1023F" w:rsidRPr="00B02D52" w:rsidRDefault="00E1023F" w:rsidP="00C065F4">
            <w:pPr>
              <w:jc w:val="both"/>
              <w:rPr>
                <w:rFonts w:cs="Courier New"/>
                <w:color w:val="000000"/>
                <w:lang w:val="fr-FR"/>
              </w:rPr>
            </w:pPr>
            <w:r w:rsidRPr="00B02D52">
              <w:rPr>
                <w:rFonts w:cs="Courier New"/>
                <w:color w:val="000000"/>
                <w:lang w:val="fr-FR"/>
              </w:rPr>
              <w:t>- HS đọc yêu cầu.</w:t>
            </w:r>
          </w:p>
          <w:p w14:paraId="1B5AB6A4" w14:textId="77777777" w:rsidR="00E1023F" w:rsidRPr="00B02D52" w:rsidRDefault="00E1023F" w:rsidP="00C065F4">
            <w:pPr>
              <w:jc w:val="both"/>
              <w:rPr>
                <w:rFonts w:cs="Courier New"/>
                <w:color w:val="000000"/>
              </w:rPr>
            </w:pPr>
            <w:r w:rsidRPr="00B02D52">
              <w:rPr>
                <w:rFonts w:cs="Courier New"/>
                <w:color w:val="000000"/>
              </w:rPr>
              <w:t>- HS làm vở nháp, chữa từng bài trên bảng phụ.</w:t>
            </w:r>
          </w:p>
          <w:p w14:paraId="021D73BE" w14:textId="77777777" w:rsidR="00E1023F" w:rsidRPr="00B02D52" w:rsidRDefault="00E1023F" w:rsidP="00C065F4">
            <w:pPr>
              <w:jc w:val="both"/>
              <w:rPr>
                <w:rFonts w:cs="Courier New"/>
                <w:color w:val="000000"/>
              </w:rPr>
            </w:pPr>
          </w:p>
          <w:p w14:paraId="3EEE0269" w14:textId="77777777" w:rsidR="00E1023F" w:rsidRPr="00B02D52" w:rsidRDefault="00E1023F" w:rsidP="00C065F4">
            <w:pPr>
              <w:jc w:val="both"/>
              <w:rPr>
                <w:rFonts w:cs="Courier New"/>
                <w:color w:val="000000"/>
              </w:rPr>
            </w:pPr>
            <w:r w:rsidRPr="00B02D52">
              <w:rPr>
                <w:rFonts w:cs="Courier New"/>
                <w:color w:val="000000"/>
              </w:rPr>
              <w:t>- HS nêu.</w:t>
            </w:r>
          </w:p>
          <w:p w14:paraId="4BDF4D70" w14:textId="77777777" w:rsidR="00E1023F" w:rsidRPr="00B02D52" w:rsidRDefault="00E1023F" w:rsidP="00C065F4">
            <w:pPr>
              <w:jc w:val="both"/>
              <w:rPr>
                <w:rFonts w:cs="Courier New"/>
                <w:color w:val="000000"/>
              </w:rPr>
            </w:pPr>
          </w:p>
          <w:p w14:paraId="50AAA39E" w14:textId="77777777" w:rsidR="00E1023F" w:rsidRPr="00B02D52" w:rsidRDefault="00E1023F" w:rsidP="00C065F4">
            <w:pPr>
              <w:jc w:val="both"/>
              <w:rPr>
                <w:rFonts w:cs="Courier New"/>
                <w:color w:val="000000"/>
              </w:rPr>
            </w:pPr>
            <w:r w:rsidRPr="00B02D52">
              <w:rPr>
                <w:rFonts w:cs="Courier New"/>
                <w:color w:val="000000"/>
              </w:rPr>
              <w:t>- HS nêu</w:t>
            </w:r>
          </w:p>
          <w:p w14:paraId="3D53CDC0" w14:textId="77777777" w:rsidR="00E1023F" w:rsidRPr="00B02D52" w:rsidRDefault="00E1023F" w:rsidP="00C065F4">
            <w:pPr>
              <w:jc w:val="both"/>
              <w:rPr>
                <w:rFonts w:cs="Courier New"/>
                <w:color w:val="000000"/>
              </w:rPr>
            </w:pPr>
            <w:r w:rsidRPr="00B02D52">
              <w:rPr>
                <w:rFonts w:cs="Courier New"/>
                <w:color w:val="000000"/>
              </w:rPr>
              <w:t>- HS nêu</w:t>
            </w:r>
          </w:p>
          <w:p w14:paraId="53090110" w14:textId="77777777" w:rsidR="00E1023F" w:rsidRPr="00B02D52" w:rsidRDefault="00E1023F" w:rsidP="00C065F4">
            <w:pPr>
              <w:jc w:val="both"/>
              <w:rPr>
                <w:rFonts w:cs="Courier New"/>
                <w:color w:val="000000"/>
              </w:rPr>
            </w:pPr>
          </w:p>
          <w:p w14:paraId="1B7A9323" w14:textId="77777777" w:rsidR="00E1023F" w:rsidRPr="00B02D52" w:rsidRDefault="00E1023F" w:rsidP="00C065F4">
            <w:pPr>
              <w:jc w:val="both"/>
              <w:rPr>
                <w:rFonts w:cs="Courier New"/>
                <w:color w:val="000000"/>
              </w:rPr>
            </w:pPr>
          </w:p>
          <w:p w14:paraId="486B74C4" w14:textId="77777777" w:rsidR="00E1023F" w:rsidRPr="00B02D52" w:rsidRDefault="00E1023F" w:rsidP="00C065F4">
            <w:pPr>
              <w:jc w:val="both"/>
              <w:rPr>
                <w:rFonts w:cs="Courier New"/>
                <w:color w:val="000000"/>
              </w:rPr>
            </w:pPr>
          </w:p>
          <w:p w14:paraId="5D6B4EE1" w14:textId="77777777" w:rsidR="00E1023F" w:rsidRPr="00B02D52" w:rsidRDefault="00E1023F" w:rsidP="00C065F4">
            <w:pPr>
              <w:jc w:val="both"/>
              <w:rPr>
                <w:rFonts w:cs="Courier New"/>
                <w:color w:val="000000"/>
              </w:rPr>
            </w:pPr>
            <w:r w:rsidRPr="00B02D52">
              <w:rPr>
                <w:rFonts w:cs="Courier New"/>
                <w:color w:val="000000"/>
              </w:rPr>
              <w:t>- HS đọc bài, nêu yêu cầu.</w:t>
            </w:r>
          </w:p>
          <w:p w14:paraId="78BDF91B" w14:textId="77777777" w:rsidR="00E1023F" w:rsidRPr="00B02D52" w:rsidRDefault="00E1023F" w:rsidP="00C065F4">
            <w:pPr>
              <w:jc w:val="both"/>
              <w:rPr>
                <w:rFonts w:cs="Courier New"/>
                <w:color w:val="000000"/>
              </w:rPr>
            </w:pPr>
            <w:r w:rsidRPr="00B02D52">
              <w:rPr>
                <w:rFonts w:cs="Courier New"/>
                <w:color w:val="000000"/>
              </w:rPr>
              <w:t xml:space="preserve">- HS làm bảng con, nêu cách làm </w:t>
            </w:r>
          </w:p>
          <w:p w14:paraId="2B0A8C2D" w14:textId="77777777" w:rsidR="00E1023F" w:rsidRPr="00B02D52" w:rsidRDefault="00E1023F" w:rsidP="00C065F4">
            <w:pPr>
              <w:jc w:val="both"/>
              <w:rPr>
                <w:rFonts w:cs="Courier New"/>
                <w:color w:val="000000"/>
              </w:rPr>
            </w:pPr>
            <w:r w:rsidRPr="00B02D52">
              <w:rPr>
                <w:rFonts w:cs="Courier New"/>
                <w:color w:val="000000"/>
              </w:rPr>
              <w:t>- HS nêu.</w:t>
            </w:r>
          </w:p>
          <w:p w14:paraId="4EB06E7E" w14:textId="77777777" w:rsidR="00E1023F" w:rsidRPr="00B02D52" w:rsidRDefault="00E1023F" w:rsidP="00C065F4">
            <w:pPr>
              <w:jc w:val="both"/>
              <w:rPr>
                <w:rFonts w:cs="Courier New"/>
                <w:color w:val="000000"/>
              </w:rPr>
            </w:pPr>
          </w:p>
          <w:p w14:paraId="618BB0F0" w14:textId="77777777" w:rsidR="00E1023F" w:rsidRPr="00B02D52" w:rsidRDefault="00E1023F" w:rsidP="00C065F4">
            <w:pPr>
              <w:jc w:val="both"/>
              <w:rPr>
                <w:rFonts w:cs="Courier New"/>
                <w:color w:val="000000"/>
              </w:rPr>
            </w:pPr>
          </w:p>
          <w:p w14:paraId="470FC6DF" w14:textId="77777777" w:rsidR="00E1023F" w:rsidRPr="00B02D52" w:rsidRDefault="00E1023F" w:rsidP="00C065F4">
            <w:pPr>
              <w:jc w:val="both"/>
              <w:rPr>
                <w:rFonts w:cs="Courier New"/>
                <w:color w:val="000000"/>
              </w:rPr>
            </w:pPr>
            <w:r w:rsidRPr="00B02D52">
              <w:rPr>
                <w:rFonts w:cs="Courier New"/>
                <w:color w:val="000000"/>
              </w:rPr>
              <w:t>- HS nêu.</w:t>
            </w:r>
          </w:p>
          <w:p w14:paraId="434D3121" w14:textId="77777777" w:rsidR="00E1023F" w:rsidRPr="00B02D52" w:rsidRDefault="00E1023F" w:rsidP="00C065F4">
            <w:pPr>
              <w:jc w:val="both"/>
              <w:rPr>
                <w:rFonts w:cs="Courier New"/>
                <w:color w:val="000000"/>
              </w:rPr>
            </w:pPr>
          </w:p>
          <w:p w14:paraId="036289D8" w14:textId="77777777" w:rsidR="00E1023F" w:rsidRPr="00B02D52" w:rsidRDefault="00E1023F" w:rsidP="00C065F4">
            <w:pPr>
              <w:jc w:val="both"/>
              <w:rPr>
                <w:rFonts w:cs="Courier New"/>
                <w:color w:val="000000"/>
              </w:rPr>
            </w:pPr>
            <w:r w:rsidRPr="00B02D52">
              <w:rPr>
                <w:rFonts w:cs="Courier New"/>
                <w:color w:val="000000"/>
              </w:rPr>
              <w:t>- HS đọc bài, nêu yêu cầu.</w:t>
            </w:r>
          </w:p>
          <w:p w14:paraId="764EE88D" w14:textId="77777777" w:rsidR="00E1023F" w:rsidRDefault="00E1023F" w:rsidP="00C065F4">
            <w:pPr>
              <w:jc w:val="both"/>
              <w:rPr>
                <w:rFonts w:cs="Courier New"/>
                <w:color w:val="000000"/>
              </w:rPr>
            </w:pPr>
            <w:r>
              <w:rPr>
                <w:rFonts w:cs="Courier New"/>
                <w:color w:val="000000"/>
              </w:rPr>
              <w:t xml:space="preserve">- HS làm vở </w:t>
            </w:r>
            <w:r w:rsidRPr="00B02D52">
              <w:rPr>
                <w:rFonts w:cs="Courier New"/>
                <w:color w:val="000000"/>
              </w:rPr>
              <w:t>, chữa bài, nhận xét.</w:t>
            </w:r>
          </w:p>
          <w:p w14:paraId="4C3C5532" w14:textId="77777777" w:rsidR="00E1023F" w:rsidRPr="00B02D52" w:rsidRDefault="00E1023F" w:rsidP="00C065F4">
            <w:pPr>
              <w:rPr>
                <w:rFonts w:cs="Courier New"/>
              </w:rPr>
            </w:pPr>
            <w:r w:rsidRPr="00B02D52">
              <w:rPr>
                <w:rFonts w:cs="Courier New"/>
              </w:rPr>
              <w:t xml:space="preserve">* Dự kiến tình huống của HS: </w:t>
            </w:r>
          </w:p>
          <w:p w14:paraId="419D2F43" w14:textId="77777777" w:rsidR="00E1023F" w:rsidRPr="00B02D52" w:rsidRDefault="00E1023F" w:rsidP="00C065F4">
            <w:pPr>
              <w:rPr>
                <w:rFonts w:cs="Courier New"/>
                <w:color w:val="000000"/>
              </w:rPr>
            </w:pPr>
            <w:r w:rsidRPr="00B02D52">
              <w:rPr>
                <w:rFonts w:cs="Courier New"/>
                <w:color w:val="000000"/>
              </w:rPr>
              <w:t>+ Nêu bài làm của mình?</w:t>
            </w:r>
          </w:p>
          <w:p w14:paraId="462AFDD9" w14:textId="77777777" w:rsidR="00E1023F" w:rsidRPr="00B02D52" w:rsidRDefault="00E1023F" w:rsidP="00C065F4">
            <w:pPr>
              <w:rPr>
                <w:rFonts w:cs="Courier New"/>
                <w:color w:val="000000"/>
              </w:rPr>
            </w:pPr>
            <w:r w:rsidRPr="00B02D52">
              <w:rPr>
                <w:rFonts w:cs="Courier New"/>
                <w:color w:val="000000"/>
              </w:rPr>
              <w:t>+</w:t>
            </w:r>
            <w:r>
              <w:rPr>
                <w:rFonts w:cs="Courier New"/>
                <w:color w:val="000000"/>
              </w:rPr>
              <w:t>Để làm được bài này bạn đã vận dụng kiến thức nào</w:t>
            </w:r>
            <w:r w:rsidRPr="00B02D52">
              <w:rPr>
                <w:rFonts w:cs="Courier New"/>
                <w:color w:val="000000"/>
              </w:rPr>
              <w:t>?</w:t>
            </w:r>
          </w:p>
          <w:p w14:paraId="7A5945DF" w14:textId="77777777" w:rsidR="00E1023F" w:rsidRPr="00B02D52" w:rsidRDefault="00E1023F" w:rsidP="00C065F4">
            <w:pPr>
              <w:rPr>
                <w:rFonts w:cs="Courier New"/>
                <w:color w:val="000000"/>
              </w:rPr>
            </w:pPr>
            <w:r w:rsidRPr="00B02D52">
              <w:rPr>
                <w:rFonts w:cs="Courier New"/>
                <w:color w:val="000000"/>
              </w:rPr>
              <w:t>+ Nêu mối quan hệ giữa 2 đơn vị đo liền kề trong bảng đơn vị đo diện tích, đo độ dài?</w:t>
            </w:r>
          </w:p>
          <w:p w14:paraId="4DDA6642" w14:textId="77777777" w:rsidR="00E1023F" w:rsidRDefault="00E1023F" w:rsidP="00C065F4">
            <w:pPr>
              <w:jc w:val="both"/>
              <w:rPr>
                <w:rFonts w:cs="Courier New"/>
                <w:color w:val="000000"/>
              </w:rPr>
            </w:pPr>
          </w:p>
          <w:p w14:paraId="4E91E1B2" w14:textId="77777777" w:rsidR="00E1023F" w:rsidRPr="00B02D52" w:rsidRDefault="00E1023F" w:rsidP="00C065F4">
            <w:pPr>
              <w:jc w:val="both"/>
              <w:rPr>
                <w:rFonts w:cs="Courier New"/>
                <w:color w:val="000000"/>
              </w:rPr>
            </w:pPr>
            <w:r w:rsidRPr="00B02D52">
              <w:rPr>
                <w:rFonts w:cs="Courier New"/>
                <w:color w:val="000000"/>
              </w:rPr>
              <w:t>- HS đọc bài, quan sát hình vẽ.</w:t>
            </w:r>
          </w:p>
          <w:p w14:paraId="4D8C3CD5" w14:textId="77777777" w:rsidR="00E1023F" w:rsidRPr="00B02D52" w:rsidRDefault="00E1023F" w:rsidP="00C065F4">
            <w:pPr>
              <w:jc w:val="both"/>
              <w:rPr>
                <w:rFonts w:cs="Courier New"/>
                <w:color w:val="000000"/>
              </w:rPr>
            </w:pPr>
            <w:r w:rsidRPr="00B02D52">
              <w:rPr>
                <w:rFonts w:cs="Courier New"/>
                <w:color w:val="000000"/>
              </w:rPr>
              <w:t>- Tính S</w:t>
            </w:r>
            <w:r w:rsidRPr="00B02D52">
              <w:rPr>
                <w:rFonts w:cs="Courier New"/>
                <w:color w:val="000000"/>
                <w:vertAlign w:val="subscript"/>
              </w:rPr>
              <w:sym w:font="Symbol" w:char="F044"/>
            </w:r>
            <w:r w:rsidRPr="00B02D52">
              <w:rPr>
                <w:rFonts w:cs="Courier New"/>
                <w:color w:val="000000"/>
                <w:vertAlign w:val="subscript"/>
              </w:rPr>
              <w:t xml:space="preserve"> </w:t>
            </w:r>
            <w:r w:rsidRPr="00B02D52">
              <w:rPr>
                <w:rFonts w:cs="Courier New"/>
                <w:color w:val="000000"/>
              </w:rPr>
              <w:t xml:space="preserve"> MDC.</w:t>
            </w:r>
          </w:p>
          <w:p w14:paraId="1806A90C" w14:textId="77777777" w:rsidR="00E1023F" w:rsidRPr="00B02D52" w:rsidRDefault="00E1023F" w:rsidP="00C065F4">
            <w:pPr>
              <w:jc w:val="both"/>
              <w:rPr>
                <w:rFonts w:cs="Courier New"/>
                <w:color w:val="000000"/>
              </w:rPr>
            </w:pPr>
            <w:r>
              <w:rPr>
                <w:rFonts w:cs="Courier New"/>
                <w:color w:val="000000"/>
              </w:rPr>
              <w:t>- HS làm nháp</w:t>
            </w:r>
          </w:p>
          <w:p w14:paraId="528FF9E4" w14:textId="77777777" w:rsidR="00E1023F" w:rsidRPr="00B02D52" w:rsidRDefault="00E1023F" w:rsidP="00C065F4">
            <w:pPr>
              <w:jc w:val="both"/>
              <w:rPr>
                <w:rFonts w:cs="Courier New"/>
              </w:rPr>
            </w:pPr>
            <w:r w:rsidRPr="00B02D52">
              <w:rPr>
                <w:rFonts w:cs="Courier New"/>
              </w:rPr>
              <w:t>- HS đổi vở soát bài cho nhau</w:t>
            </w:r>
          </w:p>
          <w:p w14:paraId="78727312" w14:textId="77777777" w:rsidR="00E1023F" w:rsidRPr="00B02D52" w:rsidRDefault="00E1023F" w:rsidP="00C065F4">
            <w:pPr>
              <w:jc w:val="both"/>
              <w:rPr>
                <w:rFonts w:cs="Courier New"/>
                <w:color w:val="000000"/>
              </w:rPr>
            </w:pPr>
          </w:p>
          <w:p w14:paraId="59B5722C" w14:textId="77777777" w:rsidR="00E1023F" w:rsidRPr="00B02D52" w:rsidRDefault="00E1023F" w:rsidP="00C065F4">
            <w:pPr>
              <w:jc w:val="both"/>
              <w:rPr>
                <w:rFonts w:cs="Courier New"/>
                <w:color w:val="000000"/>
              </w:rPr>
            </w:pPr>
            <w:r w:rsidRPr="00B02D52">
              <w:rPr>
                <w:rFonts w:cs="Courier New"/>
                <w:color w:val="000000"/>
              </w:rPr>
              <w:t>- HS đọc bài, nêu yêu cầu.</w:t>
            </w:r>
          </w:p>
          <w:p w14:paraId="20E9ECE9" w14:textId="77777777" w:rsidR="00E1023F" w:rsidRDefault="00E1023F" w:rsidP="00C065F4">
            <w:pPr>
              <w:jc w:val="both"/>
              <w:rPr>
                <w:rFonts w:cs="Courier New"/>
                <w:color w:val="000000"/>
              </w:rPr>
            </w:pPr>
            <w:r w:rsidRPr="00B02D52">
              <w:rPr>
                <w:rFonts w:cs="Courier New"/>
                <w:color w:val="000000"/>
              </w:rPr>
              <w:t>-  HS làm nháp, nêu cách làm.</w:t>
            </w:r>
          </w:p>
          <w:p w14:paraId="493261D6" w14:textId="77777777" w:rsidR="00E1023F" w:rsidRDefault="00E1023F" w:rsidP="00C065F4">
            <w:pPr>
              <w:jc w:val="both"/>
              <w:rPr>
                <w:rFonts w:cs="Courier New"/>
                <w:color w:val="000000"/>
              </w:rPr>
            </w:pPr>
          </w:p>
          <w:p w14:paraId="2CE03B9D" w14:textId="77777777" w:rsidR="00E1023F" w:rsidRDefault="00E1023F" w:rsidP="00C065F4">
            <w:pPr>
              <w:jc w:val="both"/>
              <w:rPr>
                <w:rFonts w:cs="Courier New"/>
                <w:color w:val="000000"/>
              </w:rPr>
            </w:pPr>
          </w:p>
          <w:p w14:paraId="315BCCF4" w14:textId="77777777" w:rsidR="00E1023F" w:rsidRPr="00B02D52" w:rsidRDefault="00E1023F" w:rsidP="00C065F4">
            <w:pPr>
              <w:jc w:val="both"/>
              <w:rPr>
                <w:rFonts w:cs="Courier New"/>
                <w:color w:val="000000"/>
              </w:rPr>
            </w:pPr>
            <w:r>
              <w:rPr>
                <w:rFonts w:cs="Courier New"/>
                <w:color w:val="000000"/>
              </w:rPr>
              <w:t>- HS nêu</w:t>
            </w:r>
          </w:p>
        </w:tc>
      </w:tr>
    </w:tbl>
    <w:p w14:paraId="0AC90204" w14:textId="77777777" w:rsidR="00E1023F" w:rsidRPr="00B65801" w:rsidRDefault="00E1023F" w:rsidP="00E1023F">
      <w:pPr>
        <w:jc w:val="both"/>
        <w:rPr>
          <w:b/>
          <w:i/>
          <w:szCs w:val="24"/>
          <w:lang w:val="nl-NL"/>
        </w:rPr>
      </w:pPr>
      <w:r w:rsidRPr="00B65801">
        <w:rPr>
          <w:b/>
          <w:i/>
          <w:lang w:val="nl-NL"/>
        </w:rPr>
        <w:lastRenderedPageBreak/>
        <w:t xml:space="preserve">* </w:t>
      </w:r>
      <w:r>
        <w:rPr>
          <w:b/>
          <w:i/>
          <w:lang w:val="nl-NL"/>
        </w:rPr>
        <w:t>Điều chỉnh sau bài dạy</w:t>
      </w:r>
    </w:p>
    <w:p w14:paraId="5C5F1311" w14:textId="77777777" w:rsidR="00E1023F" w:rsidRPr="00101579" w:rsidRDefault="00E1023F" w:rsidP="00E1023F">
      <w:pPr>
        <w:rPr>
          <w:lang w:val="vi-VN"/>
        </w:rPr>
      </w:pPr>
      <w:r w:rsidRPr="00B65801">
        <w:rPr>
          <w:sz w:val="24"/>
          <w:szCs w:val="24"/>
          <w:lang w:val="nl-NL"/>
        </w:rPr>
        <w:t>…………………………………………………………………………………………………...</w:t>
      </w:r>
    </w:p>
    <w:p w14:paraId="26CD2854" w14:textId="77777777" w:rsidR="00033FA2" w:rsidRDefault="00E1023F" w:rsidP="00033FA2">
      <w:pPr>
        <w:rPr>
          <w:b/>
          <w:lang w:val="nl-NL"/>
        </w:rPr>
      </w:pPr>
      <w:r>
        <w:rPr>
          <w:noProof/>
        </w:rPr>
        <w:lastRenderedPageBreak/>
        <mc:AlternateContent>
          <mc:Choice Requires="wps">
            <w:drawing>
              <wp:anchor distT="0" distB="0" distL="114300" distR="114300" simplePos="0" relativeHeight="251675648" behindDoc="0" locked="0" layoutInCell="1" allowOverlap="1" wp14:anchorId="77CFFB1C" wp14:editId="01C8A8FE">
                <wp:simplePos x="0" y="0"/>
                <wp:positionH relativeFrom="margin">
                  <wp:align>center</wp:align>
                </wp:positionH>
                <wp:positionV relativeFrom="paragraph">
                  <wp:posOffset>-96520</wp:posOffset>
                </wp:positionV>
                <wp:extent cx="2605405" cy="0"/>
                <wp:effectExtent l="0" t="0" r="23495"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B166B2" id="Straight Arrow Connector 10" o:spid="_x0000_s1026" type="#_x0000_t32" style="position:absolute;margin-left:0;margin-top:-7.6pt;width:205.15pt;height:0;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dKk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">
                <w10:wrap anchorx="margin"/>
              </v:shape>
            </w:pict>
          </mc:Fallback>
        </mc:AlternateContent>
      </w:r>
      <w:r>
        <w:rPr>
          <w:b/>
          <w:i/>
          <w:lang w:val="nl-NL"/>
        </w:rPr>
        <w:t xml:space="preserve">        </w:t>
      </w:r>
      <w:r w:rsidR="00033FA2" w:rsidRPr="008E070B">
        <w:rPr>
          <w:b/>
          <w:lang w:val="nl-NL"/>
        </w:rPr>
        <w:t>Tiết 7</w:t>
      </w:r>
      <w:r w:rsidR="00033FA2" w:rsidRPr="00BC5040">
        <w:rPr>
          <w:sz w:val="32"/>
          <w:szCs w:val="32"/>
          <w:lang w:val="nl-NL"/>
        </w:rPr>
        <w:t xml:space="preserve">                              </w:t>
      </w:r>
      <w:r w:rsidR="00033FA2">
        <w:rPr>
          <w:sz w:val="32"/>
          <w:szCs w:val="32"/>
          <w:lang w:val="nl-NL"/>
        </w:rPr>
        <w:t xml:space="preserve">          </w:t>
      </w:r>
      <w:r w:rsidR="00033FA2">
        <w:rPr>
          <w:b/>
          <w:lang w:val="nl-NL"/>
        </w:rPr>
        <w:t>ĐẠO ĐỨC</w:t>
      </w:r>
    </w:p>
    <w:p w14:paraId="2790E77F" w14:textId="77777777" w:rsidR="00033FA2" w:rsidRPr="00B02D52" w:rsidRDefault="00033FA2" w:rsidP="00033FA2">
      <w:pPr>
        <w:ind w:left="-108" w:firstLine="170"/>
        <w:jc w:val="center"/>
        <w:rPr>
          <w:b/>
        </w:rPr>
      </w:pPr>
      <w:r w:rsidRPr="00B02D52">
        <w:rPr>
          <w:b/>
        </w:rPr>
        <w:t>Thực hành cuối học kì I</w:t>
      </w:r>
    </w:p>
    <w:p w14:paraId="7D0DC9D3" w14:textId="77777777" w:rsidR="00033FA2" w:rsidRPr="00B02D52" w:rsidRDefault="00033FA2" w:rsidP="00033FA2">
      <w:pPr>
        <w:ind w:firstLine="567"/>
        <w:contextualSpacing/>
        <w:rPr>
          <w:rFonts w:eastAsia="Arial"/>
          <w:b/>
          <w:lang w:val="vi-VN"/>
        </w:rPr>
      </w:pPr>
      <w:r w:rsidRPr="00B02D52">
        <w:rPr>
          <w:b/>
        </w:rPr>
        <w:tab/>
      </w:r>
      <w:r w:rsidRPr="00B02D52">
        <w:rPr>
          <w:rFonts w:eastAsia="Arial"/>
          <w:b/>
          <w:lang w:val="vi-VN"/>
        </w:rPr>
        <w:t>I. YÊU CẦU CẦN ĐẠT</w:t>
      </w:r>
    </w:p>
    <w:p w14:paraId="1504A9ED" w14:textId="77777777" w:rsidR="00033FA2" w:rsidRPr="00B02D52" w:rsidRDefault="00033FA2" w:rsidP="00033FA2">
      <w:pPr>
        <w:ind w:firstLine="720"/>
        <w:rPr>
          <w:rFonts w:cs="Courier New"/>
        </w:rPr>
      </w:pPr>
      <w:r w:rsidRPr="00B02D52">
        <w:rPr>
          <w:b/>
        </w:rPr>
        <w:t>1. Kiến thức, kĩ năng</w:t>
      </w:r>
      <w:r w:rsidRPr="00B02D52">
        <w:rPr>
          <w:rFonts w:cs="Courier New"/>
        </w:rPr>
        <w:t xml:space="preserve">: </w:t>
      </w:r>
    </w:p>
    <w:p w14:paraId="6EF7AFC1" w14:textId="77777777" w:rsidR="00033FA2" w:rsidRPr="00B02D52" w:rsidRDefault="00033FA2" w:rsidP="00033FA2">
      <w:pPr>
        <w:ind w:firstLine="720"/>
        <w:rPr>
          <w:szCs w:val="26"/>
        </w:rPr>
      </w:pPr>
      <w:r w:rsidRPr="00B02D52">
        <w:rPr>
          <w:szCs w:val="26"/>
        </w:rPr>
        <w:t xml:space="preserve">- Củng cố lại những hành vi và thái độ đạo </w:t>
      </w:r>
      <w:r>
        <w:rPr>
          <w:szCs w:val="26"/>
        </w:rPr>
        <w:t>đức đã học trong bài 6 và bài 7</w:t>
      </w:r>
    </w:p>
    <w:p w14:paraId="2F1E63F8" w14:textId="77777777" w:rsidR="00033FA2" w:rsidRPr="00B02D52" w:rsidRDefault="00033FA2" w:rsidP="00033FA2">
      <w:pPr>
        <w:rPr>
          <w:szCs w:val="26"/>
        </w:rPr>
      </w:pPr>
      <w:r w:rsidRPr="00B02D52">
        <w:rPr>
          <w:szCs w:val="26"/>
        </w:rPr>
        <w:tab/>
        <w:t>- Hình thành lại những hành vi, thái độ đó.</w:t>
      </w:r>
    </w:p>
    <w:p w14:paraId="3BEDE774" w14:textId="77777777" w:rsidR="00033FA2" w:rsidRPr="00B02D52" w:rsidRDefault="00033FA2" w:rsidP="00033FA2">
      <w:pPr>
        <w:rPr>
          <w:szCs w:val="26"/>
        </w:rPr>
      </w:pPr>
      <w:r w:rsidRPr="00B02D52">
        <w:rPr>
          <w:szCs w:val="26"/>
        </w:rPr>
        <w:tab/>
        <w:t>- Rèn cho HS biết thực hiện những hành vi đó.</w:t>
      </w:r>
    </w:p>
    <w:p w14:paraId="30D5161F" w14:textId="77777777" w:rsidR="00033FA2" w:rsidRPr="00B02D52" w:rsidRDefault="00033FA2" w:rsidP="00033FA2">
      <w:pPr>
        <w:rPr>
          <w:b/>
        </w:rPr>
      </w:pPr>
      <w:r w:rsidRPr="00B02D52">
        <w:rPr>
          <w:b/>
        </w:rPr>
        <w:tab/>
        <w:t>II. ĐỒ DÙNG DẠY HỌC</w:t>
      </w:r>
    </w:p>
    <w:p w14:paraId="79BE79F3" w14:textId="77777777" w:rsidR="00033FA2" w:rsidRPr="00B02D52" w:rsidRDefault="00033FA2" w:rsidP="00033FA2">
      <w:pPr>
        <w:rPr>
          <w:b/>
        </w:rPr>
      </w:pPr>
      <w:r w:rsidRPr="00B02D52">
        <w:tab/>
        <w:t>-</w:t>
      </w:r>
      <w:r w:rsidRPr="00B02D52">
        <w:rPr>
          <w:b/>
        </w:rPr>
        <w:t xml:space="preserve"> </w:t>
      </w:r>
      <w:r w:rsidRPr="00B02D52">
        <w:rPr>
          <w:szCs w:val="26"/>
        </w:rPr>
        <w:t>Phiếu học tập</w:t>
      </w:r>
      <w:r>
        <w:rPr>
          <w:szCs w:val="26"/>
        </w:rPr>
        <w:t>, TV, MT, MS</w:t>
      </w:r>
    </w:p>
    <w:p w14:paraId="1B59658D" w14:textId="77777777" w:rsidR="00033FA2" w:rsidRPr="00B02D52" w:rsidRDefault="00033FA2" w:rsidP="00033FA2">
      <w:pPr>
        <w:rPr>
          <w:b/>
        </w:rPr>
      </w:pPr>
      <w:r w:rsidRPr="00B02D52">
        <w:rPr>
          <w:b/>
        </w:rPr>
        <w:tab/>
        <w:t>III. CÁC HOẠT ĐỘNG DẠY HỌC</w:t>
      </w:r>
    </w:p>
    <w:tbl>
      <w:tblPr>
        <w:tblW w:w="8861" w:type="dxa"/>
        <w:tblInd w:w="250" w:type="dxa"/>
        <w:tblBorders>
          <w:insideH w:val="single" w:sz="4" w:space="0" w:color="auto"/>
          <w:insideV w:val="single" w:sz="4" w:space="0" w:color="auto"/>
        </w:tblBorders>
        <w:tblLook w:val="01E0" w:firstRow="1" w:lastRow="1" w:firstColumn="1" w:lastColumn="1" w:noHBand="0" w:noVBand="0"/>
      </w:tblPr>
      <w:tblGrid>
        <w:gridCol w:w="6095"/>
        <w:gridCol w:w="2766"/>
      </w:tblGrid>
      <w:tr w:rsidR="00033FA2" w:rsidRPr="00B02D52" w14:paraId="330A916D" w14:textId="77777777" w:rsidTr="0094684E">
        <w:tc>
          <w:tcPr>
            <w:tcW w:w="6095" w:type="dxa"/>
            <w:tcBorders>
              <w:top w:val="single" w:sz="4" w:space="0" w:color="000000"/>
              <w:left w:val="single" w:sz="4" w:space="0" w:color="000000"/>
            </w:tcBorders>
          </w:tcPr>
          <w:p w14:paraId="4F9998E1" w14:textId="77777777" w:rsidR="00033FA2" w:rsidRPr="00B02D52" w:rsidRDefault="00033FA2" w:rsidP="0094684E">
            <w:pPr>
              <w:jc w:val="center"/>
              <w:rPr>
                <w:rFonts w:cs="Courier New"/>
                <w:b/>
                <w:color w:val="000000"/>
                <w:lang w:val="fr-FR"/>
              </w:rPr>
            </w:pPr>
            <w:r w:rsidRPr="00B02D52">
              <w:rPr>
                <w:rFonts w:cs="Courier New"/>
                <w:b/>
                <w:color w:val="000000"/>
                <w:lang w:val="fr-FR"/>
              </w:rPr>
              <w:t>Hoạt động của GV</w:t>
            </w:r>
          </w:p>
        </w:tc>
        <w:tc>
          <w:tcPr>
            <w:tcW w:w="2766" w:type="dxa"/>
            <w:tcBorders>
              <w:top w:val="single" w:sz="4" w:space="0" w:color="000000"/>
              <w:right w:val="single" w:sz="4" w:space="0" w:color="000000"/>
            </w:tcBorders>
          </w:tcPr>
          <w:p w14:paraId="528AD497" w14:textId="77777777" w:rsidR="00033FA2" w:rsidRPr="00B02D52" w:rsidRDefault="00033FA2" w:rsidP="0094684E">
            <w:pPr>
              <w:jc w:val="center"/>
              <w:rPr>
                <w:rFonts w:cs="Courier New"/>
                <w:b/>
                <w:color w:val="000000"/>
                <w:lang w:val="fr-FR"/>
              </w:rPr>
            </w:pPr>
            <w:r w:rsidRPr="00B02D52">
              <w:rPr>
                <w:rFonts w:cs="Courier New"/>
                <w:b/>
                <w:color w:val="000000"/>
                <w:lang w:val="fr-FR"/>
              </w:rPr>
              <w:t>Hoạt động của GV</w:t>
            </w:r>
          </w:p>
        </w:tc>
      </w:tr>
      <w:tr w:rsidR="00033FA2" w:rsidRPr="00B02D52" w14:paraId="084A7028" w14:textId="77777777" w:rsidTr="0094684E">
        <w:tc>
          <w:tcPr>
            <w:tcW w:w="6095" w:type="dxa"/>
            <w:tcBorders>
              <w:top w:val="single" w:sz="4" w:space="0" w:color="000000"/>
              <w:left w:val="single" w:sz="4" w:space="0" w:color="000000"/>
              <w:bottom w:val="single" w:sz="4" w:space="0" w:color="000000"/>
            </w:tcBorders>
          </w:tcPr>
          <w:p w14:paraId="3779E401" w14:textId="77777777" w:rsidR="00033FA2" w:rsidRPr="00B02D52" w:rsidRDefault="00033FA2" w:rsidP="0094684E">
            <w:pPr>
              <w:rPr>
                <w:rFonts w:cs="Courier New"/>
                <w:color w:val="000000"/>
                <w:lang w:val="fr-FR"/>
              </w:rPr>
            </w:pPr>
            <w:r w:rsidRPr="00B02D52">
              <w:rPr>
                <w:rFonts w:cs="Courier New"/>
                <w:b/>
                <w:bCs/>
                <w:color w:val="000000"/>
                <w:lang w:val="fr-FR"/>
              </w:rPr>
              <w:t>1. Khởi động, kết nối</w:t>
            </w:r>
            <w:r>
              <w:rPr>
                <w:rFonts w:cs="Courier New"/>
                <w:color w:val="000000"/>
                <w:lang w:val="fr-FR"/>
              </w:rPr>
              <w:t xml:space="preserve"> (3</w:t>
            </w:r>
            <w:r w:rsidRPr="00B02D52">
              <w:rPr>
                <w:rFonts w:cs="Courier New"/>
                <w:color w:val="000000"/>
                <w:lang w:val="fr-FR"/>
              </w:rPr>
              <w:t>- 5’)</w:t>
            </w:r>
          </w:p>
          <w:p w14:paraId="5A2CD94C" w14:textId="77777777" w:rsidR="00033FA2" w:rsidRPr="00B02D52" w:rsidRDefault="00033FA2" w:rsidP="0094684E">
            <w:pPr>
              <w:rPr>
                <w:rFonts w:cs="Courier New"/>
                <w:color w:val="000000"/>
                <w:lang w:val="fr-FR"/>
              </w:rPr>
            </w:pPr>
            <w:r w:rsidRPr="00B02D52">
              <w:rPr>
                <w:rFonts w:cs="Courier New"/>
                <w:color w:val="000000"/>
                <w:lang w:val="fr-FR"/>
              </w:rPr>
              <w:t>- GV mở vi deo</w:t>
            </w:r>
          </w:p>
          <w:p w14:paraId="059917C6" w14:textId="77777777" w:rsidR="00033FA2" w:rsidRPr="00B02D52" w:rsidRDefault="00033FA2" w:rsidP="0094684E">
            <w:pPr>
              <w:rPr>
                <w:b/>
                <w:szCs w:val="26"/>
              </w:rPr>
            </w:pPr>
            <w:r>
              <w:rPr>
                <w:b/>
                <w:szCs w:val="26"/>
              </w:rPr>
              <w:t>2. Thực hành</w:t>
            </w:r>
            <w:r w:rsidRPr="001725C4">
              <w:rPr>
                <w:szCs w:val="26"/>
              </w:rPr>
              <w:t>: (32- 34’)</w:t>
            </w:r>
            <w:r>
              <w:rPr>
                <w:b/>
                <w:szCs w:val="26"/>
              </w:rPr>
              <w:t xml:space="preserve"> </w:t>
            </w:r>
          </w:p>
          <w:p w14:paraId="5D31AE44" w14:textId="77777777" w:rsidR="00033FA2" w:rsidRPr="00B02D52" w:rsidRDefault="00033FA2" w:rsidP="0094684E">
            <w:pPr>
              <w:rPr>
                <w:szCs w:val="26"/>
              </w:rPr>
            </w:pPr>
            <w:r w:rsidRPr="00B02D52">
              <w:rPr>
                <w:b/>
                <w:szCs w:val="26"/>
              </w:rPr>
              <w:t>HĐ1:</w:t>
            </w:r>
            <w:r w:rsidRPr="00B02D52">
              <w:rPr>
                <w:szCs w:val="26"/>
              </w:rPr>
              <w:t xml:space="preserve"> Bài tập 1</w:t>
            </w:r>
          </w:p>
          <w:p w14:paraId="55F74E67" w14:textId="77777777" w:rsidR="00033FA2" w:rsidRPr="00B02D52" w:rsidRDefault="00033FA2" w:rsidP="0094684E">
            <w:pPr>
              <w:rPr>
                <w:szCs w:val="26"/>
              </w:rPr>
            </w:pPr>
            <w:r w:rsidRPr="00B02D52">
              <w:rPr>
                <w:szCs w:val="26"/>
              </w:rPr>
              <w:t>- Điền Đ, S</w:t>
            </w:r>
          </w:p>
          <w:p w14:paraId="0B87AE3F" w14:textId="77777777" w:rsidR="00033FA2" w:rsidRPr="00B02D52" w:rsidRDefault="00033FA2" w:rsidP="0094684E">
            <w:pPr>
              <w:ind w:firstLine="170"/>
            </w:pPr>
            <w:r w:rsidRPr="00B02D52">
              <w:sym w:font="Wingdings" w:char="F0A8"/>
            </w:r>
            <w:r w:rsidRPr="00B02D52">
              <w:t xml:space="preserve"> Chào hỏi, xưng hô lễ phép với người già.</w:t>
            </w:r>
          </w:p>
          <w:p w14:paraId="6F345EC8" w14:textId="77777777" w:rsidR="00033FA2" w:rsidRPr="00B02D52" w:rsidRDefault="00033FA2" w:rsidP="0094684E">
            <w:pPr>
              <w:ind w:firstLine="170"/>
            </w:pPr>
            <w:r w:rsidRPr="00B02D52">
              <w:sym w:font="Wingdings" w:char="F06F"/>
            </w:r>
            <w:r w:rsidRPr="00B02D52">
              <w:t xml:space="preserve"> Kể chuyện cho em nhỏ nghe.</w:t>
            </w:r>
          </w:p>
          <w:p w14:paraId="47250BD4" w14:textId="77777777" w:rsidR="00033FA2" w:rsidRPr="00B02D52" w:rsidRDefault="00033FA2" w:rsidP="0094684E">
            <w:pPr>
              <w:ind w:firstLine="170"/>
            </w:pPr>
            <w:r w:rsidRPr="00B02D52">
              <w:sym w:font="Wingdings" w:char="F06F"/>
            </w:r>
            <w:r w:rsidRPr="00B02D52">
              <w:t xml:space="preserve"> Dùng hai tay khi đưa vật gì đó cho người già.</w:t>
            </w:r>
          </w:p>
          <w:p w14:paraId="73439084" w14:textId="77777777" w:rsidR="00033FA2" w:rsidRPr="00B02D52" w:rsidRDefault="00033FA2" w:rsidP="0094684E">
            <w:pPr>
              <w:ind w:firstLine="170"/>
            </w:pPr>
            <w:r w:rsidRPr="00B02D52">
              <w:sym w:font="Wingdings" w:char="F0A8"/>
            </w:r>
            <w:r w:rsidRPr="00B02D52">
              <w:t xml:space="preserve"> Quát nạt em nhỏ.</w:t>
            </w:r>
          </w:p>
          <w:p w14:paraId="020C0341" w14:textId="77777777" w:rsidR="00033FA2" w:rsidRPr="00B02D52" w:rsidRDefault="00033FA2" w:rsidP="0094684E">
            <w:pPr>
              <w:ind w:firstLine="170"/>
            </w:pPr>
            <w:r w:rsidRPr="00B02D52">
              <w:sym w:font="Wingdings" w:char="F0A8"/>
            </w:r>
            <w:r w:rsidRPr="00B02D52">
              <w:t xml:space="preserve"> Không đưa các cụ già, em nhỏ khi qua đường.</w:t>
            </w:r>
          </w:p>
          <w:p w14:paraId="21E58C4A" w14:textId="77777777" w:rsidR="00033FA2" w:rsidRPr="00B02D52" w:rsidRDefault="00033FA2" w:rsidP="0094684E">
            <w:r w:rsidRPr="00B02D52">
              <w:t xml:space="preserve">- KL về những hành vi thể hiện tình cảm kính già, yêu trẻ. </w:t>
            </w:r>
          </w:p>
          <w:p w14:paraId="7E43A4C9" w14:textId="77777777" w:rsidR="00033FA2" w:rsidRPr="00B02D52" w:rsidRDefault="00033FA2" w:rsidP="0094684E">
            <w:pPr>
              <w:rPr>
                <w:b/>
              </w:rPr>
            </w:pPr>
            <w:r w:rsidRPr="00B02D52">
              <w:rPr>
                <w:b/>
              </w:rPr>
              <w:t xml:space="preserve">HĐ2: </w:t>
            </w:r>
            <w:r w:rsidRPr="00B02D52">
              <w:t>Bài</w:t>
            </w:r>
            <w:r w:rsidRPr="00B02D52">
              <w:rPr>
                <w:b/>
              </w:rPr>
              <w:t xml:space="preserve"> </w:t>
            </w:r>
            <w:r w:rsidRPr="00B02D52">
              <w:rPr>
                <w:szCs w:val="26"/>
              </w:rPr>
              <w:t>tập 2</w:t>
            </w:r>
          </w:p>
          <w:p w14:paraId="0415A2D1" w14:textId="77777777" w:rsidR="00033FA2" w:rsidRPr="00B02D52" w:rsidRDefault="00033FA2" w:rsidP="0094684E">
            <w:r w:rsidRPr="00B02D52">
              <w:t xml:space="preserve">- Em hãy viết Đ vào </w:t>
            </w:r>
            <w:r w:rsidRPr="00B02D52">
              <w:sym w:font="Wingdings" w:char="F0A8"/>
            </w:r>
            <w:r w:rsidRPr="00B02D52">
              <w:t xml:space="preserve"> trước những ý kiến thể hiện sự đối xử bình đẳng với phụ nữ.</w:t>
            </w:r>
          </w:p>
          <w:p w14:paraId="4D13DFB3" w14:textId="77777777" w:rsidR="00033FA2" w:rsidRPr="00B02D52" w:rsidRDefault="00033FA2" w:rsidP="0094684E">
            <w:pPr>
              <w:ind w:firstLine="170"/>
            </w:pPr>
            <w:r w:rsidRPr="00B02D52">
              <w:sym w:font="Wingdings" w:char="F0A8"/>
            </w:r>
            <w:r w:rsidRPr="00B02D52">
              <w:t xml:space="preserve"> Trẻ em trai và gái có quyền được đối xử bình đẳng.</w:t>
            </w:r>
          </w:p>
          <w:p w14:paraId="0E79C393" w14:textId="77777777" w:rsidR="00033FA2" w:rsidRPr="00B02D52" w:rsidRDefault="00033FA2" w:rsidP="0094684E">
            <w:pPr>
              <w:ind w:firstLine="170"/>
            </w:pPr>
            <w:r w:rsidRPr="00B02D52">
              <w:sym w:font="Wingdings" w:char="F0A8"/>
            </w:r>
            <w:r w:rsidRPr="00B02D52">
              <w:t xml:space="preserve"> Con trai bao giờ cũng giỏi hơn con gái.</w:t>
            </w:r>
          </w:p>
          <w:p w14:paraId="7050A74E" w14:textId="77777777" w:rsidR="00033FA2" w:rsidRPr="00B02D52" w:rsidRDefault="00033FA2" w:rsidP="0094684E">
            <w:pPr>
              <w:ind w:firstLine="170"/>
            </w:pPr>
            <w:r w:rsidRPr="00B02D52">
              <w:sym w:font="Wingdings" w:char="F0A8"/>
            </w:r>
            <w:r w:rsidRPr="00B02D52">
              <w:t xml:space="preserve"> Làm việc nhà chỉ là trách nhiệm của mẹ và chị, em gái.</w:t>
            </w:r>
          </w:p>
          <w:p w14:paraId="612F516C" w14:textId="77777777" w:rsidR="00033FA2" w:rsidRPr="00B02D52" w:rsidRDefault="00033FA2" w:rsidP="0094684E">
            <w:pPr>
              <w:ind w:firstLine="170"/>
            </w:pPr>
            <w:r w:rsidRPr="00B02D52">
              <w:sym w:font="Wingdings" w:char="F0A8"/>
            </w:r>
            <w:r w:rsidRPr="00B02D52">
              <w:t xml:space="preserve"> Chỉ nên cho con trai đi học.</w:t>
            </w:r>
          </w:p>
          <w:p w14:paraId="6F538043" w14:textId="77777777" w:rsidR="00033FA2" w:rsidRPr="00B02D52" w:rsidRDefault="00033FA2" w:rsidP="0094684E">
            <w:pPr>
              <w:ind w:firstLine="170"/>
            </w:pPr>
            <w:r w:rsidRPr="00B02D52">
              <w:sym w:font="Wingdings" w:char="F0A8"/>
            </w:r>
            <w:r w:rsidRPr="00B02D52">
              <w:t xml:space="preserve"> Mọi chức vụ trong XH chỉ đàn ông mới được nắm giữ.</w:t>
            </w:r>
          </w:p>
          <w:p w14:paraId="716C76FC" w14:textId="77777777" w:rsidR="00033FA2" w:rsidRPr="00B02D52" w:rsidRDefault="00033FA2" w:rsidP="0094684E">
            <w:r w:rsidRPr="00B02D52">
              <w:t>- Viết S vào trước các ý kiến mà em cho là sai. Vì sao?</w:t>
            </w:r>
          </w:p>
          <w:p w14:paraId="691D8A12" w14:textId="77777777" w:rsidR="00033FA2" w:rsidRPr="00B02D52" w:rsidRDefault="00033FA2" w:rsidP="0094684E">
            <w:pPr>
              <w:ind w:firstLine="170"/>
            </w:pPr>
            <w:r w:rsidRPr="00B02D52">
              <w:sym w:font="Wingdings" w:char="F0A8"/>
            </w:r>
            <w:r w:rsidRPr="00B02D52">
              <w:t xml:space="preserve"> Tặng quà cho mẹ, em gái và các bạn nữ nhân 8/3. </w:t>
            </w:r>
          </w:p>
          <w:p w14:paraId="2D46BD5D" w14:textId="77777777" w:rsidR="00033FA2" w:rsidRPr="00B02D52" w:rsidRDefault="00033FA2" w:rsidP="0094684E">
            <w:pPr>
              <w:ind w:firstLine="170"/>
            </w:pPr>
            <w:r w:rsidRPr="00B02D52">
              <w:sym w:font="Wingdings" w:char="F0A8"/>
            </w:r>
            <w:r w:rsidRPr="00B02D52">
              <w:t xml:space="preserve"> Không thích làm chung với các bạn gái việc tập thể.</w:t>
            </w:r>
          </w:p>
          <w:p w14:paraId="0DDB770C" w14:textId="77777777" w:rsidR="00033FA2" w:rsidRPr="00B02D52" w:rsidRDefault="00033FA2" w:rsidP="0094684E">
            <w:pPr>
              <w:ind w:firstLine="170"/>
            </w:pPr>
            <w:r w:rsidRPr="00B02D52">
              <w:sym w:font="Wingdings" w:char="F0A8"/>
            </w:r>
            <w:r w:rsidRPr="00B02D52">
              <w:t xml:space="preserve"> Ở lớp các bạn trai chơi với nhau, ko chơi với bạn nữ.</w:t>
            </w:r>
          </w:p>
          <w:p w14:paraId="3772CE2B" w14:textId="77777777" w:rsidR="00033FA2" w:rsidRPr="00B02D52" w:rsidRDefault="00033FA2" w:rsidP="0094684E">
            <w:pPr>
              <w:rPr>
                <w:sz w:val="26"/>
                <w:szCs w:val="26"/>
              </w:rPr>
            </w:pPr>
            <w:r w:rsidRPr="00B02D52">
              <w:t>- KL: nam, nữ bình đẳng, không được đối xử phân biệt…</w:t>
            </w:r>
          </w:p>
          <w:p w14:paraId="4A5C140C" w14:textId="77777777" w:rsidR="00033FA2" w:rsidRPr="001725C4" w:rsidRDefault="00033FA2" w:rsidP="0094684E">
            <w:pPr>
              <w:rPr>
                <w:szCs w:val="26"/>
              </w:rPr>
            </w:pPr>
            <w:r>
              <w:rPr>
                <w:b/>
                <w:szCs w:val="26"/>
              </w:rPr>
              <w:t xml:space="preserve">3. Hoạt động kết thúc </w:t>
            </w:r>
            <w:r w:rsidRPr="001725C4">
              <w:rPr>
                <w:szCs w:val="26"/>
              </w:rPr>
              <w:t>(1- 2’)</w:t>
            </w:r>
          </w:p>
          <w:p w14:paraId="4979F4B0" w14:textId="77777777" w:rsidR="00033FA2" w:rsidRPr="00B02D52" w:rsidRDefault="00033FA2" w:rsidP="0094684E">
            <w:pPr>
              <w:rPr>
                <w:szCs w:val="26"/>
              </w:rPr>
            </w:pPr>
            <w:r w:rsidRPr="00B02D52">
              <w:rPr>
                <w:szCs w:val="26"/>
              </w:rPr>
              <w:lastRenderedPageBreak/>
              <w:t>- GV nhận xét giờ học, dặn dò về nhà.</w:t>
            </w:r>
          </w:p>
        </w:tc>
        <w:tc>
          <w:tcPr>
            <w:tcW w:w="2766" w:type="dxa"/>
            <w:tcBorders>
              <w:top w:val="single" w:sz="4" w:space="0" w:color="000000"/>
              <w:bottom w:val="single" w:sz="4" w:space="0" w:color="000000"/>
              <w:right w:val="single" w:sz="4" w:space="0" w:color="000000"/>
            </w:tcBorders>
          </w:tcPr>
          <w:p w14:paraId="66ACE617" w14:textId="77777777" w:rsidR="00033FA2" w:rsidRPr="00B02D52" w:rsidRDefault="00033FA2" w:rsidP="0094684E">
            <w:pPr>
              <w:jc w:val="both"/>
              <w:rPr>
                <w:szCs w:val="26"/>
              </w:rPr>
            </w:pPr>
          </w:p>
          <w:p w14:paraId="1203FE9D" w14:textId="77777777" w:rsidR="00033FA2" w:rsidRDefault="00033FA2" w:rsidP="0094684E">
            <w:pPr>
              <w:rPr>
                <w:rFonts w:cs="Courier New"/>
                <w:color w:val="000000"/>
              </w:rPr>
            </w:pPr>
            <w:r>
              <w:rPr>
                <w:rFonts w:cs="Courier New"/>
                <w:color w:val="000000"/>
              </w:rPr>
              <w:t>- HS Khởi động</w:t>
            </w:r>
          </w:p>
          <w:p w14:paraId="3E4B82FC" w14:textId="77777777" w:rsidR="00033FA2" w:rsidRPr="00B02D52" w:rsidRDefault="00033FA2" w:rsidP="0094684E">
            <w:pPr>
              <w:jc w:val="both"/>
              <w:rPr>
                <w:szCs w:val="26"/>
              </w:rPr>
            </w:pPr>
            <w:r w:rsidRPr="00B02D52">
              <w:rPr>
                <w:szCs w:val="26"/>
              </w:rPr>
              <w:t>- Làm việc cá nhân.</w:t>
            </w:r>
          </w:p>
          <w:p w14:paraId="71ECCEFE" w14:textId="77777777" w:rsidR="00033FA2" w:rsidRPr="00B02D52" w:rsidRDefault="00033FA2" w:rsidP="0094684E">
            <w:pPr>
              <w:jc w:val="both"/>
              <w:rPr>
                <w:szCs w:val="26"/>
              </w:rPr>
            </w:pPr>
            <w:r w:rsidRPr="00B02D52">
              <w:rPr>
                <w:szCs w:val="26"/>
              </w:rPr>
              <w:t>- Trình bày bài làm</w:t>
            </w:r>
          </w:p>
          <w:p w14:paraId="24CDD120" w14:textId="77777777" w:rsidR="00033FA2" w:rsidRPr="00B02D52" w:rsidRDefault="00033FA2" w:rsidP="0094684E">
            <w:pPr>
              <w:jc w:val="both"/>
              <w:rPr>
                <w:szCs w:val="26"/>
              </w:rPr>
            </w:pPr>
            <w:r w:rsidRPr="00B02D52">
              <w:rPr>
                <w:szCs w:val="26"/>
              </w:rPr>
              <w:t>- Nhận xét, bổ sung ý kiến.</w:t>
            </w:r>
          </w:p>
          <w:p w14:paraId="06DC6D01" w14:textId="77777777" w:rsidR="00033FA2" w:rsidRPr="00B02D52" w:rsidRDefault="00033FA2" w:rsidP="0094684E">
            <w:pPr>
              <w:ind w:right="-368" w:firstLine="170"/>
              <w:jc w:val="both"/>
              <w:rPr>
                <w:szCs w:val="26"/>
              </w:rPr>
            </w:pPr>
          </w:p>
          <w:p w14:paraId="514E7191" w14:textId="77777777" w:rsidR="00033FA2" w:rsidRPr="00B02D52" w:rsidRDefault="00033FA2" w:rsidP="0094684E">
            <w:pPr>
              <w:ind w:firstLine="170"/>
              <w:jc w:val="both"/>
              <w:rPr>
                <w:szCs w:val="26"/>
              </w:rPr>
            </w:pPr>
          </w:p>
          <w:p w14:paraId="496795FA" w14:textId="77777777" w:rsidR="00033FA2" w:rsidRPr="00B02D52" w:rsidRDefault="00033FA2" w:rsidP="0094684E">
            <w:pPr>
              <w:ind w:firstLine="170"/>
              <w:jc w:val="both"/>
              <w:rPr>
                <w:sz w:val="26"/>
                <w:szCs w:val="26"/>
              </w:rPr>
            </w:pPr>
          </w:p>
          <w:p w14:paraId="25F16A8B" w14:textId="77777777" w:rsidR="00033FA2" w:rsidRPr="00B02D52" w:rsidRDefault="00033FA2" w:rsidP="0094684E">
            <w:pPr>
              <w:ind w:firstLine="170"/>
              <w:jc w:val="both"/>
              <w:rPr>
                <w:sz w:val="26"/>
                <w:szCs w:val="26"/>
              </w:rPr>
            </w:pPr>
          </w:p>
          <w:p w14:paraId="39911E5A" w14:textId="77777777" w:rsidR="00033FA2" w:rsidRPr="00B02D52" w:rsidRDefault="00033FA2" w:rsidP="0094684E">
            <w:pPr>
              <w:jc w:val="both"/>
            </w:pPr>
            <w:r w:rsidRPr="00B02D52">
              <w:t>- Làm  việc theo cặp</w:t>
            </w:r>
          </w:p>
          <w:p w14:paraId="0F4643F5" w14:textId="77777777" w:rsidR="00033FA2" w:rsidRPr="00B02D52" w:rsidRDefault="00033FA2" w:rsidP="0094684E">
            <w:pPr>
              <w:jc w:val="both"/>
              <w:rPr>
                <w:szCs w:val="26"/>
              </w:rPr>
            </w:pPr>
            <w:r w:rsidRPr="00B02D52">
              <w:rPr>
                <w:szCs w:val="26"/>
              </w:rPr>
              <w:t xml:space="preserve">- Đại diện </w:t>
            </w:r>
            <w:r>
              <w:rPr>
                <w:szCs w:val="26"/>
              </w:rPr>
              <w:t xml:space="preserve">soi bài </w:t>
            </w:r>
            <w:r w:rsidRPr="00B02D52">
              <w:rPr>
                <w:szCs w:val="26"/>
              </w:rPr>
              <w:t>trình bày.</w:t>
            </w:r>
          </w:p>
          <w:p w14:paraId="15A9B8A4" w14:textId="77777777" w:rsidR="00033FA2" w:rsidRPr="00B02D52" w:rsidRDefault="00033FA2" w:rsidP="0094684E">
            <w:pPr>
              <w:jc w:val="both"/>
              <w:rPr>
                <w:szCs w:val="26"/>
              </w:rPr>
            </w:pPr>
            <w:r w:rsidRPr="00B02D52">
              <w:rPr>
                <w:szCs w:val="26"/>
              </w:rPr>
              <w:t>- Nhận xét, bổ sung ý kiến của các nhóm.</w:t>
            </w:r>
          </w:p>
          <w:p w14:paraId="2B1D2C9E" w14:textId="77777777" w:rsidR="00033FA2" w:rsidRPr="00B02D52" w:rsidRDefault="00033FA2" w:rsidP="0094684E">
            <w:pPr>
              <w:ind w:firstLine="170"/>
              <w:jc w:val="both"/>
              <w:rPr>
                <w:szCs w:val="26"/>
              </w:rPr>
            </w:pPr>
          </w:p>
          <w:p w14:paraId="1945765A" w14:textId="77777777" w:rsidR="00033FA2" w:rsidRPr="00B02D52" w:rsidRDefault="00033FA2" w:rsidP="0094684E">
            <w:pPr>
              <w:ind w:firstLine="170"/>
              <w:jc w:val="both"/>
              <w:rPr>
                <w:sz w:val="26"/>
                <w:szCs w:val="26"/>
              </w:rPr>
            </w:pPr>
          </w:p>
          <w:p w14:paraId="18DA2314" w14:textId="77777777" w:rsidR="00033FA2" w:rsidRPr="00B02D52" w:rsidRDefault="00033FA2" w:rsidP="0094684E">
            <w:pPr>
              <w:ind w:firstLine="170"/>
              <w:jc w:val="both"/>
              <w:rPr>
                <w:sz w:val="26"/>
                <w:szCs w:val="26"/>
              </w:rPr>
            </w:pPr>
          </w:p>
          <w:p w14:paraId="03807B94" w14:textId="77777777" w:rsidR="00033FA2" w:rsidRPr="00B02D52" w:rsidRDefault="00033FA2" w:rsidP="0094684E">
            <w:pPr>
              <w:ind w:firstLine="170"/>
              <w:jc w:val="both"/>
              <w:rPr>
                <w:sz w:val="26"/>
                <w:szCs w:val="26"/>
              </w:rPr>
            </w:pPr>
          </w:p>
          <w:p w14:paraId="731190EA" w14:textId="77777777" w:rsidR="00033FA2" w:rsidRPr="00B02D52" w:rsidRDefault="00033FA2" w:rsidP="0094684E">
            <w:pPr>
              <w:ind w:firstLine="170"/>
              <w:jc w:val="both"/>
              <w:rPr>
                <w:sz w:val="26"/>
                <w:szCs w:val="26"/>
              </w:rPr>
            </w:pPr>
          </w:p>
          <w:p w14:paraId="03F14B09" w14:textId="77777777" w:rsidR="00033FA2" w:rsidRPr="00B02D52" w:rsidRDefault="00033FA2" w:rsidP="0094684E">
            <w:pPr>
              <w:ind w:firstLine="170"/>
              <w:jc w:val="both"/>
              <w:rPr>
                <w:sz w:val="26"/>
                <w:szCs w:val="26"/>
              </w:rPr>
            </w:pPr>
          </w:p>
          <w:p w14:paraId="5AD84CA5" w14:textId="77777777" w:rsidR="00033FA2" w:rsidRPr="00B02D52" w:rsidRDefault="00033FA2" w:rsidP="0094684E">
            <w:pPr>
              <w:ind w:firstLine="170"/>
              <w:jc w:val="both"/>
              <w:rPr>
                <w:sz w:val="26"/>
                <w:szCs w:val="26"/>
              </w:rPr>
            </w:pPr>
          </w:p>
          <w:p w14:paraId="37012E82" w14:textId="77777777" w:rsidR="00033FA2" w:rsidRPr="00B02D52" w:rsidRDefault="00033FA2" w:rsidP="0094684E">
            <w:pPr>
              <w:ind w:firstLine="170"/>
              <w:jc w:val="both"/>
              <w:rPr>
                <w:sz w:val="26"/>
                <w:szCs w:val="26"/>
              </w:rPr>
            </w:pPr>
          </w:p>
          <w:p w14:paraId="4361FF87" w14:textId="77777777" w:rsidR="00033FA2" w:rsidRPr="00B02D52" w:rsidRDefault="00033FA2" w:rsidP="0094684E">
            <w:pPr>
              <w:ind w:firstLine="170"/>
              <w:jc w:val="both"/>
              <w:rPr>
                <w:sz w:val="26"/>
                <w:szCs w:val="26"/>
              </w:rPr>
            </w:pPr>
          </w:p>
          <w:p w14:paraId="2194B0C4" w14:textId="77777777" w:rsidR="00033FA2" w:rsidRPr="00B02D52" w:rsidRDefault="00033FA2" w:rsidP="0094684E">
            <w:pPr>
              <w:ind w:firstLine="170"/>
              <w:jc w:val="both"/>
              <w:rPr>
                <w:sz w:val="26"/>
                <w:szCs w:val="26"/>
              </w:rPr>
            </w:pPr>
          </w:p>
          <w:p w14:paraId="604E170F" w14:textId="77777777" w:rsidR="00033FA2" w:rsidRPr="00B02D52" w:rsidRDefault="00033FA2" w:rsidP="0094684E">
            <w:pPr>
              <w:ind w:firstLine="170"/>
              <w:jc w:val="both"/>
              <w:rPr>
                <w:sz w:val="26"/>
                <w:szCs w:val="26"/>
              </w:rPr>
            </w:pPr>
          </w:p>
          <w:p w14:paraId="2ED77BB5" w14:textId="77777777" w:rsidR="00033FA2" w:rsidRPr="00B02D52" w:rsidRDefault="00033FA2" w:rsidP="0094684E">
            <w:pPr>
              <w:ind w:firstLine="170"/>
              <w:jc w:val="both"/>
              <w:rPr>
                <w:sz w:val="26"/>
                <w:szCs w:val="26"/>
              </w:rPr>
            </w:pPr>
          </w:p>
          <w:p w14:paraId="1BB19FC1" w14:textId="77777777" w:rsidR="00033FA2" w:rsidRPr="00B02D52" w:rsidRDefault="00033FA2" w:rsidP="0094684E">
            <w:pPr>
              <w:jc w:val="both"/>
              <w:rPr>
                <w:szCs w:val="26"/>
              </w:rPr>
            </w:pPr>
            <w:r w:rsidRPr="00B02D52">
              <w:rPr>
                <w:szCs w:val="26"/>
              </w:rPr>
              <w:t>- Lắng nghe.</w:t>
            </w:r>
          </w:p>
        </w:tc>
      </w:tr>
    </w:tbl>
    <w:p w14:paraId="2ABD551F" w14:textId="546C5217" w:rsidR="00033FA2" w:rsidRDefault="000850BF" w:rsidP="00033FA2">
      <w:pPr>
        <w:jc w:val="both"/>
        <w:rPr>
          <w:b/>
          <w:i/>
          <w:lang w:val="nl-NL"/>
        </w:rPr>
      </w:pPr>
      <w:r>
        <w:rPr>
          <w:noProof/>
        </w:rPr>
        <w:lastRenderedPageBreak/>
        <mc:AlternateContent>
          <mc:Choice Requires="wps">
            <w:drawing>
              <wp:anchor distT="0" distB="0" distL="114300" distR="114300" simplePos="0" relativeHeight="251715584" behindDoc="0" locked="0" layoutInCell="1" allowOverlap="1" wp14:anchorId="3C774EA5" wp14:editId="5219EA35">
                <wp:simplePos x="0" y="0"/>
                <wp:positionH relativeFrom="margin">
                  <wp:align>center</wp:align>
                </wp:positionH>
                <wp:positionV relativeFrom="paragraph">
                  <wp:posOffset>139065</wp:posOffset>
                </wp:positionV>
                <wp:extent cx="2605405" cy="0"/>
                <wp:effectExtent l="0" t="0" r="23495" b="1905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1D3CCD" id="Straight Arrow Connector 9" o:spid="_x0000_s1026" type="#_x0000_t32" style="position:absolute;margin-left:0;margin-top:10.95pt;width:205.15pt;height:0;z-index:2517155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">
                <w10:wrap anchorx="margin"/>
              </v:shape>
            </w:pict>
          </mc:Fallback>
        </mc:AlternateContent>
      </w:r>
      <w:r w:rsidR="00033FA2">
        <w:rPr>
          <w:b/>
          <w:i/>
          <w:lang w:val="nl-NL"/>
        </w:rPr>
        <w:t xml:space="preserve">        </w:t>
      </w:r>
    </w:p>
    <w:p w14:paraId="2393F313" w14:textId="010C0E50" w:rsidR="00B04885" w:rsidRPr="008E070B" w:rsidRDefault="00B04885" w:rsidP="00B04885">
      <w:pPr>
        <w:jc w:val="center"/>
        <w:rPr>
          <w:b/>
          <w:lang w:val="nl-NL"/>
        </w:rPr>
      </w:pPr>
      <w:r w:rsidRPr="008E070B">
        <w:rPr>
          <w:b/>
          <w:lang w:val="nl-NL"/>
        </w:rPr>
        <w:t xml:space="preserve">Thứ </w:t>
      </w:r>
      <w:r>
        <w:rPr>
          <w:b/>
          <w:lang w:val="nl-NL"/>
        </w:rPr>
        <w:t>N</w:t>
      </w:r>
      <w:r w:rsidRPr="008E070B">
        <w:rPr>
          <w:b/>
          <w:lang w:val="vi-VN"/>
        </w:rPr>
        <w:t>ăm</w:t>
      </w:r>
      <w:r w:rsidRPr="008E070B">
        <w:rPr>
          <w:b/>
          <w:lang w:val="nl-NL"/>
        </w:rPr>
        <w:t xml:space="preserve"> ngày </w:t>
      </w:r>
      <w:r w:rsidR="00ED78E8">
        <w:rPr>
          <w:b/>
          <w:lang w:val="nl-NL"/>
        </w:rPr>
        <w:t>4</w:t>
      </w:r>
      <w:r w:rsidRPr="008E070B">
        <w:rPr>
          <w:b/>
          <w:lang w:val="nl-NL"/>
        </w:rPr>
        <w:t xml:space="preserve"> tháng 1</w:t>
      </w:r>
      <w:r w:rsidR="00ED78E8">
        <w:rPr>
          <w:b/>
          <w:lang w:val="nl-NL"/>
        </w:rPr>
        <w:t xml:space="preserve"> năm 2024</w:t>
      </w:r>
    </w:p>
    <w:p w14:paraId="7DE0F1B8" w14:textId="4DD29F7B" w:rsidR="00B04885" w:rsidRDefault="00B04885" w:rsidP="00B04885">
      <w:pPr>
        <w:rPr>
          <w:b/>
          <w:lang w:val="nl-NL"/>
        </w:rPr>
      </w:pPr>
      <w:r w:rsidRPr="008E070B">
        <w:rPr>
          <w:b/>
          <w:lang w:val="nl-NL"/>
        </w:rPr>
        <w:t xml:space="preserve">Tiết </w:t>
      </w:r>
      <w:r w:rsidR="00ED78E8">
        <w:rPr>
          <w:b/>
          <w:lang w:val="nl-NL"/>
        </w:rPr>
        <w:t>2</w:t>
      </w:r>
      <w:r w:rsidRPr="008E070B">
        <w:rPr>
          <w:b/>
          <w:lang w:val="nl-NL"/>
        </w:rPr>
        <w:tab/>
        <w:t xml:space="preserve">  </w:t>
      </w:r>
      <w:r w:rsidRPr="008E070B">
        <w:rPr>
          <w:b/>
          <w:lang w:val="nl-NL"/>
        </w:rPr>
        <w:tab/>
      </w:r>
      <w:r w:rsidRPr="008E070B">
        <w:rPr>
          <w:b/>
          <w:lang w:val="nl-NL"/>
        </w:rPr>
        <w:tab/>
      </w:r>
      <w:r w:rsidRPr="00B65801">
        <w:rPr>
          <w:lang w:val="nl-NL"/>
        </w:rPr>
        <w:tab/>
      </w:r>
      <w:r w:rsidRPr="00B65801">
        <w:rPr>
          <w:lang w:val="nl-NL"/>
        </w:rPr>
        <w:tab/>
        <w:t xml:space="preserve">    </w:t>
      </w:r>
      <w:r>
        <w:rPr>
          <w:lang w:val="vi-VN"/>
        </w:rPr>
        <w:t xml:space="preserve">  </w:t>
      </w:r>
      <w:r w:rsidR="00ED78E8">
        <w:t xml:space="preserve">   </w:t>
      </w:r>
      <w:r w:rsidRPr="00B511D8">
        <w:rPr>
          <w:b/>
          <w:lang w:val="nl-NL"/>
        </w:rPr>
        <w:t xml:space="preserve">TOÁN </w:t>
      </w:r>
    </w:p>
    <w:p w14:paraId="39A62D89" w14:textId="77777777" w:rsidR="00B04885" w:rsidRPr="00250A99" w:rsidRDefault="00B04885" w:rsidP="00B04885">
      <w:pPr>
        <w:tabs>
          <w:tab w:val="center" w:pos="4715"/>
          <w:tab w:val="left" w:pos="6720"/>
        </w:tabs>
        <w:spacing w:line="264" w:lineRule="auto"/>
        <w:ind w:right="91"/>
        <w:jc w:val="center"/>
        <w:rPr>
          <w:b/>
          <w:color w:val="000000"/>
        </w:rPr>
      </w:pPr>
      <w:r>
        <w:rPr>
          <w:b/>
          <w:color w:val="000000"/>
          <w:lang w:val="vi-VN"/>
        </w:rPr>
        <w:t>Kiểm tra định kì</w:t>
      </w:r>
      <w:r>
        <w:rPr>
          <w:b/>
          <w:color w:val="000000"/>
        </w:rPr>
        <w:t xml:space="preserve"> cuối HKI</w:t>
      </w:r>
    </w:p>
    <w:p w14:paraId="372DA6D4" w14:textId="77777777" w:rsidR="00B04885" w:rsidRPr="006D5AC7" w:rsidRDefault="00B04885" w:rsidP="00B04885">
      <w:pPr>
        <w:pStyle w:val="ListParagraph"/>
        <w:ind w:left="0" w:firstLine="567"/>
        <w:rPr>
          <w:rFonts w:ascii="Times New Roman" w:hAnsi="Times New Roman"/>
          <w:b/>
        </w:rPr>
      </w:pPr>
      <w:r w:rsidRPr="006D5AC7">
        <w:rPr>
          <w:rFonts w:ascii="Times New Roman" w:hAnsi="Times New Roman"/>
          <w:b/>
        </w:rPr>
        <w:t>I. YÊU CẦU CẦN ĐẠT</w:t>
      </w:r>
    </w:p>
    <w:p w14:paraId="6D65E67C" w14:textId="77777777" w:rsidR="00B04885" w:rsidRPr="00017E40" w:rsidRDefault="00B04885" w:rsidP="00B04885">
      <w:pPr>
        <w:pStyle w:val="ListParagraph"/>
        <w:ind w:left="0" w:firstLine="567"/>
        <w:rPr>
          <w:rFonts w:ascii="Times New Roman" w:hAnsi="Times New Roman"/>
        </w:rPr>
      </w:pPr>
      <w:r w:rsidRPr="00017E40">
        <w:rPr>
          <w:rFonts w:ascii="Times New Roman" w:hAnsi="Times New Roman"/>
        </w:rPr>
        <w:t xml:space="preserve">- Kiểm tra kiến thức </w:t>
      </w:r>
      <w:r>
        <w:rPr>
          <w:rFonts w:ascii="Times New Roman" w:hAnsi="Times New Roman"/>
        </w:rPr>
        <w:t>đã học.</w:t>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p>
    <w:p w14:paraId="79480A38" w14:textId="77777777" w:rsidR="00B04885" w:rsidRPr="006D5AC7" w:rsidRDefault="00B04885" w:rsidP="00B04885">
      <w:pPr>
        <w:pStyle w:val="ListParagraph"/>
        <w:ind w:left="0" w:firstLine="567"/>
        <w:rPr>
          <w:rFonts w:ascii="Times New Roman" w:hAnsi="Times New Roman"/>
          <w:b/>
        </w:rPr>
      </w:pPr>
      <w:r>
        <w:rPr>
          <w:rFonts w:ascii="Times New Roman" w:hAnsi="Times New Roman"/>
          <w:b/>
        </w:rPr>
        <w:t xml:space="preserve">2. Năng lực: </w:t>
      </w:r>
      <w:r w:rsidRPr="00017E40">
        <w:rPr>
          <w:rFonts w:ascii="Times New Roman" w:hAnsi="Times New Roman"/>
        </w:rPr>
        <w:t>Vận dụng kiến thức đã học để làm bài</w:t>
      </w:r>
      <w:r>
        <w:rPr>
          <w:rFonts w:ascii="Times New Roman" w:hAnsi="Times New Roman"/>
        </w:rPr>
        <w:t>.</w:t>
      </w:r>
    </w:p>
    <w:p w14:paraId="5BBD0B31" w14:textId="77777777" w:rsidR="00B04885" w:rsidRPr="006D5AC7" w:rsidRDefault="00B04885" w:rsidP="00B04885">
      <w:pPr>
        <w:ind w:firstLine="567"/>
        <w:rPr>
          <w:rFonts w:cs="Courier New"/>
        </w:rPr>
      </w:pPr>
      <w:r w:rsidRPr="00F8751E">
        <w:rPr>
          <w:b/>
        </w:rPr>
        <w:t>3. phẩm chất</w:t>
      </w:r>
      <w:r>
        <w:rPr>
          <w:b/>
        </w:rPr>
        <w:t>:</w:t>
      </w:r>
      <w:r>
        <w:t xml:space="preserve"> Yêu thích môn học, tích cực, chủ động làm bài.</w:t>
      </w:r>
    </w:p>
    <w:p w14:paraId="7E633296" w14:textId="77777777" w:rsidR="00B04885" w:rsidRPr="00A54A3C" w:rsidRDefault="00B04885" w:rsidP="00B04885">
      <w:pPr>
        <w:pStyle w:val="ListParagraph"/>
        <w:ind w:left="0" w:firstLine="567"/>
        <w:rPr>
          <w:rFonts w:ascii="Times New Roman" w:hAnsi="Times New Roman"/>
          <w:b/>
        </w:rPr>
      </w:pPr>
      <w:r w:rsidRPr="006D5AC7">
        <w:rPr>
          <w:rFonts w:ascii="Times New Roman" w:hAnsi="Times New Roman" w:cs="Courier New"/>
          <w:b/>
          <w:lang w:val="fr-FR"/>
        </w:rPr>
        <w:t>II. ĐỒ DÙNG DẠY HỌC</w:t>
      </w:r>
    </w:p>
    <w:p w14:paraId="3E9891E3" w14:textId="77777777" w:rsidR="00B04885" w:rsidRPr="00A54A3C" w:rsidRDefault="00B04885" w:rsidP="00B04885">
      <w:pPr>
        <w:pStyle w:val="ListParagraph"/>
        <w:ind w:left="0" w:firstLine="567"/>
        <w:rPr>
          <w:rFonts w:ascii="Times New Roman" w:hAnsi="Times New Roman"/>
          <w:b/>
        </w:rPr>
      </w:pPr>
      <w:r w:rsidRPr="00A54A3C">
        <w:rPr>
          <w:rFonts w:ascii="Times New Roman" w:hAnsi="Times New Roman"/>
          <w:b/>
        </w:rPr>
        <w:t>1. Giáo viên</w:t>
      </w:r>
      <w:r>
        <w:rPr>
          <w:rFonts w:ascii="Times New Roman" w:hAnsi="Times New Roman"/>
          <w:b/>
        </w:rPr>
        <w:t xml:space="preserve">: </w:t>
      </w:r>
      <w:r>
        <w:rPr>
          <w:rFonts w:ascii="Times New Roman" w:hAnsi="Times New Roman" w:cs="Courier New"/>
          <w:lang w:val="fr-FR"/>
        </w:rPr>
        <w:t>Đề. Giấy KT. TV, MT.</w:t>
      </w:r>
    </w:p>
    <w:p w14:paraId="7E2192CB" w14:textId="77777777" w:rsidR="00B04885" w:rsidRPr="00A54A3C" w:rsidRDefault="00B04885" w:rsidP="00B04885">
      <w:pPr>
        <w:pStyle w:val="ListParagraph"/>
        <w:ind w:left="0" w:firstLine="567"/>
        <w:rPr>
          <w:rFonts w:ascii="Times New Roman" w:hAnsi="Times New Roman"/>
          <w:b/>
        </w:rPr>
      </w:pPr>
      <w:r w:rsidRPr="00A54A3C">
        <w:rPr>
          <w:rFonts w:ascii="Times New Roman" w:hAnsi="Times New Roman"/>
          <w:b/>
        </w:rPr>
        <w:t>2. Học sinh</w:t>
      </w:r>
      <w:r>
        <w:rPr>
          <w:rFonts w:ascii="Times New Roman" w:hAnsi="Times New Roman"/>
          <w:b/>
        </w:rPr>
        <w:t xml:space="preserve">: </w:t>
      </w:r>
      <w:r w:rsidRPr="009B485E">
        <w:rPr>
          <w:rFonts w:ascii="Times New Roman" w:hAnsi="Times New Roman"/>
        </w:rPr>
        <w:t>nháp</w:t>
      </w:r>
      <w:r>
        <w:rPr>
          <w:rFonts w:ascii="Times New Roman" w:hAnsi="Times New Roman"/>
        </w:rPr>
        <w:t>.</w:t>
      </w:r>
    </w:p>
    <w:p w14:paraId="69097413" w14:textId="77777777" w:rsidR="00B04885" w:rsidRDefault="00B04885" w:rsidP="00B04885">
      <w:pPr>
        <w:pStyle w:val="ListParagraph"/>
        <w:ind w:left="0" w:firstLine="567"/>
        <w:rPr>
          <w:rFonts w:ascii="Times New Roman" w:hAnsi="Times New Roman" w:cs="Courier New"/>
          <w:b/>
          <w:lang w:val="fr-FR"/>
        </w:rPr>
      </w:pPr>
      <w:r w:rsidRPr="006D5AC7">
        <w:rPr>
          <w:rFonts w:ascii="Times New Roman" w:hAnsi="Times New Roman" w:cs="Courier New"/>
          <w:b/>
          <w:lang w:val="fr-FR"/>
        </w:rPr>
        <w:t>III. CÁC HOẠT ĐỘNG DẠY HỌC</w:t>
      </w:r>
    </w:p>
    <w:p w14:paraId="2AB6E055" w14:textId="77777777" w:rsidR="00B04885" w:rsidRPr="00250A99" w:rsidRDefault="00B04885" w:rsidP="00B04885">
      <w:r>
        <w:rPr>
          <w:b/>
        </w:rPr>
        <w:tab/>
      </w:r>
      <w:r w:rsidRPr="00250A99">
        <w:t>-</w:t>
      </w:r>
      <w:r>
        <w:rPr>
          <w:b/>
        </w:rPr>
        <w:t xml:space="preserve"> </w:t>
      </w:r>
      <w:r w:rsidRPr="00250A99">
        <w:t>GV phát đề</w:t>
      </w:r>
    </w:p>
    <w:p w14:paraId="44C8F824" w14:textId="77777777" w:rsidR="00B04885" w:rsidRPr="00250A99" w:rsidRDefault="00B04885" w:rsidP="00B04885">
      <w:pPr>
        <w:ind w:firstLine="720"/>
      </w:pPr>
      <w:r w:rsidRPr="00250A99">
        <w:t>- HS làm bài</w:t>
      </w:r>
    </w:p>
    <w:p w14:paraId="6CE4600E" w14:textId="77777777" w:rsidR="00B04885" w:rsidRPr="00D5441C" w:rsidRDefault="00B04885" w:rsidP="00B04885">
      <w:pPr>
        <w:jc w:val="center"/>
        <w:rPr>
          <w:b/>
        </w:rPr>
      </w:pPr>
      <w:r w:rsidRPr="00D5441C">
        <w:rPr>
          <w:b/>
        </w:rPr>
        <w:t xml:space="preserve">I.  </w:t>
      </w:r>
      <w:r w:rsidRPr="009F1382">
        <w:rPr>
          <w:b/>
        </w:rPr>
        <w:t>PHẦN</w:t>
      </w:r>
      <w:r w:rsidRPr="00D5441C">
        <w:rPr>
          <w:b/>
        </w:rPr>
        <w:t xml:space="preserve"> TRẮC </w:t>
      </w:r>
      <w:r w:rsidRPr="009F1382">
        <w:rPr>
          <w:rFonts w:ascii=".VnTimeH" w:hAnsi=".VnTimeH"/>
          <w:b/>
        </w:rPr>
        <w:t>NGHI</w:t>
      </w:r>
      <w:r w:rsidRPr="009F1382">
        <w:rPr>
          <w:b/>
        </w:rPr>
        <w:t>Ệ</w:t>
      </w:r>
      <w:r w:rsidRPr="009F1382">
        <w:rPr>
          <w:rFonts w:ascii=".VnTimeH" w:hAnsi=".VnTimeH"/>
          <w:b/>
        </w:rPr>
        <w:t>M</w:t>
      </w:r>
      <w:r>
        <w:rPr>
          <w:rFonts w:ascii=".VnTimeH" w:hAnsi=".VnTimeH"/>
          <w:b/>
        </w:rPr>
        <w:t xml:space="preserve">  </w:t>
      </w:r>
    </w:p>
    <w:p w14:paraId="1045F745" w14:textId="77777777" w:rsidR="00B04885" w:rsidRPr="005B61C7" w:rsidRDefault="00B04885" w:rsidP="00B04885">
      <w:pPr>
        <w:rPr>
          <w:i/>
        </w:rPr>
      </w:pPr>
      <w:r w:rsidRPr="005B61C7">
        <w:rPr>
          <w:b/>
          <w:i/>
        </w:rPr>
        <w:t>Hãy khoanh vào chữ đặt trước câu trả lời đúng</w:t>
      </w:r>
      <w:r w:rsidRPr="005B61C7">
        <w:rPr>
          <w:i/>
        </w:rPr>
        <w:t>:</w:t>
      </w:r>
    </w:p>
    <w:p w14:paraId="672BC10B" w14:textId="77777777" w:rsidR="00B04885" w:rsidRDefault="00B04885" w:rsidP="00B04885">
      <w:r w:rsidRPr="00C95BBD">
        <w:t xml:space="preserve">Câu 1: </w:t>
      </w:r>
      <w:r>
        <w:t>Chữ số 9 trong số thập phân 3,897 có giá trị là:</w:t>
      </w:r>
    </w:p>
    <w:p w14:paraId="1499BEEE" w14:textId="77777777" w:rsidR="00B04885" w:rsidRPr="00565656" w:rsidRDefault="00B04885" w:rsidP="00B04885">
      <w:pPr>
        <w:ind w:firstLine="720"/>
      </w:pPr>
      <w:r>
        <w:t xml:space="preserve">A. 9 đơn vị           B. 9 phần </w:t>
      </w:r>
      <w:r w:rsidRPr="00565656">
        <w:t>mười       C. 9 phần trăm       D. 9 phần nghìn</w:t>
      </w:r>
    </w:p>
    <w:p w14:paraId="693E7492" w14:textId="77777777" w:rsidR="00B04885" w:rsidRPr="00565656" w:rsidRDefault="00B04885" w:rsidP="00B04885">
      <w:r w:rsidRPr="00565656">
        <w:t>Câu 2: Số lớn nhất trong các số 5,798; 5,897;  5,978;  5,789.</w:t>
      </w:r>
    </w:p>
    <w:p w14:paraId="1C0AE327" w14:textId="77777777" w:rsidR="00B04885" w:rsidRPr="00565656" w:rsidRDefault="00B04885" w:rsidP="00CF25F9">
      <w:pPr>
        <w:pStyle w:val="ListParagraph"/>
        <w:numPr>
          <w:ilvl w:val="0"/>
          <w:numId w:val="7"/>
        </w:numPr>
        <w:contextualSpacing/>
        <w:rPr>
          <w:rFonts w:ascii="Times New Roman" w:hAnsi="Times New Roman"/>
        </w:rPr>
      </w:pPr>
      <w:r w:rsidRPr="00565656">
        <w:rPr>
          <w:rFonts w:ascii="Times New Roman" w:hAnsi="Times New Roman"/>
        </w:rPr>
        <w:t>5,798               B. 5,978                 C. 5,897                   D. 5,789.</w:t>
      </w:r>
    </w:p>
    <w:p w14:paraId="68B90809" w14:textId="77777777" w:rsidR="00B04885" w:rsidRPr="00565656" w:rsidRDefault="00B04885" w:rsidP="00B04885">
      <w:r w:rsidRPr="00565656">
        <w:t>Câu 3: Tỉ số phần tr</w:t>
      </w:r>
      <w:r w:rsidRPr="00565656">
        <w:rPr>
          <w:rFonts w:hint="eastAsia"/>
        </w:rPr>
        <w:t>ă</w:t>
      </w:r>
      <w:r w:rsidRPr="00565656">
        <w:t>m của 8 và 32 là</w:t>
      </w:r>
    </w:p>
    <w:p w14:paraId="1D763C4E" w14:textId="77777777" w:rsidR="00B04885" w:rsidRPr="00565656" w:rsidRDefault="00B04885" w:rsidP="00CF25F9">
      <w:pPr>
        <w:pStyle w:val="ListParagraph"/>
        <w:numPr>
          <w:ilvl w:val="0"/>
          <w:numId w:val="6"/>
        </w:numPr>
        <w:tabs>
          <w:tab w:val="left" w:pos="3690"/>
        </w:tabs>
        <w:contextualSpacing/>
        <w:rPr>
          <w:rFonts w:ascii="Times New Roman" w:hAnsi="Times New Roman"/>
        </w:rPr>
      </w:pPr>
      <w:r w:rsidRPr="00565656">
        <w:rPr>
          <w:rFonts w:ascii="Times New Roman" w:hAnsi="Times New Roman"/>
        </w:rPr>
        <w:t xml:space="preserve">8%                  B. 25%                     C. 32%                   D. 75%                  </w:t>
      </w:r>
    </w:p>
    <w:p w14:paraId="5BF4398D" w14:textId="77777777" w:rsidR="00B04885" w:rsidRPr="00565656" w:rsidRDefault="00B04885" w:rsidP="00B04885">
      <w:r w:rsidRPr="00565656">
        <w:t xml:space="preserve">Câu 4: Chữ số thích hợp </w:t>
      </w:r>
      <w:r w:rsidRPr="00565656">
        <w:rPr>
          <w:rFonts w:hint="eastAsia"/>
        </w:rPr>
        <w:t>đ</w:t>
      </w:r>
      <w:r w:rsidRPr="00565656">
        <w:t xml:space="preserve">ể </w:t>
      </w:r>
      <w:r w:rsidRPr="00565656">
        <w:rPr>
          <w:rFonts w:hint="eastAsia"/>
        </w:rPr>
        <w:t>đ</w:t>
      </w:r>
      <w:r w:rsidRPr="00565656">
        <w:t>iền vào chỗ chấm của: 4,156  &gt; 4,..56 là:</w:t>
      </w:r>
    </w:p>
    <w:p w14:paraId="4350BF6C" w14:textId="77777777" w:rsidR="00B04885" w:rsidRPr="00565656" w:rsidRDefault="00B04885" w:rsidP="00B04885">
      <w:pPr>
        <w:ind w:firstLine="720"/>
      </w:pPr>
      <w:r w:rsidRPr="00565656">
        <w:t>A. 0                      B. 1                          C. 2                       D. 3</w:t>
      </w:r>
    </w:p>
    <w:p w14:paraId="0BCC6CFA" w14:textId="77777777" w:rsidR="00B04885" w:rsidRPr="00565656" w:rsidRDefault="00B04885" w:rsidP="00B04885">
      <w:r w:rsidRPr="00565656">
        <w:t>Câu 5: Số thích hợp điền vào chỗ chấm: 3,126 km = ... m</w:t>
      </w:r>
    </w:p>
    <w:p w14:paraId="3C7D6506" w14:textId="77777777" w:rsidR="00B04885" w:rsidRPr="00565656" w:rsidRDefault="00B04885" w:rsidP="00B04885">
      <w:r w:rsidRPr="00565656">
        <w:t xml:space="preserve">          A. 31260              B. 3,126                   C. 312,6                D. 3126</w:t>
      </w:r>
    </w:p>
    <w:p w14:paraId="3199657B" w14:textId="77777777" w:rsidR="00B04885" w:rsidRPr="00565656" w:rsidRDefault="00B04885" w:rsidP="00B04885">
      <w:pPr>
        <w:tabs>
          <w:tab w:val="left" w:pos="3690"/>
        </w:tabs>
      </w:pPr>
      <w:r w:rsidRPr="00565656">
        <w:t>Câu 6: Trong hình bên, AH là đường cao của mấy hình tam giác ?</w:t>
      </w:r>
    </w:p>
    <w:p w14:paraId="64D6F267" w14:textId="7D7806DE" w:rsidR="00B04885" w:rsidRPr="00565656" w:rsidRDefault="00B04885" w:rsidP="00B04885">
      <w:pPr>
        <w:tabs>
          <w:tab w:val="left" w:pos="0"/>
          <w:tab w:val="left" w:pos="1635"/>
          <w:tab w:val="center" w:pos="4536"/>
        </w:tabs>
      </w:pPr>
      <w:r>
        <w:rPr>
          <w:noProof/>
        </w:rPr>
        <mc:AlternateContent>
          <mc:Choice Requires="wpg">
            <w:drawing>
              <wp:anchor distT="0" distB="0" distL="114300" distR="114300" simplePos="0" relativeHeight="251701248" behindDoc="0" locked="0" layoutInCell="1" allowOverlap="1" wp14:anchorId="1A68E675" wp14:editId="51A9E30B">
                <wp:simplePos x="0" y="0"/>
                <wp:positionH relativeFrom="column">
                  <wp:posOffset>3039110</wp:posOffset>
                </wp:positionH>
                <wp:positionV relativeFrom="paragraph">
                  <wp:posOffset>207010</wp:posOffset>
                </wp:positionV>
                <wp:extent cx="1625600" cy="1034415"/>
                <wp:effectExtent l="19050" t="19050" r="12700" b="32385"/>
                <wp:wrapNone/>
                <wp:docPr id="224"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25600" cy="1034415"/>
                          <a:chOff x="0" y="0"/>
                          <a:chExt cx="2222500" cy="1225577"/>
                        </a:xfrm>
                      </wpg:grpSpPr>
                      <wps:wsp>
                        <wps:cNvPr id="225" name="Isosceles Triangle 225"/>
                        <wps:cNvSpPr>
                          <a:spLocks noChangeArrowheads="1"/>
                        </wps:cNvSpPr>
                        <wps:spPr bwMode="auto">
                          <a:xfrm>
                            <a:off x="0" y="0"/>
                            <a:ext cx="2222500" cy="120967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 name="Straight Connector 226"/>
                        <wps:cNvCnPr>
                          <a:cxnSpLocks noChangeShapeType="1"/>
                        </wps:cNvCnPr>
                        <wps:spPr bwMode="auto">
                          <a:xfrm>
                            <a:off x="1113183" y="15902"/>
                            <a:ext cx="0" cy="1209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Rectangle 227"/>
                        <wps:cNvSpPr>
                          <a:spLocks noChangeArrowheads="1"/>
                        </wps:cNvSpPr>
                        <wps:spPr bwMode="auto">
                          <a:xfrm>
                            <a:off x="1113183" y="1097280"/>
                            <a:ext cx="133350" cy="1206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3BC7FE9" id="Group 224" o:spid="_x0000_s1026" style="position:absolute;margin-left:239.3pt;margin-top:16.3pt;width:128pt;height:81.45pt;z-index:251701248;mso-width-relative:margin;mso-height-relative:margin" coordsize="22225,12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25" o:spid="_x0000_s1027" type="#_x0000_t5" style="position:absolute;width:22225;height:1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9npsUA&#10;AADcAAAADwAAAGRycy9kb3ducmV2LnhtbESPT2uDQBTE74V+h+UFcilxrdA/GFcphZDQS2kshdwe&#10;7ouK7ltx18R8+2whkOMwM79hsmI2vTjR6FrLCp6jGARxZXXLtYLfcrN6B+E8ssbeMim4kIMif3zI&#10;MNX2zD902vtaBAi7FBU03g+plK5qyKCL7EAcvKMdDfogx1rqEc8BbnqZxPGrNNhyWGhwoM+Gqm4/&#10;GQXYHf6+jP6WU1m38fYwPb2VHSm1XMwfaxCeZn8P39o7rSBJXuD/TDg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2emxQAAANwAAAAPAAAAAAAAAAAAAAAAAJgCAABkcnMv&#10;ZG93bnJldi54bWxQSwUGAAAAAAQABAD1AAAAigMAAAAA&#10;"/>
                <v:line id="Straight Connector 226" o:spid="_x0000_s1028" style="position:absolute;visibility:visible;mso-wrap-style:square" from="11131,159" to="11131,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rect id="Rectangle 227" o:spid="_x0000_s1029" style="position:absolute;left:11131;top:10972;width:1334;height:1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ba+sUA&#10;AADcAAAADwAAAGRycy9kb3ducmV2LnhtbESPQWvCQBSE7wX/w/IKvTWbpmBrdBVRLPZokktvz+wz&#10;SZt9G7KrSf31bqHgcZiZb5jFajStuFDvGssKXqIYBHFpdcOVgiLfPb+DcB5ZY2uZFPySg9Vy8rDA&#10;VNuBD3TJfCUChF2KCmrvu1RKV9Zk0EW2Iw7eyfYGfZB9JXWPQ4CbViZxPJUGGw4LNXa0qan8yc5G&#10;wbFJCrwe8o/YzHav/nPMv89fW6WeHsf1HISn0d/D/+29VpAkb/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1tr6xQAAANwAAAAPAAAAAAAAAAAAAAAAAJgCAABkcnMv&#10;ZG93bnJldi54bWxQSwUGAAAAAAQABAD1AAAAigMAAAAA&#10;"/>
              </v:group>
            </w:pict>
          </mc:Fallback>
        </mc:AlternateContent>
      </w:r>
      <w:r w:rsidRPr="00565656">
        <w:t xml:space="preserve">     </w:t>
      </w:r>
      <w:r w:rsidRPr="00565656">
        <w:tab/>
        <w:t xml:space="preserve">                                                              A</w:t>
      </w:r>
    </w:p>
    <w:p w14:paraId="251E47A4" w14:textId="77777777" w:rsidR="00B04885" w:rsidRPr="00565656" w:rsidRDefault="00B04885" w:rsidP="00B04885">
      <w:pPr>
        <w:tabs>
          <w:tab w:val="left" w:pos="0"/>
          <w:tab w:val="left" w:pos="1635"/>
          <w:tab w:val="center" w:pos="4536"/>
        </w:tabs>
      </w:pPr>
      <w:r w:rsidRPr="00565656">
        <w:t xml:space="preserve">                       A. 1 hình                                     </w:t>
      </w:r>
    </w:p>
    <w:p w14:paraId="15AF197A" w14:textId="77777777" w:rsidR="00B04885" w:rsidRPr="00565656" w:rsidRDefault="00B04885" w:rsidP="00B04885">
      <w:pPr>
        <w:tabs>
          <w:tab w:val="left" w:pos="0"/>
          <w:tab w:val="left" w:pos="1635"/>
          <w:tab w:val="center" w:pos="4536"/>
        </w:tabs>
      </w:pPr>
      <w:r w:rsidRPr="00565656">
        <w:tab/>
        <w:t>B. 2 hình</w:t>
      </w:r>
      <w:r w:rsidRPr="00565656">
        <w:tab/>
      </w:r>
    </w:p>
    <w:p w14:paraId="797107F4" w14:textId="77777777" w:rsidR="00B04885" w:rsidRPr="00565656" w:rsidRDefault="00B04885" w:rsidP="00B04885">
      <w:pPr>
        <w:tabs>
          <w:tab w:val="left" w:pos="0"/>
          <w:tab w:val="left" w:pos="1635"/>
        </w:tabs>
      </w:pPr>
      <w:r w:rsidRPr="00565656">
        <w:tab/>
        <w:t xml:space="preserve">C. 3 hình              </w:t>
      </w:r>
    </w:p>
    <w:p w14:paraId="004B030C" w14:textId="77777777" w:rsidR="00B04885" w:rsidRPr="00565656" w:rsidRDefault="00B04885" w:rsidP="00B04885">
      <w:pPr>
        <w:tabs>
          <w:tab w:val="left" w:pos="0"/>
        </w:tabs>
        <w:rPr>
          <w:rFonts w:cs="Arial"/>
        </w:rPr>
      </w:pPr>
      <w:r w:rsidRPr="00565656">
        <w:tab/>
      </w:r>
      <w:r w:rsidRPr="00565656">
        <w:tab/>
        <w:t xml:space="preserve">   D. 4 hình</w:t>
      </w:r>
    </w:p>
    <w:p w14:paraId="58C089F2" w14:textId="77777777" w:rsidR="00B04885" w:rsidRDefault="00B04885" w:rsidP="00B04885">
      <w:pPr>
        <w:jc w:val="both"/>
      </w:pPr>
      <w:r w:rsidRPr="00565656">
        <w:t xml:space="preserve">                                                               </w:t>
      </w:r>
    </w:p>
    <w:p w14:paraId="6D78F7A8" w14:textId="77777777" w:rsidR="00B04885" w:rsidRPr="00565656" w:rsidRDefault="00B04885" w:rsidP="00B04885">
      <w:pPr>
        <w:jc w:val="both"/>
      </w:pPr>
      <w:r>
        <w:t xml:space="preserve">                                                               </w:t>
      </w:r>
      <w:r w:rsidRPr="00565656">
        <w:t xml:space="preserve">   B                 H                C</w:t>
      </w:r>
    </w:p>
    <w:p w14:paraId="54C1E217" w14:textId="77777777" w:rsidR="00B04885" w:rsidRPr="00565656" w:rsidRDefault="00B04885" w:rsidP="00B04885">
      <w:pPr>
        <w:jc w:val="both"/>
      </w:pPr>
      <w:r w:rsidRPr="00565656">
        <w:t>Câu 7: Trong bể cá có 25 con cá, trong số đó có 20 con cá chép. Tỉ số phần trăm của số cá chép và số cá trong bể là:</w:t>
      </w:r>
    </w:p>
    <w:p w14:paraId="2D0B6226" w14:textId="77777777" w:rsidR="00B04885" w:rsidRPr="00565656" w:rsidRDefault="00B04885" w:rsidP="00B04885">
      <w:pPr>
        <w:ind w:firstLine="720"/>
      </w:pPr>
      <w:r w:rsidRPr="00565656">
        <w:t>A. 5%</w:t>
      </w:r>
      <w:r w:rsidRPr="00565656">
        <w:tab/>
      </w:r>
      <w:r w:rsidRPr="00565656">
        <w:tab/>
      </w:r>
      <w:r w:rsidRPr="00565656">
        <w:tab/>
        <w:t xml:space="preserve"> B. 20 %</w:t>
      </w:r>
      <w:r w:rsidRPr="00565656">
        <w:tab/>
      </w:r>
      <w:r w:rsidRPr="00565656">
        <w:tab/>
        <w:t xml:space="preserve">  C. 80%</w:t>
      </w:r>
      <w:r w:rsidRPr="00565656">
        <w:tab/>
        <w:t xml:space="preserve">   </w:t>
      </w:r>
      <w:r w:rsidRPr="00565656">
        <w:tab/>
        <w:t xml:space="preserve">   D. 100%</w:t>
      </w:r>
    </w:p>
    <w:p w14:paraId="28C124D2" w14:textId="77777777" w:rsidR="00B04885" w:rsidRPr="00565656" w:rsidRDefault="00B04885" w:rsidP="00B04885">
      <w:pPr>
        <w:ind w:right="-93"/>
        <w:jc w:val="center"/>
        <w:rPr>
          <w:b/>
        </w:rPr>
      </w:pPr>
      <w:r w:rsidRPr="00565656">
        <w:rPr>
          <w:b/>
        </w:rPr>
        <w:t>II. PHẦN VẬN DỤNG VÀ TỰ LUẬN</w:t>
      </w:r>
    </w:p>
    <w:p w14:paraId="14AE5E0A" w14:textId="77777777" w:rsidR="00B04885" w:rsidRDefault="00B04885" w:rsidP="00B04885">
      <w:r w:rsidRPr="00851AAC">
        <w:rPr>
          <w:lang w:val="fr-FR"/>
        </w:rPr>
        <w:t>Câu</w:t>
      </w:r>
      <w:r>
        <w:rPr>
          <w:lang w:val="fr-FR"/>
        </w:rPr>
        <w:t xml:space="preserve"> 1</w:t>
      </w:r>
      <w:r>
        <w:t>. Tính</w:t>
      </w:r>
    </w:p>
    <w:tbl>
      <w:tblPr>
        <w:tblW w:w="9823" w:type="dxa"/>
        <w:tblBorders>
          <w:insideH w:val="single" w:sz="4" w:space="0" w:color="auto"/>
          <w:insideV w:val="single" w:sz="4" w:space="0" w:color="auto"/>
        </w:tblBorders>
        <w:tblLook w:val="04A0" w:firstRow="1" w:lastRow="0" w:firstColumn="1" w:lastColumn="0" w:noHBand="0" w:noVBand="1"/>
      </w:tblPr>
      <w:tblGrid>
        <w:gridCol w:w="2268"/>
        <w:gridCol w:w="2268"/>
        <w:gridCol w:w="2551"/>
        <w:gridCol w:w="2736"/>
      </w:tblGrid>
      <w:tr w:rsidR="00B04885" w14:paraId="7BAC75BD" w14:textId="77777777" w:rsidTr="00C065F4">
        <w:tc>
          <w:tcPr>
            <w:tcW w:w="2268" w:type="dxa"/>
            <w:shd w:val="clear" w:color="auto" w:fill="auto"/>
          </w:tcPr>
          <w:p w14:paraId="005A5FA2" w14:textId="77777777" w:rsidR="00B04885" w:rsidRDefault="00B04885" w:rsidP="00C065F4">
            <w:pPr>
              <w:ind w:left="-108" w:right="-108"/>
            </w:pPr>
            <w:r>
              <w:t xml:space="preserve">    </w:t>
            </w:r>
            <w:r w:rsidRPr="00323E0C">
              <w:t>375,86 + 29,05</w:t>
            </w:r>
          </w:p>
          <w:p w14:paraId="26136D98" w14:textId="77777777" w:rsidR="00B04885" w:rsidRDefault="00B04885" w:rsidP="00C065F4">
            <w:pPr>
              <w:ind w:left="-108" w:right="-108"/>
            </w:pPr>
            <w:r>
              <w:t xml:space="preserve">   ………………..</w:t>
            </w:r>
          </w:p>
          <w:p w14:paraId="52602C59" w14:textId="77777777" w:rsidR="00B04885" w:rsidRDefault="00B04885" w:rsidP="00C065F4">
            <w:pPr>
              <w:ind w:left="-108" w:right="-108"/>
              <w:jc w:val="center"/>
            </w:pPr>
            <w:r>
              <w:t>………………..</w:t>
            </w:r>
          </w:p>
          <w:p w14:paraId="4E92292C" w14:textId="77777777" w:rsidR="00B04885" w:rsidRDefault="00B04885" w:rsidP="00C065F4">
            <w:pPr>
              <w:ind w:left="-108" w:right="-108"/>
              <w:jc w:val="center"/>
            </w:pPr>
            <w:r>
              <w:t>……………….</w:t>
            </w:r>
          </w:p>
          <w:p w14:paraId="58426AD4" w14:textId="77777777" w:rsidR="00B04885" w:rsidRDefault="00B04885" w:rsidP="00C065F4">
            <w:pPr>
              <w:ind w:left="-108" w:right="-108"/>
              <w:jc w:val="center"/>
            </w:pPr>
            <w:r>
              <w:t>……………......</w:t>
            </w:r>
          </w:p>
          <w:p w14:paraId="07092BCC" w14:textId="77777777" w:rsidR="00B04885" w:rsidRDefault="00B04885" w:rsidP="00C065F4">
            <w:pPr>
              <w:ind w:left="-108" w:right="-108"/>
              <w:jc w:val="center"/>
            </w:pPr>
            <w:r>
              <w:lastRenderedPageBreak/>
              <w:t>………………..</w:t>
            </w:r>
          </w:p>
        </w:tc>
        <w:tc>
          <w:tcPr>
            <w:tcW w:w="2268" w:type="dxa"/>
            <w:shd w:val="clear" w:color="auto" w:fill="auto"/>
          </w:tcPr>
          <w:p w14:paraId="05E1F05A" w14:textId="77777777" w:rsidR="00B04885" w:rsidRDefault="00B04885" w:rsidP="00C065F4">
            <w:pPr>
              <w:ind w:left="-108" w:right="-108"/>
              <w:jc w:val="center"/>
            </w:pPr>
            <w:r w:rsidRPr="00323E0C">
              <w:lastRenderedPageBreak/>
              <w:t xml:space="preserve">80,47 </w:t>
            </w:r>
            <w:r>
              <w:t>-</w:t>
            </w:r>
            <w:r w:rsidRPr="00323E0C">
              <w:t xml:space="preserve"> 26,827 </w:t>
            </w:r>
            <w:r>
              <w:t>…….………….</w:t>
            </w:r>
          </w:p>
          <w:p w14:paraId="47CE6BDC" w14:textId="77777777" w:rsidR="00B04885" w:rsidRDefault="00B04885" w:rsidP="00C065F4">
            <w:pPr>
              <w:ind w:left="-108" w:right="-108"/>
              <w:jc w:val="center"/>
            </w:pPr>
            <w:r>
              <w:t>…….………….</w:t>
            </w:r>
          </w:p>
          <w:p w14:paraId="550CB57B" w14:textId="77777777" w:rsidR="00B04885" w:rsidRDefault="00B04885" w:rsidP="00C065F4">
            <w:pPr>
              <w:ind w:left="-108" w:right="-108"/>
              <w:jc w:val="center"/>
            </w:pPr>
            <w:r>
              <w:t>……….………..</w:t>
            </w:r>
          </w:p>
          <w:p w14:paraId="639B125D" w14:textId="77777777" w:rsidR="00B04885" w:rsidRDefault="00B04885" w:rsidP="00C065F4">
            <w:pPr>
              <w:ind w:left="-108" w:right="-108"/>
              <w:jc w:val="center"/>
            </w:pPr>
            <w:r>
              <w:t>…………..…….</w:t>
            </w:r>
          </w:p>
          <w:p w14:paraId="4F1C5C17" w14:textId="77777777" w:rsidR="00B04885" w:rsidRDefault="00B04885" w:rsidP="00C065F4">
            <w:pPr>
              <w:ind w:left="-108" w:right="-108"/>
            </w:pPr>
            <w:r>
              <w:lastRenderedPageBreak/>
              <w:t xml:space="preserve">   ……………..….</w:t>
            </w:r>
          </w:p>
        </w:tc>
        <w:tc>
          <w:tcPr>
            <w:tcW w:w="2551" w:type="dxa"/>
            <w:shd w:val="clear" w:color="auto" w:fill="auto"/>
          </w:tcPr>
          <w:p w14:paraId="0E05C430" w14:textId="77777777" w:rsidR="00B04885" w:rsidRDefault="00B04885" w:rsidP="00C065F4">
            <w:pPr>
              <w:jc w:val="center"/>
            </w:pPr>
            <w:r w:rsidRPr="00323E0C">
              <w:lastRenderedPageBreak/>
              <w:t>48,16 x 2,4</w:t>
            </w:r>
          </w:p>
          <w:p w14:paraId="0E441326" w14:textId="77777777" w:rsidR="00B04885" w:rsidRDefault="00B04885" w:rsidP="00C065F4">
            <w:pPr>
              <w:jc w:val="center"/>
            </w:pPr>
            <w:r>
              <w:t>……………………</w:t>
            </w:r>
          </w:p>
          <w:p w14:paraId="649F44A3" w14:textId="77777777" w:rsidR="00B04885" w:rsidRDefault="00B04885" w:rsidP="00C065F4">
            <w:pPr>
              <w:jc w:val="center"/>
            </w:pPr>
            <w:r>
              <w:t>……………………</w:t>
            </w:r>
          </w:p>
          <w:p w14:paraId="4D190505" w14:textId="77777777" w:rsidR="00B04885" w:rsidRDefault="00B04885" w:rsidP="00C065F4">
            <w:pPr>
              <w:jc w:val="center"/>
            </w:pPr>
            <w:r>
              <w:t>…………………...</w:t>
            </w:r>
          </w:p>
          <w:p w14:paraId="53E2688E" w14:textId="77777777" w:rsidR="00B04885" w:rsidRDefault="00B04885" w:rsidP="00C065F4">
            <w:pPr>
              <w:jc w:val="center"/>
            </w:pPr>
            <w:r>
              <w:t>……………………</w:t>
            </w:r>
          </w:p>
          <w:p w14:paraId="2FD20453" w14:textId="77777777" w:rsidR="00B04885" w:rsidRDefault="00B04885" w:rsidP="00C065F4">
            <w:pPr>
              <w:jc w:val="center"/>
            </w:pPr>
            <w:r>
              <w:lastRenderedPageBreak/>
              <w:t>…………………….</w:t>
            </w:r>
          </w:p>
        </w:tc>
        <w:tc>
          <w:tcPr>
            <w:tcW w:w="2736" w:type="dxa"/>
            <w:shd w:val="clear" w:color="auto" w:fill="auto"/>
          </w:tcPr>
          <w:p w14:paraId="26FCBDD8" w14:textId="77777777" w:rsidR="00B04885" w:rsidRDefault="00B04885" w:rsidP="00C065F4">
            <w:pPr>
              <w:jc w:val="center"/>
            </w:pPr>
            <w:r w:rsidRPr="00323E0C">
              <w:lastRenderedPageBreak/>
              <w:t>216,72 : 4</w:t>
            </w:r>
            <w:r>
              <w:t>,</w:t>
            </w:r>
            <w:r w:rsidRPr="00323E0C">
              <w:t>2</w:t>
            </w:r>
          </w:p>
          <w:p w14:paraId="490BCB34" w14:textId="77777777" w:rsidR="00B04885" w:rsidRDefault="00B04885" w:rsidP="00C065F4">
            <w:pPr>
              <w:jc w:val="center"/>
            </w:pPr>
            <w:r>
              <w:t>………………………</w:t>
            </w:r>
          </w:p>
          <w:p w14:paraId="647F6B85" w14:textId="77777777" w:rsidR="00B04885" w:rsidRDefault="00B04885" w:rsidP="00C065F4">
            <w:pPr>
              <w:jc w:val="center"/>
            </w:pPr>
            <w:r>
              <w:t>………………………</w:t>
            </w:r>
          </w:p>
          <w:p w14:paraId="074CC129" w14:textId="77777777" w:rsidR="00B04885" w:rsidRDefault="00B04885" w:rsidP="00C065F4">
            <w:r>
              <w:t>……………………...</w:t>
            </w:r>
          </w:p>
          <w:p w14:paraId="269AEE54" w14:textId="77777777" w:rsidR="00B04885" w:rsidRDefault="00B04885" w:rsidP="00C065F4">
            <w:r>
              <w:t>………………….…..</w:t>
            </w:r>
          </w:p>
          <w:p w14:paraId="20B5DB58" w14:textId="77777777" w:rsidR="00B04885" w:rsidRDefault="00B04885" w:rsidP="00C065F4">
            <w:r>
              <w:lastRenderedPageBreak/>
              <w:t>………………………</w:t>
            </w:r>
          </w:p>
        </w:tc>
      </w:tr>
    </w:tbl>
    <w:p w14:paraId="222DCB66" w14:textId="77777777" w:rsidR="00B04885" w:rsidRPr="004D78FC" w:rsidRDefault="00B04885" w:rsidP="00B04885">
      <w:r w:rsidRPr="00851AAC">
        <w:rPr>
          <w:lang w:val="fr-FR"/>
        </w:rPr>
        <w:lastRenderedPageBreak/>
        <w:t xml:space="preserve">Câu </w:t>
      </w:r>
      <w:r>
        <w:rPr>
          <w:lang w:val="fr-FR"/>
        </w:rPr>
        <w:t xml:space="preserve">2. </w:t>
      </w:r>
      <w:r>
        <w:t>Vi</w:t>
      </w:r>
      <w:r w:rsidRPr="004D78FC">
        <w:t>ết</w:t>
      </w:r>
      <w:r>
        <w:t xml:space="preserve"> s</w:t>
      </w:r>
      <w:r w:rsidRPr="004D78FC">
        <w:t>ố</w:t>
      </w:r>
      <w:r>
        <w:t xml:space="preserve"> th</w:t>
      </w:r>
      <w:r w:rsidRPr="004D78FC">
        <w:t>ích</w:t>
      </w:r>
      <w:r>
        <w:t xml:space="preserve"> h</w:t>
      </w:r>
      <w:r w:rsidRPr="004D78FC">
        <w:t>ợp</w:t>
      </w:r>
      <w:r>
        <w:t xml:space="preserve"> v</w:t>
      </w:r>
      <w:r w:rsidRPr="004D78FC">
        <w:t>ào</w:t>
      </w:r>
      <w:r>
        <w:t xml:space="preserve"> ch</w:t>
      </w:r>
      <w:r w:rsidRPr="004D78FC">
        <w:t>ỗ</w:t>
      </w:r>
      <w:r>
        <w:t xml:space="preserve"> ch</w:t>
      </w:r>
      <w:r w:rsidRPr="004D78FC">
        <w:t>ấm</w:t>
      </w:r>
      <w:r>
        <w:t>:</w:t>
      </w:r>
    </w:p>
    <w:p w14:paraId="51E0C5B8" w14:textId="77777777" w:rsidR="00B04885" w:rsidRPr="004D78FC" w:rsidRDefault="00B04885" w:rsidP="00B04885">
      <w:pPr>
        <w:ind w:firstLine="567"/>
      </w:pPr>
      <w:r>
        <w:t xml:space="preserve">405g  =.................. </w:t>
      </w:r>
      <w:r w:rsidRPr="004D78FC">
        <w:t>kg                                  7m 23 cm  =...................</w:t>
      </w:r>
      <w:r>
        <w:t xml:space="preserve"> </w:t>
      </w:r>
      <w:r w:rsidRPr="004D78FC">
        <w:t>m</w:t>
      </w:r>
    </w:p>
    <w:p w14:paraId="370E107E" w14:textId="77777777" w:rsidR="00B04885" w:rsidRPr="004D78FC" w:rsidRDefault="00B04885" w:rsidP="00B04885">
      <w:pPr>
        <w:tabs>
          <w:tab w:val="left" w:pos="3600"/>
          <w:tab w:val="left" w:pos="7500"/>
        </w:tabs>
        <w:ind w:firstLine="567"/>
        <w:rPr>
          <w:vertAlign w:val="superscript"/>
        </w:rPr>
      </w:pPr>
      <w:r>
        <w:t xml:space="preserve">0,47km =............... </w:t>
      </w:r>
      <w:r w:rsidRPr="004D78FC">
        <w:t>m</w:t>
      </w:r>
      <w:r w:rsidRPr="004D78FC">
        <w:tab/>
        <w:t xml:space="preserve">                          2m</w:t>
      </w:r>
      <w:r w:rsidRPr="004D78FC">
        <w:rPr>
          <w:vertAlign w:val="superscript"/>
        </w:rPr>
        <w:t xml:space="preserve">2 </w:t>
      </w:r>
      <w:r w:rsidRPr="004D78FC">
        <w:t>13dm</w:t>
      </w:r>
      <w:r w:rsidRPr="004D78FC">
        <w:rPr>
          <w:vertAlign w:val="superscript"/>
        </w:rPr>
        <w:t xml:space="preserve">2  </w:t>
      </w:r>
      <w:r>
        <w:t xml:space="preserve">=................... </w:t>
      </w:r>
      <w:r w:rsidRPr="004D78FC">
        <w:t>m</w:t>
      </w:r>
      <w:r w:rsidRPr="004D78FC">
        <w:rPr>
          <w:vertAlign w:val="superscript"/>
        </w:rPr>
        <w:t>2</w:t>
      </w:r>
    </w:p>
    <w:p w14:paraId="319B73C9" w14:textId="0EF8B055" w:rsidR="00B04885" w:rsidRPr="00D61C37" w:rsidRDefault="00B04885" w:rsidP="00B04885">
      <w:r w:rsidRPr="00851AAC">
        <w:rPr>
          <w:lang w:val="fr-FR"/>
        </w:rPr>
        <w:t xml:space="preserve">Câu </w:t>
      </w:r>
      <w:r>
        <w:rPr>
          <w:lang w:val="fr-FR"/>
        </w:rPr>
        <w:t>3.</w:t>
      </w:r>
      <w:r w:rsidRPr="00E9511C">
        <w:t xml:space="preserve"> </w:t>
      </w:r>
      <w:r w:rsidRPr="00D61C37">
        <w:t xml:space="preserve">Một mảnh </w:t>
      </w:r>
      <w:r>
        <w:t>đất</w:t>
      </w:r>
      <w:r w:rsidRPr="00D61C37">
        <w:t xml:space="preserve"> hình chữ nhật</w:t>
      </w:r>
      <w:r>
        <w:t xml:space="preserve"> </w:t>
      </w:r>
      <w:r w:rsidRPr="00D61C37">
        <w:t xml:space="preserve">có chiều rộng bằng </w:t>
      </w:r>
      <w:r w:rsidRPr="00766C34">
        <w:rPr>
          <w:noProof/>
          <w:position w:val="-24"/>
        </w:rPr>
        <w:drawing>
          <wp:inline distT="0" distB="0" distL="0" distR="0" wp14:anchorId="6C428929" wp14:editId="6AC7D30E">
            <wp:extent cx="152400" cy="419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2400" cy="419100"/>
                    </a:xfrm>
                    <a:prstGeom prst="rect">
                      <a:avLst/>
                    </a:prstGeom>
                    <a:noFill/>
                    <a:ln>
                      <a:noFill/>
                    </a:ln>
                  </pic:spPr>
                </pic:pic>
              </a:graphicData>
            </a:graphic>
          </wp:inline>
        </w:drawing>
      </w:r>
      <w:r w:rsidRPr="00D61C37">
        <w:t xml:space="preserve"> chiều dài. Biết chiều dài là </w:t>
      </w:r>
      <w:r>
        <w:t>2</w:t>
      </w:r>
      <w:r w:rsidRPr="00D61C37">
        <w:t>5m.</w:t>
      </w:r>
      <w:r w:rsidRPr="00E9511C">
        <w:t xml:space="preserve"> </w:t>
      </w:r>
      <w:r>
        <w:t>Người ta dùng 45% di</w:t>
      </w:r>
      <w:r w:rsidRPr="00BA6303">
        <w:t>ện</w:t>
      </w:r>
      <w:r w:rsidRPr="00D61C37">
        <w:t xml:space="preserve"> tích mảnh </w:t>
      </w:r>
      <w:r>
        <w:t>đất</w:t>
      </w:r>
      <w:r w:rsidRPr="00D61C37">
        <w:t xml:space="preserve"> </w:t>
      </w:r>
      <w:r>
        <w:t>để làm nhà.</w:t>
      </w:r>
    </w:p>
    <w:p w14:paraId="33B5C0D5" w14:textId="77777777" w:rsidR="00B04885" w:rsidRPr="00D61C37" w:rsidRDefault="00B04885" w:rsidP="00B04885">
      <w:pPr>
        <w:ind w:firstLine="567"/>
      </w:pPr>
      <w:r>
        <w:t xml:space="preserve">a, </w:t>
      </w:r>
      <w:r w:rsidRPr="00D61C37">
        <w:t>Tính diện tích mảnh đất</w:t>
      </w:r>
      <w:r>
        <w:t xml:space="preserve"> </w:t>
      </w:r>
      <w:r w:rsidRPr="00D61C37">
        <w:t>?</w:t>
      </w:r>
    </w:p>
    <w:p w14:paraId="5EB38AE9" w14:textId="77777777" w:rsidR="00B04885" w:rsidRDefault="00B04885" w:rsidP="00B04885">
      <w:pPr>
        <w:ind w:firstLine="567"/>
      </w:pPr>
      <w:r>
        <w:t>b, Tính diện tích phần đất để làm nhà?</w:t>
      </w:r>
    </w:p>
    <w:p w14:paraId="28E4FD30" w14:textId="3A6DDB49" w:rsidR="00B04885" w:rsidRDefault="00B04885" w:rsidP="00B04885">
      <w:pPr>
        <w:ind w:right="-108"/>
      </w:pPr>
      <w:r>
        <w:t>..........................................................................................................................................................................................................................................................................................................................................................................................................................................................................................................................................................................................................................................................................................................................................................................................................................................................................................................................................................................................................................................................................................................................................................................................................................</w:t>
      </w:r>
      <w:r w:rsidR="00ED78E8">
        <w:t>.......................................................................</w:t>
      </w:r>
      <w:r>
        <w:t>.</w:t>
      </w:r>
      <w:r w:rsidRPr="008D2F88">
        <w:t xml:space="preserve"> Bài 4.</w:t>
      </w:r>
      <w:r w:rsidRPr="008D2F88">
        <w:rPr>
          <w:lang w:val="pt-BR"/>
        </w:rPr>
        <w:t xml:space="preserve"> </w:t>
      </w:r>
      <w:r w:rsidRPr="002620D2">
        <w:t>Tính bằng cách thuận tiện nhất:</w:t>
      </w:r>
      <w:r>
        <w:t xml:space="preserve">   </w:t>
      </w:r>
    </w:p>
    <w:p w14:paraId="73D1ED88" w14:textId="77777777" w:rsidR="00B04885" w:rsidRDefault="00B04885" w:rsidP="00B04885">
      <w:pPr>
        <w:ind w:right="-108"/>
      </w:pPr>
      <w:r>
        <w:t xml:space="preserve">          a)  9,3 x 3</w:t>
      </w:r>
      <w:r w:rsidRPr="002620D2">
        <w:t xml:space="preserve">,7 + 9,3 x </w:t>
      </w:r>
      <w:r>
        <w:t>4</w:t>
      </w:r>
      <w:r w:rsidRPr="002620D2">
        <w:t>,3</w:t>
      </w:r>
      <w:r>
        <w:t xml:space="preserve"> + 18,6</w:t>
      </w:r>
    </w:p>
    <w:p w14:paraId="5792651A" w14:textId="1B498F6B" w:rsidR="00B04885" w:rsidRDefault="00B04885" w:rsidP="00B04885">
      <w:pPr>
        <w:ind w:right="-108"/>
      </w:pPr>
      <w:r w:rsidRPr="00893FD7">
        <w:t>.................................................................................................................................................................................................................................................................................</w:t>
      </w:r>
      <w:r>
        <w:t>.....................</w:t>
      </w:r>
      <w:r w:rsidRPr="00893FD7">
        <w:t>..................................................................................................................................................................................................................................................................................................</w:t>
      </w:r>
      <w:r>
        <w:t>......................................................................</w:t>
      </w:r>
      <w:r w:rsidR="00ED78E8" w:rsidRPr="00893FD7">
        <w:t>........</w:t>
      </w:r>
      <w:r w:rsidR="00ED78E8">
        <w:t>...............................</w:t>
      </w:r>
      <w:r>
        <w:t>.</w:t>
      </w:r>
    </w:p>
    <w:p w14:paraId="263D8976" w14:textId="77777777" w:rsidR="00B04885" w:rsidRPr="008235E7" w:rsidRDefault="00B04885" w:rsidP="00B04885">
      <w:pPr>
        <w:ind w:firstLine="720"/>
      </w:pPr>
      <w:r>
        <w:t xml:space="preserve">b) </w:t>
      </w:r>
      <w:r w:rsidRPr="008235E7">
        <w:t>8,25 x 0,4 + 8,25 x 0,3 + 8,25 x 0,2 + 0,825</w:t>
      </w:r>
    </w:p>
    <w:p w14:paraId="21CF46BD" w14:textId="700FAA40" w:rsidR="00B04885" w:rsidRDefault="00B04885" w:rsidP="00B04885">
      <w:pPr>
        <w:ind w:right="-108"/>
        <w:rPr>
          <w:b/>
          <w:lang w:val="vi-VN"/>
        </w:rPr>
      </w:pPr>
      <w:r w:rsidRPr="00893FD7">
        <w:t>.................................................................................................................................................................................................................................................................................</w:t>
      </w:r>
      <w:r>
        <w:t>.....................</w:t>
      </w:r>
      <w:r w:rsidRPr="00893FD7">
        <w:t>..................................................................................................................................................................................................................................................................................................</w:t>
      </w:r>
      <w:r>
        <w:t>................................................................</w:t>
      </w:r>
      <w:r w:rsidR="00ED78E8">
        <w:t>........................................</w:t>
      </w:r>
      <w:r>
        <w:t>.......</w:t>
      </w:r>
      <w:r>
        <w:rPr>
          <w:b/>
          <w:lang w:val="vi-VN"/>
        </w:rPr>
        <w:t xml:space="preserve"> </w:t>
      </w:r>
    </w:p>
    <w:p w14:paraId="27D99674" w14:textId="77777777" w:rsidR="00B04885" w:rsidRDefault="00B04885" w:rsidP="00B04885">
      <w:pPr>
        <w:jc w:val="center"/>
        <w:rPr>
          <w:b/>
        </w:rPr>
      </w:pPr>
      <w:r>
        <w:rPr>
          <w:b/>
          <w:lang w:val="vi-VN"/>
        </w:rPr>
        <w:t xml:space="preserve">ĐÁP ÁN </w:t>
      </w:r>
    </w:p>
    <w:p w14:paraId="616DB927" w14:textId="77777777" w:rsidR="00B04885" w:rsidRPr="009B624B" w:rsidRDefault="00B04885" w:rsidP="00B04885">
      <w:pPr>
        <w:rPr>
          <w:b/>
          <w:lang w:val="vi-VN"/>
        </w:rPr>
      </w:pPr>
      <w:r>
        <w:rPr>
          <w:b/>
          <w:lang w:val="vi-VN"/>
        </w:rPr>
        <w:t xml:space="preserve">  PHẦN I. TRẮC NGHIỆM </w:t>
      </w:r>
      <w:r w:rsidRPr="009B624B">
        <w:rPr>
          <w:lang w:val="vi-VN"/>
        </w:rPr>
        <w:t>(</w:t>
      </w:r>
      <w:r w:rsidRPr="009B624B">
        <w:t>4</w:t>
      </w:r>
      <w:r w:rsidRPr="009B624B">
        <w:rPr>
          <w:lang w:val="vi-VN"/>
        </w:rPr>
        <w:t xml:space="preserve"> điểm)</w:t>
      </w:r>
    </w:p>
    <w:p w14:paraId="49650547" w14:textId="77777777" w:rsidR="00B04885" w:rsidRPr="009B624B" w:rsidRDefault="00B04885" w:rsidP="00B04885">
      <w:pPr>
        <w:rPr>
          <w:lang w:val="vi-VN"/>
        </w:rPr>
      </w:pPr>
      <w:r w:rsidRPr="009B624B">
        <w:t>Từ câu 1 đến câu 6, đ</w:t>
      </w:r>
      <w:r w:rsidRPr="009B624B">
        <w:rPr>
          <w:lang w:val="vi-VN"/>
        </w:rPr>
        <w:t>úng mỗi câu đúng cho 0,5 điểm</w:t>
      </w:r>
      <w:r w:rsidRPr="009B624B">
        <w:t>; câu 7 đúng được 1 điểm</w:t>
      </w:r>
      <w:r w:rsidRPr="009B624B">
        <w:rPr>
          <w:lang w:val="vi-VN"/>
        </w:rPr>
        <w:t>:</w:t>
      </w:r>
    </w:p>
    <w:tbl>
      <w:tblPr>
        <w:tblW w:w="961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1"/>
        <w:gridCol w:w="992"/>
        <w:gridCol w:w="993"/>
        <w:gridCol w:w="992"/>
        <w:gridCol w:w="992"/>
        <w:gridCol w:w="992"/>
        <w:gridCol w:w="851"/>
        <w:gridCol w:w="850"/>
        <w:gridCol w:w="1085"/>
      </w:tblGrid>
      <w:tr w:rsidR="00B04885" w:rsidRPr="009B624B" w14:paraId="32856724" w14:textId="77777777" w:rsidTr="00C065F4">
        <w:tc>
          <w:tcPr>
            <w:tcW w:w="1871" w:type="dxa"/>
            <w:tcBorders>
              <w:top w:val="single" w:sz="4" w:space="0" w:color="auto"/>
              <w:left w:val="single" w:sz="4" w:space="0" w:color="auto"/>
              <w:bottom w:val="single" w:sz="4" w:space="0" w:color="auto"/>
              <w:right w:val="single" w:sz="4" w:space="0" w:color="auto"/>
            </w:tcBorders>
            <w:vAlign w:val="center"/>
          </w:tcPr>
          <w:p w14:paraId="43885527" w14:textId="77777777" w:rsidR="00B04885" w:rsidRPr="009B624B" w:rsidRDefault="00B04885" w:rsidP="00C065F4">
            <w:pPr>
              <w:rPr>
                <w:lang w:val="fr-FR"/>
              </w:rPr>
            </w:pPr>
            <w:r w:rsidRPr="009B624B">
              <w:rPr>
                <w:lang w:val="fr-FR"/>
              </w:rPr>
              <w:t>Câu</w:t>
            </w:r>
          </w:p>
        </w:tc>
        <w:tc>
          <w:tcPr>
            <w:tcW w:w="992" w:type="dxa"/>
            <w:tcBorders>
              <w:top w:val="single" w:sz="4" w:space="0" w:color="auto"/>
              <w:left w:val="single" w:sz="4" w:space="0" w:color="auto"/>
              <w:bottom w:val="single" w:sz="4" w:space="0" w:color="auto"/>
              <w:right w:val="single" w:sz="4" w:space="0" w:color="auto"/>
            </w:tcBorders>
            <w:vAlign w:val="center"/>
          </w:tcPr>
          <w:p w14:paraId="60378345" w14:textId="77777777" w:rsidR="00B04885" w:rsidRPr="009B624B" w:rsidRDefault="00B04885" w:rsidP="00C065F4">
            <w:pPr>
              <w:jc w:val="center"/>
            </w:pPr>
            <w:r w:rsidRPr="009B624B">
              <w:t>1</w:t>
            </w:r>
          </w:p>
        </w:tc>
        <w:tc>
          <w:tcPr>
            <w:tcW w:w="993" w:type="dxa"/>
            <w:tcBorders>
              <w:top w:val="single" w:sz="4" w:space="0" w:color="auto"/>
              <w:left w:val="single" w:sz="4" w:space="0" w:color="auto"/>
              <w:bottom w:val="single" w:sz="4" w:space="0" w:color="auto"/>
              <w:right w:val="single" w:sz="4" w:space="0" w:color="auto"/>
            </w:tcBorders>
            <w:vAlign w:val="center"/>
          </w:tcPr>
          <w:p w14:paraId="4CB3E08E" w14:textId="77777777" w:rsidR="00B04885" w:rsidRPr="009B624B" w:rsidRDefault="00B04885" w:rsidP="00C065F4">
            <w:pPr>
              <w:jc w:val="center"/>
            </w:pPr>
            <w:r w:rsidRPr="009B624B">
              <w:t>2</w:t>
            </w:r>
          </w:p>
        </w:tc>
        <w:tc>
          <w:tcPr>
            <w:tcW w:w="992" w:type="dxa"/>
            <w:tcBorders>
              <w:top w:val="single" w:sz="4" w:space="0" w:color="auto"/>
              <w:left w:val="single" w:sz="4" w:space="0" w:color="auto"/>
              <w:bottom w:val="single" w:sz="4" w:space="0" w:color="auto"/>
              <w:right w:val="single" w:sz="4" w:space="0" w:color="auto"/>
            </w:tcBorders>
            <w:vAlign w:val="center"/>
          </w:tcPr>
          <w:p w14:paraId="2BBA9668" w14:textId="77777777" w:rsidR="00B04885" w:rsidRPr="009B624B" w:rsidRDefault="00B04885" w:rsidP="00C065F4">
            <w:pPr>
              <w:jc w:val="center"/>
            </w:pPr>
            <w:r w:rsidRPr="009B624B">
              <w:t>3</w:t>
            </w:r>
          </w:p>
        </w:tc>
        <w:tc>
          <w:tcPr>
            <w:tcW w:w="992" w:type="dxa"/>
            <w:tcBorders>
              <w:top w:val="single" w:sz="4" w:space="0" w:color="auto"/>
              <w:left w:val="single" w:sz="4" w:space="0" w:color="auto"/>
              <w:bottom w:val="single" w:sz="4" w:space="0" w:color="auto"/>
              <w:right w:val="single" w:sz="4" w:space="0" w:color="auto"/>
            </w:tcBorders>
            <w:vAlign w:val="center"/>
          </w:tcPr>
          <w:p w14:paraId="3028E00F" w14:textId="77777777" w:rsidR="00B04885" w:rsidRPr="009B624B" w:rsidRDefault="00B04885" w:rsidP="00C065F4">
            <w:pPr>
              <w:jc w:val="center"/>
            </w:pPr>
            <w:r w:rsidRPr="009B624B">
              <w:t>4</w:t>
            </w:r>
          </w:p>
        </w:tc>
        <w:tc>
          <w:tcPr>
            <w:tcW w:w="992" w:type="dxa"/>
            <w:tcBorders>
              <w:top w:val="single" w:sz="4" w:space="0" w:color="auto"/>
              <w:left w:val="single" w:sz="4" w:space="0" w:color="auto"/>
              <w:bottom w:val="single" w:sz="4" w:space="0" w:color="auto"/>
              <w:right w:val="single" w:sz="4" w:space="0" w:color="auto"/>
            </w:tcBorders>
            <w:vAlign w:val="center"/>
          </w:tcPr>
          <w:p w14:paraId="2B2875D8" w14:textId="77777777" w:rsidR="00B04885" w:rsidRPr="009B624B" w:rsidRDefault="00B04885" w:rsidP="00C065F4">
            <w:pPr>
              <w:jc w:val="center"/>
            </w:pPr>
            <w:r w:rsidRPr="009B624B">
              <w:t>5</w:t>
            </w:r>
          </w:p>
        </w:tc>
        <w:tc>
          <w:tcPr>
            <w:tcW w:w="851" w:type="dxa"/>
            <w:tcBorders>
              <w:top w:val="single" w:sz="4" w:space="0" w:color="auto"/>
              <w:left w:val="single" w:sz="4" w:space="0" w:color="auto"/>
              <w:bottom w:val="single" w:sz="4" w:space="0" w:color="auto"/>
              <w:right w:val="single" w:sz="4" w:space="0" w:color="auto"/>
            </w:tcBorders>
            <w:vAlign w:val="center"/>
          </w:tcPr>
          <w:p w14:paraId="4A3DA381" w14:textId="77777777" w:rsidR="00B04885" w:rsidRPr="009B624B" w:rsidRDefault="00B04885" w:rsidP="00C065F4">
            <w:pPr>
              <w:jc w:val="center"/>
            </w:pPr>
            <w:r w:rsidRPr="009B624B">
              <w:t>6</w:t>
            </w:r>
          </w:p>
        </w:tc>
        <w:tc>
          <w:tcPr>
            <w:tcW w:w="850" w:type="dxa"/>
            <w:tcBorders>
              <w:top w:val="single" w:sz="4" w:space="0" w:color="auto"/>
              <w:left w:val="single" w:sz="4" w:space="0" w:color="auto"/>
              <w:bottom w:val="single" w:sz="4" w:space="0" w:color="auto"/>
              <w:right w:val="single" w:sz="4" w:space="0" w:color="auto"/>
            </w:tcBorders>
          </w:tcPr>
          <w:p w14:paraId="39B66301" w14:textId="77777777" w:rsidR="00B04885" w:rsidRPr="009B624B" w:rsidRDefault="00B04885" w:rsidP="00C065F4">
            <w:pPr>
              <w:jc w:val="center"/>
            </w:pPr>
            <w:r w:rsidRPr="009B624B">
              <w:t>7</w:t>
            </w:r>
          </w:p>
        </w:tc>
        <w:tc>
          <w:tcPr>
            <w:tcW w:w="1085" w:type="dxa"/>
            <w:tcBorders>
              <w:top w:val="nil"/>
              <w:left w:val="single" w:sz="4" w:space="0" w:color="auto"/>
              <w:bottom w:val="nil"/>
              <w:right w:val="nil"/>
            </w:tcBorders>
          </w:tcPr>
          <w:p w14:paraId="250100B8" w14:textId="77777777" w:rsidR="00B04885" w:rsidRPr="009B624B" w:rsidRDefault="00B04885" w:rsidP="00C065F4"/>
        </w:tc>
      </w:tr>
      <w:tr w:rsidR="00B04885" w:rsidRPr="009B624B" w14:paraId="0AE3915E" w14:textId="77777777" w:rsidTr="00C065F4">
        <w:tc>
          <w:tcPr>
            <w:tcW w:w="1871" w:type="dxa"/>
            <w:tcBorders>
              <w:top w:val="single" w:sz="4" w:space="0" w:color="auto"/>
              <w:left w:val="single" w:sz="4" w:space="0" w:color="auto"/>
              <w:bottom w:val="single" w:sz="4" w:space="0" w:color="auto"/>
              <w:right w:val="single" w:sz="4" w:space="0" w:color="auto"/>
            </w:tcBorders>
            <w:vAlign w:val="center"/>
          </w:tcPr>
          <w:p w14:paraId="42D290D1" w14:textId="77777777" w:rsidR="00B04885" w:rsidRPr="009B624B" w:rsidRDefault="00B04885" w:rsidP="00C065F4">
            <w:r w:rsidRPr="009B624B">
              <w:t>Khoanh đúng</w:t>
            </w:r>
          </w:p>
        </w:tc>
        <w:tc>
          <w:tcPr>
            <w:tcW w:w="992" w:type="dxa"/>
            <w:tcBorders>
              <w:top w:val="single" w:sz="4" w:space="0" w:color="auto"/>
              <w:left w:val="single" w:sz="4" w:space="0" w:color="auto"/>
              <w:bottom w:val="single" w:sz="4" w:space="0" w:color="auto"/>
              <w:right w:val="single" w:sz="4" w:space="0" w:color="auto"/>
            </w:tcBorders>
            <w:vAlign w:val="center"/>
          </w:tcPr>
          <w:p w14:paraId="230A795F" w14:textId="77777777" w:rsidR="00B04885" w:rsidRPr="009B624B" w:rsidRDefault="00B04885" w:rsidP="00C065F4">
            <w:pPr>
              <w:jc w:val="center"/>
            </w:pPr>
            <w:r>
              <w:t>C</w:t>
            </w:r>
          </w:p>
        </w:tc>
        <w:tc>
          <w:tcPr>
            <w:tcW w:w="993" w:type="dxa"/>
            <w:tcBorders>
              <w:top w:val="single" w:sz="4" w:space="0" w:color="auto"/>
              <w:left w:val="single" w:sz="4" w:space="0" w:color="auto"/>
              <w:bottom w:val="single" w:sz="4" w:space="0" w:color="auto"/>
              <w:right w:val="single" w:sz="4" w:space="0" w:color="auto"/>
            </w:tcBorders>
            <w:vAlign w:val="center"/>
          </w:tcPr>
          <w:p w14:paraId="63DEE403" w14:textId="77777777" w:rsidR="00B04885" w:rsidRPr="009B624B" w:rsidRDefault="00B04885" w:rsidP="00C065F4">
            <w:pPr>
              <w:jc w:val="center"/>
            </w:pPr>
            <w:r>
              <w:t>B</w:t>
            </w:r>
          </w:p>
        </w:tc>
        <w:tc>
          <w:tcPr>
            <w:tcW w:w="992" w:type="dxa"/>
            <w:tcBorders>
              <w:top w:val="single" w:sz="4" w:space="0" w:color="auto"/>
              <w:left w:val="single" w:sz="4" w:space="0" w:color="auto"/>
              <w:bottom w:val="single" w:sz="4" w:space="0" w:color="auto"/>
              <w:right w:val="single" w:sz="4" w:space="0" w:color="auto"/>
            </w:tcBorders>
            <w:vAlign w:val="center"/>
          </w:tcPr>
          <w:p w14:paraId="78DE3143" w14:textId="77777777" w:rsidR="00B04885" w:rsidRPr="009B624B" w:rsidRDefault="00B04885" w:rsidP="00C065F4">
            <w:pPr>
              <w:jc w:val="center"/>
            </w:pPr>
            <w:r>
              <w:t>B</w:t>
            </w:r>
          </w:p>
        </w:tc>
        <w:tc>
          <w:tcPr>
            <w:tcW w:w="992" w:type="dxa"/>
            <w:tcBorders>
              <w:top w:val="single" w:sz="4" w:space="0" w:color="auto"/>
              <w:left w:val="single" w:sz="4" w:space="0" w:color="auto"/>
              <w:bottom w:val="single" w:sz="4" w:space="0" w:color="auto"/>
              <w:right w:val="single" w:sz="4" w:space="0" w:color="auto"/>
            </w:tcBorders>
            <w:vAlign w:val="center"/>
          </w:tcPr>
          <w:p w14:paraId="7F14BFF0" w14:textId="77777777" w:rsidR="00B04885" w:rsidRPr="009B624B" w:rsidRDefault="00B04885" w:rsidP="00C065F4">
            <w:pPr>
              <w:jc w:val="center"/>
            </w:pPr>
            <w:r>
              <w:t>A</w:t>
            </w:r>
          </w:p>
        </w:tc>
        <w:tc>
          <w:tcPr>
            <w:tcW w:w="992" w:type="dxa"/>
            <w:tcBorders>
              <w:top w:val="single" w:sz="4" w:space="0" w:color="auto"/>
              <w:left w:val="single" w:sz="4" w:space="0" w:color="auto"/>
              <w:bottom w:val="single" w:sz="4" w:space="0" w:color="auto"/>
              <w:right w:val="single" w:sz="4" w:space="0" w:color="auto"/>
            </w:tcBorders>
            <w:vAlign w:val="center"/>
          </w:tcPr>
          <w:p w14:paraId="5A1449E8" w14:textId="77777777" w:rsidR="00B04885" w:rsidRPr="009B624B" w:rsidRDefault="00B04885" w:rsidP="00C065F4">
            <w:pPr>
              <w:jc w:val="center"/>
            </w:pPr>
            <w:r>
              <w:t>D</w:t>
            </w:r>
          </w:p>
        </w:tc>
        <w:tc>
          <w:tcPr>
            <w:tcW w:w="851" w:type="dxa"/>
            <w:tcBorders>
              <w:top w:val="single" w:sz="4" w:space="0" w:color="auto"/>
              <w:left w:val="single" w:sz="4" w:space="0" w:color="auto"/>
              <w:bottom w:val="single" w:sz="4" w:space="0" w:color="auto"/>
              <w:right w:val="single" w:sz="4" w:space="0" w:color="auto"/>
            </w:tcBorders>
            <w:vAlign w:val="center"/>
          </w:tcPr>
          <w:p w14:paraId="57641C87" w14:textId="77777777" w:rsidR="00B04885" w:rsidRPr="009B624B" w:rsidRDefault="00B04885" w:rsidP="00C065F4">
            <w:pPr>
              <w:jc w:val="center"/>
            </w:pPr>
            <w:r>
              <w:t>C</w:t>
            </w:r>
          </w:p>
        </w:tc>
        <w:tc>
          <w:tcPr>
            <w:tcW w:w="850" w:type="dxa"/>
            <w:tcBorders>
              <w:top w:val="single" w:sz="4" w:space="0" w:color="auto"/>
              <w:left w:val="single" w:sz="4" w:space="0" w:color="auto"/>
              <w:bottom w:val="single" w:sz="4" w:space="0" w:color="auto"/>
              <w:right w:val="single" w:sz="4" w:space="0" w:color="auto"/>
            </w:tcBorders>
            <w:vAlign w:val="center"/>
          </w:tcPr>
          <w:p w14:paraId="36A73951" w14:textId="77777777" w:rsidR="00B04885" w:rsidRPr="009B624B" w:rsidRDefault="00B04885" w:rsidP="00C065F4">
            <w:pPr>
              <w:jc w:val="center"/>
            </w:pPr>
            <w:r>
              <w:t>C</w:t>
            </w:r>
          </w:p>
        </w:tc>
        <w:tc>
          <w:tcPr>
            <w:tcW w:w="1085" w:type="dxa"/>
            <w:tcBorders>
              <w:top w:val="nil"/>
              <w:left w:val="single" w:sz="4" w:space="0" w:color="auto"/>
              <w:bottom w:val="nil"/>
              <w:right w:val="nil"/>
            </w:tcBorders>
          </w:tcPr>
          <w:p w14:paraId="484E9CD6" w14:textId="77777777" w:rsidR="00B04885" w:rsidRPr="009B624B" w:rsidRDefault="00B04885" w:rsidP="00C065F4"/>
        </w:tc>
      </w:tr>
      <w:tr w:rsidR="00B04885" w:rsidRPr="009B624B" w14:paraId="3149AAD9" w14:textId="77777777" w:rsidTr="00C065F4">
        <w:tc>
          <w:tcPr>
            <w:tcW w:w="1871" w:type="dxa"/>
            <w:tcBorders>
              <w:top w:val="single" w:sz="4" w:space="0" w:color="auto"/>
              <w:left w:val="single" w:sz="4" w:space="0" w:color="auto"/>
              <w:bottom w:val="single" w:sz="4" w:space="0" w:color="auto"/>
              <w:right w:val="single" w:sz="4" w:space="0" w:color="auto"/>
            </w:tcBorders>
            <w:vAlign w:val="center"/>
          </w:tcPr>
          <w:p w14:paraId="574C6B89" w14:textId="77777777" w:rsidR="00B04885" w:rsidRPr="009B624B" w:rsidRDefault="00B04885" w:rsidP="00C065F4">
            <w:r w:rsidRPr="009B624B">
              <w:t>Điểm</w:t>
            </w:r>
          </w:p>
        </w:tc>
        <w:tc>
          <w:tcPr>
            <w:tcW w:w="992" w:type="dxa"/>
            <w:tcBorders>
              <w:top w:val="single" w:sz="4" w:space="0" w:color="auto"/>
              <w:left w:val="single" w:sz="4" w:space="0" w:color="auto"/>
              <w:bottom w:val="single" w:sz="4" w:space="0" w:color="auto"/>
              <w:right w:val="single" w:sz="4" w:space="0" w:color="auto"/>
            </w:tcBorders>
            <w:vAlign w:val="center"/>
          </w:tcPr>
          <w:p w14:paraId="29C63CF0" w14:textId="77777777" w:rsidR="00B04885" w:rsidRPr="009B624B" w:rsidRDefault="00B04885" w:rsidP="00C065F4">
            <w:pPr>
              <w:jc w:val="center"/>
            </w:pPr>
            <w:r w:rsidRPr="009B624B">
              <w:rPr>
                <w:lang w:val="fr-FR"/>
              </w:rPr>
              <w:t>0,5 đ</w:t>
            </w:r>
          </w:p>
        </w:tc>
        <w:tc>
          <w:tcPr>
            <w:tcW w:w="993" w:type="dxa"/>
            <w:tcBorders>
              <w:top w:val="single" w:sz="4" w:space="0" w:color="auto"/>
              <w:left w:val="single" w:sz="4" w:space="0" w:color="auto"/>
              <w:bottom w:val="single" w:sz="4" w:space="0" w:color="auto"/>
              <w:right w:val="single" w:sz="4" w:space="0" w:color="auto"/>
            </w:tcBorders>
            <w:vAlign w:val="center"/>
          </w:tcPr>
          <w:p w14:paraId="351C98AF" w14:textId="77777777" w:rsidR="00B04885" w:rsidRPr="009B624B" w:rsidRDefault="00B04885" w:rsidP="00C065F4">
            <w:pPr>
              <w:jc w:val="center"/>
            </w:pPr>
            <w:r w:rsidRPr="009B624B">
              <w:rPr>
                <w:lang w:val="fr-FR"/>
              </w:rPr>
              <w:t>0,5 đ</w:t>
            </w:r>
          </w:p>
        </w:tc>
        <w:tc>
          <w:tcPr>
            <w:tcW w:w="992" w:type="dxa"/>
            <w:tcBorders>
              <w:top w:val="single" w:sz="4" w:space="0" w:color="auto"/>
              <w:left w:val="single" w:sz="4" w:space="0" w:color="auto"/>
              <w:bottom w:val="single" w:sz="4" w:space="0" w:color="auto"/>
              <w:right w:val="single" w:sz="4" w:space="0" w:color="auto"/>
            </w:tcBorders>
            <w:vAlign w:val="center"/>
          </w:tcPr>
          <w:p w14:paraId="251A2EB8" w14:textId="77777777" w:rsidR="00B04885" w:rsidRPr="009B624B" w:rsidRDefault="00B04885" w:rsidP="00C065F4">
            <w:pPr>
              <w:jc w:val="center"/>
            </w:pPr>
            <w:r w:rsidRPr="009B624B">
              <w:rPr>
                <w:lang w:val="fr-FR"/>
              </w:rPr>
              <w:t>0,5 đ</w:t>
            </w:r>
          </w:p>
        </w:tc>
        <w:tc>
          <w:tcPr>
            <w:tcW w:w="992" w:type="dxa"/>
            <w:tcBorders>
              <w:top w:val="single" w:sz="4" w:space="0" w:color="auto"/>
              <w:left w:val="single" w:sz="4" w:space="0" w:color="auto"/>
              <w:bottom w:val="single" w:sz="4" w:space="0" w:color="auto"/>
              <w:right w:val="single" w:sz="4" w:space="0" w:color="auto"/>
            </w:tcBorders>
            <w:vAlign w:val="center"/>
          </w:tcPr>
          <w:p w14:paraId="787F04B5" w14:textId="77777777" w:rsidR="00B04885" w:rsidRPr="009B624B" w:rsidRDefault="00B04885" w:rsidP="00C065F4">
            <w:pPr>
              <w:jc w:val="center"/>
            </w:pPr>
            <w:r w:rsidRPr="009B624B">
              <w:rPr>
                <w:lang w:val="fr-FR"/>
              </w:rPr>
              <w:t>0,5 đ</w:t>
            </w:r>
          </w:p>
        </w:tc>
        <w:tc>
          <w:tcPr>
            <w:tcW w:w="992" w:type="dxa"/>
            <w:tcBorders>
              <w:top w:val="single" w:sz="4" w:space="0" w:color="auto"/>
              <w:left w:val="single" w:sz="4" w:space="0" w:color="auto"/>
              <w:bottom w:val="single" w:sz="4" w:space="0" w:color="auto"/>
              <w:right w:val="single" w:sz="4" w:space="0" w:color="auto"/>
            </w:tcBorders>
            <w:vAlign w:val="center"/>
          </w:tcPr>
          <w:p w14:paraId="3BE498FA" w14:textId="77777777" w:rsidR="00B04885" w:rsidRPr="009B624B" w:rsidRDefault="00B04885" w:rsidP="00C065F4">
            <w:pPr>
              <w:jc w:val="center"/>
            </w:pPr>
            <w:r w:rsidRPr="009B624B">
              <w:rPr>
                <w:lang w:val="fr-FR"/>
              </w:rPr>
              <w:t>0,5 đ</w:t>
            </w:r>
          </w:p>
        </w:tc>
        <w:tc>
          <w:tcPr>
            <w:tcW w:w="851" w:type="dxa"/>
            <w:tcBorders>
              <w:top w:val="single" w:sz="4" w:space="0" w:color="auto"/>
              <w:left w:val="single" w:sz="4" w:space="0" w:color="auto"/>
              <w:bottom w:val="single" w:sz="4" w:space="0" w:color="auto"/>
              <w:right w:val="single" w:sz="4" w:space="0" w:color="auto"/>
            </w:tcBorders>
            <w:vAlign w:val="center"/>
          </w:tcPr>
          <w:p w14:paraId="4BCD8729" w14:textId="77777777" w:rsidR="00B04885" w:rsidRPr="009B624B" w:rsidRDefault="00B04885" w:rsidP="00C065F4">
            <w:pPr>
              <w:jc w:val="center"/>
            </w:pPr>
            <w:r w:rsidRPr="009B624B">
              <w:rPr>
                <w:lang w:val="fr-FR"/>
              </w:rPr>
              <w:t>0,5 đ</w:t>
            </w:r>
          </w:p>
        </w:tc>
        <w:tc>
          <w:tcPr>
            <w:tcW w:w="850" w:type="dxa"/>
            <w:tcBorders>
              <w:top w:val="single" w:sz="4" w:space="0" w:color="auto"/>
              <w:left w:val="single" w:sz="4" w:space="0" w:color="auto"/>
              <w:bottom w:val="single" w:sz="4" w:space="0" w:color="auto"/>
              <w:right w:val="single" w:sz="4" w:space="0" w:color="auto"/>
            </w:tcBorders>
            <w:vAlign w:val="center"/>
          </w:tcPr>
          <w:p w14:paraId="26C70FA8" w14:textId="77777777" w:rsidR="00B04885" w:rsidRPr="009B624B" w:rsidRDefault="00B04885" w:rsidP="00C065F4">
            <w:pPr>
              <w:jc w:val="center"/>
            </w:pPr>
            <w:r w:rsidRPr="009B624B">
              <w:rPr>
                <w:lang w:val="fr-FR"/>
              </w:rPr>
              <w:t>1,0 đ</w:t>
            </w:r>
          </w:p>
        </w:tc>
        <w:tc>
          <w:tcPr>
            <w:tcW w:w="1085" w:type="dxa"/>
            <w:tcBorders>
              <w:top w:val="nil"/>
              <w:left w:val="single" w:sz="4" w:space="0" w:color="auto"/>
              <w:bottom w:val="nil"/>
              <w:right w:val="nil"/>
            </w:tcBorders>
          </w:tcPr>
          <w:p w14:paraId="3DB058C1" w14:textId="77777777" w:rsidR="00B04885" w:rsidRPr="009B624B" w:rsidRDefault="00B04885" w:rsidP="00C065F4"/>
        </w:tc>
      </w:tr>
    </w:tbl>
    <w:p w14:paraId="722C0C4A" w14:textId="77777777" w:rsidR="00B04885" w:rsidRDefault="00B04885" w:rsidP="00B04885">
      <w:pPr>
        <w:jc w:val="both"/>
        <w:rPr>
          <w:b/>
          <w:lang w:val="vi-VN"/>
        </w:rPr>
      </w:pPr>
      <w:r>
        <w:rPr>
          <w:b/>
          <w:lang w:val="vi-VN"/>
        </w:rPr>
        <w:t>PHẦN II.  PHẦN VẬN DỤNG VÀ TỰ LUẬN</w:t>
      </w:r>
      <w:r w:rsidRPr="009B624B">
        <w:rPr>
          <w:b/>
          <w:lang w:val="vi-VN"/>
        </w:rPr>
        <w:t>:</w:t>
      </w:r>
      <w:r w:rsidRPr="009B624B">
        <w:rPr>
          <w:lang w:val="vi-VN"/>
        </w:rPr>
        <w:t xml:space="preserve"> (</w:t>
      </w:r>
      <w:r w:rsidRPr="009B624B">
        <w:t>6</w:t>
      </w:r>
      <w:r w:rsidRPr="009B624B">
        <w:rPr>
          <w:lang w:val="vi-VN"/>
        </w:rPr>
        <w:t xml:space="preserve"> điểm)</w:t>
      </w:r>
    </w:p>
    <w:p w14:paraId="1EE05B56" w14:textId="77777777" w:rsidR="00B04885" w:rsidRDefault="00B04885" w:rsidP="00B04885">
      <w:r w:rsidRPr="00851AAC">
        <w:rPr>
          <w:lang w:val="fr-FR"/>
        </w:rPr>
        <w:t>Câu</w:t>
      </w:r>
      <w:r>
        <w:rPr>
          <w:lang w:val="fr-FR"/>
        </w:rPr>
        <w:t xml:space="preserve"> 1. (2 điểm): </w:t>
      </w:r>
      <w:r>
        <w:t>Tính (Mỗi phần đúng được 0,5 điểm)</w:t>
      </w:r>
    </w:p>
    <w:tbl>
      <w:tblPr>
        <w:tblW w:w="9823" w:type="dxa"/>
        <w:tblBorders>
          <w:insideH w:val="single" w:sz="4" w:space="0" w:color="auto"/>
          <w:insideV w:val="single" w:sz="4" w:space="0" w:color="auto"/>
        </w:tblBorders>
        <w:tblLook w:val="04A0" w:firstRow="1" w:lastRow="0" w:firstColumn="1" w:lastColumn="0" w:noHBand="0" w:noVBand="1"/>
      </w:tblPr>
      <w:tblGrid>
        <w:gridCol w:w="2268"/>
        <w:gridCol w:w="2268"/>
        <w:gridCol w:w="2551"/>
        <w:gridCol w:w="2736"/>
      </w:tblGrid>
      <w:tr w:rsidR="00B04885" w14:paraId="637E0898" w14:textId="77777777" w:rsidTr="00C065F4">
        <w:trPr>
          <w:trHeight w:val="2262"/>
        </w:trPr>
        <w:tc>
          <w:tcPr>
            <w:tcW w:w="2268" w:type="dxa"/>
            <w:shd w:val="clear" w:color="auto" w:fill="auto"/>
          </w:tcPr>
          <w:p w14:paraId="201CADD0" w14:textId="77777777" w:rsidR="00B04885" w:rsidRDefault="00B04885" w:rsidP="00C065F4">
            <w:pPr>
              <w:ind w:left="-108" w:right="-108"/>
            </w:pPr>
            <w:r>
              <w:lastRenderedPageBreak/>
              <w:t xml:space="preserve">    </w:t>
            </w:r>
            <w:r w:rsidRPr="00323E0C">
              <w:t>375,86 + 29,05</w:t>
            </w:r>
          </w:p>
          <w:p w14:paraId="0744C78D" w14:textId="77777777" w:rsidR="00B04885" w:rsidRDefault="00B04885" w:rsidP="00C065F4">
            <w:pPr>
              <w:ind w:left="-108" w:right="-108" w:firstLine="426"/>
            </w:pPr>
            <w:r>
              <w:t xml:space="preserve">    </w:t>
            </w:r>
            <w:r w:rsidRPr="00323E0C">
              <w:t xml:space="preserve">375,86 </w:t>
            </w:r>
          </w:p>
          <w:p w14:paraId="74A82E88" w14:textId="36A3529E" w:rsidR="00B04885" w:rsidRPr="00932ACC" w:rsidRDefault="00B04885" w:rsidP="00C065F4">
            <w:pPr>
              <w:ind w:right="-108"/>
            </w:pPr>
            <w:r>
              <w:rPr>
                <w:noProof/>
              </w:rPr>
              <mc:AlternateContent>
                <mc:Choice Requires="wps">
                  <w:drawing>
                    <wp:anchor distT="4294967295" distB="4294967295" distL="114300" distR="114300" simplePos="0" relativeHeight="251696128" behindDoc="0" locked="0" layoutInCell="1" allowOverlap="1" wp14:anchorId="455DDBBD" wp14:editId="5BCBDB27">
                      <wp:simplePos x="0" y="0"/>
                      <wp:positionH relativeFrom="column">
                        <wp:posOffset>370840</wp:posOffset>
                      </wp:positionH>
                      <wp:positionV relativeFrom="paragraph">
                        <wp:posOffset>229869</wp:posOffset>
                      </wp:positionV>
                      <wp:extent cx="491490" cy="0"/>
                      <wp:effectExtent l="0" t="0" r="22860" b="1905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14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71456A8" id="Straight Connector 69" o:spid="_x0000_s1026" style="position:absolute;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2pt,18.1pt" to="67.9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" strokecolor="windowText" strokeweight=".5pt">
                      <v:stroke joinstyle="miter"/>
                      <o:lock v:ext="edit" shapetype="f"/>
                    </v:line>
                  </w:pict>
                </mc:Fallback>
              </mc:AlternateContent>
            </w:r>
            <w:r>
              <w:t xml:space="preserve">    </w:t>
            </w:r>
            <w:r w:rsidRPr="00371E2E">
              <w:t xml:space="preserve">  </w:t>
            </w:r>
            <w:r w:rsidRPr="00323E0C">
              <w:t>+</w:t>
            </w:r>
            <w:r>
              <w:t xml:space="preserve"> </w:t>
            </w:r>
            <w:r w:rsidRPr="00323E0C">
              <w:t xml:space="preserve"> 29,05</w:t>
            </w:r>
          </w:p>
          <w:p w14:paraId="730E0E17" w14:textId="77777777" w:rsidR="00B04885" w:rsidRPr="00A23E6A" w:rsidRDefault="00B04885" w:rsidP="00C065F4">
            <w:pPr>
              <w:ind w:left="-108" w:right="-108" w:firstLine="426"/>
            </w:pPr>
            <w:r>
              <w:t xml:space="preserve">    404,91</w:t>
            </w:r>
          </w:p>
          <w:p w14:paraId="7D3F7DC4" w14:textId="77777777" w:rsidR="00B04885" w:rsidRDefault="00B04885" w:rsidP="00C065F4">
            <w:pPr>
              <w:ind w:left="-108" w:right="-108"/>
              <w:jc w:val="center"/>
            </w:pPr>
          </w:p>
        </w:tc>
        <w:tc>
          <w:tcPr>
            <w:tcW w:w="2268" w:type="dxa"/>
            <w:shd w:val="clear" w:color="auto" w:fill="auto"/>
          </w:tcPr>
          <w:p w14:paraId="07C8BA53" w14:textId="77777777" w:rsidR="00B04885" w:rsidRDefault="00B04885" w:rsidP="00C065F4">
            <w:pPr>
              <w:ind w:left="-108" w:right="-108"/>
              <w:jc w:val="center"/>
            </w:pPr>
            <w:r w:rsidRPr="00323E0C">
              <w:t xml:space="preserve">80,47 </w:t>
            </w:r>
            <w:r>
              <w:t>-</w:t>
            </w:r>
            <w:r w:rsidRPr="00323E0C">
              <w:t xml:space="preserve"> 26,827 </w:t>
            </w:r>
            <w:r>
              <w:t xml:space="preserve"> </w:t>
            </w:r>
            <w:r w:rsidRPr="00323E0C">
              <w:t>80,47</w:t>
            </w:r>
            <w:r w:rsidRPr="008425BC">
              <w:rPr>
                <w:color w:val="FF0000"/>
              </w:rPr>
              <w:t>0</w:t>
            </w:r>
          </w:p>
          <w:p w14:paraId="3AA0A7D8" w14:textId="4F842F18" w:rsidR="00B04885" w:rsidRDefault="00B04885" w:rsidP="00C065F4">
            <w:pPr>
              <w:ind w:left="-108" w:right="-108"/>
            </w:pPr>
            <w:r>
              <w:t xml:space="preserve">         -</w:t>
            </w:r>
            <w:r w:rsidRPr="00323E0C">
              <w:t xml:space="preserve"> 26,827 </w:t>
            </w:r>
            <w:r>
              <w:t xml:space="preserve"> </w:t>
            </w:r>
            <w:r>
              <w:rPr>
                <w:noProof/>
              </w:rPr>
              <mc:AlternateContent>
                <mc:Choice Requires="wps">
                  <w:drawing>
                    <wp:anchor distT="4294967295" distB="4294967295" distL="114300" distR="114300" simplePos="0" relativeHeight="251694080" behindDoc="0" locked="0" layoutInCell="1" allowOverlap="1" wp14:anchorId="3CC3B535" wp14:editId="00D03B6B">
                      <wp:simplePos x="0" y="0"/>
                      <wp:positionH relativeFrom="column">
                        <wp:posOffset>410845</wp:posOffset>
                      </wp:positionH>
                      <wp:positionV relativeFrom="paragraph">
                        <wp:posOffset>224154</wp:posOffset>
                      </wp:positionV>
                      <wp:extent cx="491490" cy="0"/>
                      <wp:effectExtent l="0" t="0" r="22860" b="1905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14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8CFB480" id="Straight Connector 68" o:spid="_x0000_s1026" style="position:absolute;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35pt,17.65pt" to="71.0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" strokecolor="windowText" strokeweight=".5pt">
                      <v:stroke joinstyle="miter"/>
                      <o:lock v:ext="edit" shapetype="f"/>
                    </v:line>
                  </w:pict>
                </mc:Fallback>
              </mc:AlternateContent>
            </w:r>
            <w:r>
              <w:t xml:space="preserve">    </w:t>
            </w:r>
          </w:p>
          <w:p w14:paraId="4053CAF5" w14:textId="77777777" w:rsidR="00B04885" w:rsidRPr="00CA0881" w:rsidRDefault="00B04885" w:rsidP="00C065F4">
            <w:r>
              <w:t xml:space="preserve">          53,643</w:t>
            </w:r>
          </w:p>
        </w:tc>
        <w:tc>
          <w:tcPr>
            <w:tcW w:w="2551" w:type="dxa"/>
            <w:shd w:val="clear" w:color="auto" w:fill="auto"/>
          </w:tcPr>
          <w:p w14:paraId="699DE966" w14:textId="77777777" w:rsidR="00B04885" w:rsidRDefault="00B04885" w:rsidP="00C065F4">
            <w:pPr>
              <w:jc w:val="center"/>
            </w:pPr>
            <w:r w:rsidRPr="00323E0C">
              <w:t>48,16 x 2,4</w:t>
            </w:r>
          </w:p>
          <w:p w14:paraId="6A0FEA6F" w14:textId="77777777" w:rsidR="00B04885" w:rsidRDefault="00B04885" w:rsidP="00C065F4">
            <w:pPr>
              <w:jc w:val="center"/>
            </w:pPr>
            <w:r>
              <w:t xml:space="preserve">  </w:t>
            </w:r>
            <w:r w:rsidRPr="00323E0C">
              <w:t>48,16</w:t>
            </w:r>
          </w:p>
          <w:p w14:paraId="7FA1923E" w14:textId="44BA3BCB" w:rsidR="00B04885" w:rsidRDefault="00B04885" w:rsidP="00C065F4">
            <w:pPr>
              <w:jc w:val="center"/>
            </w:pPr>
            <w:r>
              <w:rPr>
                <w:noProof/>
              </w:rPr>
              <mc:AlternateContent>
                <mc:Choice Requires="wps">
                  <w:drawing>
                    <wp:anchor distT="4294967295" distB="4294967295" distL="114300" distR="114300" simplePos="0" relativeHeight="251702272" behindDoc="0" locked="0" layoutInCell="1" allowOverlap="1" wp14:anchorId="3B0B7A09" wp14:editId="70F6BCE9">
                      <wp:simplePos x="0" y="0"/>
                      <wp:positionH relativeFrom="column">
                        <wp:posOffset>526415</wp:posOffset>
                      </wp:positionH>
                      <wp:positionV relativeFrom="paragraph">
                        <wp:posOffset>196849</wp:posOffset>
                      </wp:positionV>
                      <wp:extent cx="491490" cy="0"/>
                      <wp:effectExtent l="0" t="0" r="22860" b="19050"/>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14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EEB41D0" id="Straight Connector 67" o:spid="_x0000_s1026" style="position:absolute;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45pt,15.5pt" to="80.1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" strokecolor="windowText" strokeweight=".5pt">
                      <v:stroke joinstyle="miter"/>
                      <o:lock v:ext="edit" shapetype="f"/>
                    </v:line>
                  </w:pict>
                </mc:Fallback>
              </mc:AlternateContent>
            </w:r>
            <w:r w:rsidRPr="00323E0C">
              <w:t xml:space="preserve">x </w:t>
            </w:r>
            <w:r>
              <w:t xml:space="preserve">   </w:t>
            </w:r>
            <w:r w:rsidRPr="00323E0C">
              <w:t>2,4</w:t>
            </w:r>
          </w:p>
          <w:p w14:paraId="74744044" w14:textId="77777777" w:rsidR="00B04885" w:rsidRDefault="00B04885" w:rsidP="00C065F4">
            <w:pPr>
              <w:jc w:val="center"/>
            </w:pPr>
            <w:r>
              <w:t xml:space="preserve">  19264</w:t>
            </w:r>
          </w:p>
          <w:p w14:paraId="2AD278B3" w14:textId="33093054" w:rsidR="00B04885" w:rsidRDefault="00B04885" w:rsidP="00C065F4">
            <w:r>
              <w:rPr>
                <w:noProof/>
              </w:rPr>
              <mc:AlternateContent>
                <mc:Choice Requires="wps">
                  <w:drawing>
                    <wp:anchor distT="4294967295" distB="4294967295" distL="114300" distR="114300" simplePos="0" relativeHeight="251695104" behindDoc="0" locked="0" layoutInCell="1" allowOverlap="1" wp14:anchorId="4255858F" wp14:editId="5099B031">
                      <wp:simplePos x="0" y="0"/>
                      <wp:positionH relativeFrom="column">
                        <wp:posOffset>483235</wp:posOffset>
                      </wp:positionH>
                      <wp:positionV relativeFrom="paragraph">
                        <wp:posOffset>217169</wp:posOffset>
                      </wp:positionV>
                      <wp:extent cx="491490" cy="0"/>
                      <wp:effectExtent l="0" t="0" r="22860" b="1905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14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D238121" id="Straight Connector 66" o:spid="_x0000_s1026" style="position:absolute;z-index:251695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05pt,17.1pt" to="76.7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" strokecolor="windowText" strokeweight=".5pt">
                      <v:stroke joinstyle="miter"/>
                      <o:lock v:ext="edit" shapetype="f"/>
                    </v:line>
                  </w:pict>
                </mc:Fallback>
              </mc:AlternateContent>
            </w:r>
            <w:r>
              <w:t xml:space="preserve">             9632</w:t>
            </w:r>
          </w:p>
          <w:p w14:paraId="676D3893" w14:textId="77777777" w:rsidR="00B04885" w:rsidRDefault="00B04885" w:rsidP="00C065F4">
            <w:pPr>
              <w:jc w:val="center"/>
            </w:pPr>
            <w:r>
              <w:t xml:space="preserve"> 115,584</w:t>
            </w:r>
          </w:p>
        </w:tc>
        <w:tc>
          <w:tcPr>
            <w:tcW w:w="2736" w:type="dxa"/>
            <w:shd w:val="clear" w:color="auto" w:fill="auto"/>
          </w:tcPr>
          <w:p w14:paraId="64205F87" w14:textId="77777777" w:rsidR="00B04885" w:rsidRDefault="00B04885" w:rsidP="00C065F4">
            <w:r>
              <w:t xml:space="preserve">   </w:t>
            </w:r>
            <w:r w:rsidRPr="00323E0C">
              <w:t>216,72 : 4</w:t>
            </w:r>
            <w:r>
              <w:t>,</w:t>
            </w:r>
            <w:r w:rsidRPr="00323E0C">
              <w:t>2</w:t>
            </w:r>
          </w:p>
          <w:p w14:paraId="48FDAF1C" w14:textId="4EDB7F09" w:rsidR="00B04885" w:rsidRDefault="00B04885" w:rsidP="00C065F4">
            <w:r>
              <w:rPr>
                <w:noProof/>
              </w:rPr>
              <mc:AlternateContent>
                <mc:Choice Requires="wpg">
                  <w:drawing>
                    <wp:anchor distT="0" distB="0" distL="114300" distR="114300" simplePos="0" relativeHeight="251697152" behindDoc="0" locked="0" layoutInCell="1" allowOverlap="1" wp14:anchorId="65F19411" wp14:editId="4435611D">
                      <wp:simplePos x="0" y="0"/>
                      <wp:positionH relativeFrom="column">
                        <wp:posOffset>727710</wp:posOffset>
                      </wp:positionH>
                      <wp:positionV relativeFrom="paragraph">
                        <wp:posOffset>24130</wp:posOffset>
                      </wp:positionV>
                      <wp:extent cx="491490" cy="621030"/>
                      <wp:effectExtent l="0" t="0" r="22860" b="2667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90" cy="621030"/>
                                <a:chOff x="0" y="0"/>
                                <a:chExt cx="491706" cy="621102"/>
                              </a:xfrm>
                            </wpg:grpSpPr>
                            <wps:wsp>
                              <wps:cNvPr id="64" name="Straight Connector 12"/>
                              <wps:cNvCnPr/>
                              <wps:spPr>
                                <a:xfrm>
                                  <a:off x="0" y="207034"/>
                                  <a:ext cx="491706" cy="0"/>
                                </a:xfrm>
                                <a:prstGeom prst="line">
                                  <a:avLst/>
                                </a:prstGeom>
                                <a:noFill/>
                                <a:ln w="6350" cap="flat" cmpd="sng" algn="ctr">
                                  <a:solidFill>
                                    <a:sysClr val="windowText" lastClr="000000"/>
                                  </a:solidFill>
                                  <a:prstDash val="solid"/>
                                  <a:miter lim="800000"/>
                                </a:ln>
                                <a:effectLst/>
                              </wps:spPr>
                              <wps:bodyPr/>
                            </wps:wsp>
                            <wps:wsp>
                              <wps:cNvPr id="65" name="Straight Connector 15"/>
                              <wps:cNvCnPr/>
                              <wps:spPr>
                                <a:xfrm>
                                  <a:off x="0" y="0"/>
                                  <a:ext cx="0" cy="621102"/>
                                </a:xfrm>
                                <a:prstGeom prst="line">
                                  <a:avLst/>
                                </a:prstGeom>
                                <a:noFill/>
                                <a:ln w="6350"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760D9BC7" id="Group 31" o:spid="_x0000_s1026" style="position:absolute;margin-left:57.3pt;margin-top:1.9pt;width:38.7pt;height:48.9pt;z-index:251697152" coordsize="4917,6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">
                      <v:line id="Straight Connector 12" o:spid="_x0000_s1027" style="position:absolute;visibility:visible;mso-wrap-style:square" from="0,2070" to="4917,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anaMIAAADbAAAADwAAAGRycy9kb3ducmV2LnhtbESPQYvCMBSE74L/ITzBm6YrIqUaZVcQ&#10;PHhQ68Xbs3m2ZZuXkkRb/70RFvY4zMw3zGrTm0Y8yfnasoKvaQKCuLC65lLBJd9NUhA+IGtsLJOC&#10;F3nYrIeDFWbadnyi5zmUIkLYZ6igCqHNpPRFRQb91LbE0btbZzBE6UqpHXYRbho5S5KFNFhzXKiw&#10;pW1Fxe/5YRQc0rJLT9frMXTpbfaTF5fcvRKlxqP+ewkiUB/+w3/tvVawmMPnS/wBc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anaMIAAADbAAAADwAAAAAAAAAAAAAA&#10;AAChAgAAZHJzL2Rvd25yZXYueG1sUEsFBgAAAAAEAAQA+QAAAJADAAAAAA==&#10;" strokecolor="windowText" strokeweight=".5pt">
                        <v:stroke joinstyle="miter"/>
                      </v:line>
                      <v:line id="Straight Connector 15" o:spid="_x0000_s1028" style="position:absolute;visibility:visible;mso-wrap-style:square" from="0,0" to="0,6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oC88IAAADbAAAADwAAAGRycy9kb3ducmV2LnhtbESPQYvCMBSE74L/ITzBm6YrKKUaZVcQ&#10;PHhQ68Xbs3m2ZZuXkkRb/70RFvY4zMw3zGrTm0Y8yfnasoKvaQKCuLC65lLBJd9NUhA+IGtsLJOC&#10;F3nYrIeDFWbadnyi5zmUIkLYZ6igCqHNpPRFRQb91LbE0btbZzBE6UqpHXYRbho5S5KFNFhzXKiw&#10;pW1Fxe/5YRQc0rJLT9frMXTpbfaTF5fcvRKlxqP+ewkiUB/+w3/tvVawmMPnS/wBc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oC88IAAADbAAAADwAAAAAAAAAAAAAA&#10;AAChAgAAZHJzL2Rvd25yZXYueG1sUEsFBgAAAAAEAAQA+QAAAJADAAAAAA==&#10;" strokecolor="windowText" strokeweight=".5pt">
                        <v:stroke joinstyle="miter"/>
                      </v:line>
                    </v:group>
                  </w:pict>
                </mc:Fallback>
              </mc:AlternateContent>
            </w:r>
            <w:r>
              <w:rPr>
                <w:noProof/>
              </w:rPr>
              <mc:AlternateContent>
                <mc:Choice Requires="wps">
                  <w:drawing>
                    <wp:anchor distT="0" distB="0" distL="114300" distR="114300" simplePos="0" relativeHeight="251699200" behindDoc="0" locked="0" layoutInCell="1" allowOverlap="1" wp14:anchorId="7FCA3733" wp14:editId="2F5A4B17">
                      <wp:simplePos x="0" y="0"/>
                      <wp:positionH relativeFrom="column">
                        <wp:posOffset>314325</wp:posOffset>
                      </wp:positionH>
                      <wp:positionV relativeFrom="paragraph">
                        <wp:posOffset>155575</wp:posOffset>
                      </wp:positionV>
                      <wp:extent cx="69215" cy="52070"/>
                      <wp:effectExtent l="0" t="0" r="26035" b="2413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215" cy="5207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w:pict>
                    <v:line w14:anchorId="7385BDA4" id="Straight Connector 30"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4.75pt,12.25pt" to="30.2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" strokecolor="windowText" strokeweight=".5pt">
                      <v:stroke joinstyle="miter"/>
                      <o:lock v:ext="edit" shapetype="f"/>
                    </v:line>
                  </w:pict>
                </mc:Fallback>
              </mc:AlternateContent>
            </w:r>
            <w:r>
              <w:rPr>
                <w:noProof/>
              </w:rPr>
              <mc:AlternateContent>
                <mc:Choice Requires="wps">
                  <w:drawing>
                    <wp:anchor distT="0" distB="0" distL="114300" distR="114300" simplePos="0" relativeHeight="251700224" behindDoc="0" locked="0" layoutInCell="1" allowOverlap="1" wp14:anchorId="0BB4965E" wp14:editId="3B9C2338">
                      <wp:simplePos x="0" y="0"/>
                      <wp:positionH relativeFrom="column">
                        <wp:posOffset>930910</wp:posOffset>
                      </wp:positionH>
                      <wp:positionV relativeFrom="paragraph">
                        <wp:posOffset>146685</wp:posOffset>
                      </wp:positionV>
                      <wp:extent cx="69215" cy="52070"/>
                      <wp:effectExtent l="0" t="0" r="26035" b="2413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215" cy="5207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w:pict>
                    <v:line w14:anchorId="14E5F1D3" id="Straight Connector 29"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73.3pt,11.55pt" to="78.7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" strokecolor="windowText" strokeweight=".5pt">
                      <v:stroke joinstyle="miter"/>
                      <o:lock v:ext="edit" shapetype="f"/>
                    </v:line>
                  </w:pict>
                </mc:Fallback>
              </mc:AlternateContent>
            </w:r>
            <w:r>
              <w:rPr>
                <w:noProof/>
              </w:rPr>
              <mc:AlternateContent>
                <mc:Choice Requires="wps">
                  <w:drawing>
                    <wp:anchor distT="4294967295" distB="4294967295" distL="114300" distR="114300" simplePos="0" relativeHeight="251698176" behindDoc="0" locked="0" layoutInCell="1" allowOverlap="1" wp14:anchorId="29F94AEC" wp14:editId="43BEB6C3">
                      <wp:simplePos x="0" y="0"/>
                      <wp:positionH relativeFrom="column">
                        <wp:posOffset>944245</wp:posOffset>
                      </wp:positionH>
                      <wp:positionV relativeFrom="paragraph">
                        <wp:posOffset>198119</wp:posOffset>
                      </wp:positionV>
                      <wp:extent cx="52070" cy="0"/>
                      <wp:effectExtent l="0" t="0" r="24130"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070"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3C070D8" id="Straight Connector 28" o:spid="_x0000_s1026" style="position:absolute;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35pt,15.6pt" to="78.4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" strokecolor="#5b9bd5" strokeweight=".5pt">
                      <v:stroke joinstyle="miter"/>
                      <o:lock v:ext="edit" shapetype="f"/>
                    </v:line>
                  </w:pict>
                </mc:Fallback>
              </mc:AlternateContent>
            </w:r>
            <w:r>
              <w:t xml:space="preserve"> </w:t>
            </w:r>
            <w:r w:rsidRPr="00323E0C">
              <w:t>216</w:t>
            </w:r>
            <w:r>
              <w:t>,7,2      4,2</w:t>
            </w:r>
          </w:p>
          <w:p w14:paraId="4733A2AF" w14:textId="77777777" w:rsidR="00B04885" w:rsidRDefault="00B04885" w:rsidP="00C065F4">
            <w:r>
              <w:t xml:space="preserve">     6 7         5,16        </w:t>
            </w:r>
          </w:p>
          <w:p w14:paraId="22F4E16D" w14:textId="77777777" w:rsidR="00B04885" w:rsidRDefault="00B04885" w:rsidP="00C065F4">
            <w:r>
              <w:t xml:space="preserve">     2 5 2                    </w:t>
            </w:r>
          </w:p>
          <w:p w14:paraId="2778E1E0" w14:textId="77777777" w:rsidR="00B04885" w:rsidRDefault="00B04885" w:rsidP="00C065F4">
            <w:r>
              <w:t xml:space="preserve">        0 0        </w:t>
            </w:r>
          </w:p>
        </w:tc>
      </w:tr>
    </w:tbl>
    <w:p w14:paraId="751C8E3A" w14:textId="77777777" w:rsidR="00B04885" w:rsidRPr="004D78FC" w:rsidRDefault="00B04885" w:rsidP="00B04885">
      <w:r w:rsidRPr="00851AAC">
        <w:rPr>
          <w:lang w:val="fr-FR"/>
        </w:rPr>
        <w:t xml:space="preserve">Câu </w:t>
      </w:r>
      <w:r>
        <w:rPr>
          <w:lang w:val="fr-FR"/>
        </w:rPr>
        <w:t>2. (1 điểm).</w:t>
      </w:r>
      <w:r>
        <w:t>Vi</w:t>
      </w:r>
      <w:r w:rsidRPr="004D78FC">
        <w:t>ết</w:t>
      </w:r>
      <w:r>
        <w:t xml:space="preserve"> s</w:t>
      </w:r>
      <w:r w:rsidRPr="004D78FC">
        <w:t>ố</w:t>
      </w:r>
      <w:r>
        <w:t xml:space="preserve"> th</w:t>
      </w:r>
      <w:r w:rsidRPr="004D78FC">
        <w:t>ích</w:t>
      </w:r>
      <w:r>
        <w:t xml:space="preserve"> h</w:t>
      </w:r>
      <w:r w:rsidRPr="004D78FC">
        <w:t>ợp</w:t>
      </w:r>
      <w:r>
        <w:t xml:space="preserve"> v</w:t>
      </w:r>
      <w:r w:rsidRPr="004D78FC">
        <w:t>ào</w:t>
      </w:r>
      <w:r>
        <w:t xml:space="preserve"> ch</w:t>
      </w:r>
      <w:r w:rsidRPr="004D78FC">
        <w:t>ỗ</w:t>
      </w:r>
      <w:r>
        <w:t xml:space="preserve"> ch</w:t>
      </w:r>
      <w:r w:rsidRPr="004D78FC">
        <w:t>ấm</w:t>
      </w:r>
      <w:r>
        <w:t>: (Mỗi phần đúng được 0,25 điểm)</w:t>
      </w:r>
    </w:p>
    <w:p w14:paraId="63892D32" w14:textId="77777777" w:rsidR="00B04885" w:rsidRPr="004D78FC" w:rsidRDefault="00B04885" w:rsidP="00B04885">
      <w:pPr>
        <w:ind w:firstLine="567"/>
      </w:pPr>
      <w:r>
        <w:t xml:space="preserve">405g  = 0,405 </w:t>
      </w:r>
      <w:r w:rsidRPr="004D78FC">
        <w:t xml:space="preserve">kg                                 </w:t>
      </w:r>
      <w:r>
        <w:t xml:space="preserve"> </w:t>
      </w:r>
      <w:r w:rsidRPr="004D78FC">
        <w:t xml:space="preserve"> 7m 23 cm  =</w:t>
      </w:r>
      <w:r>
        <w:t xml:space="preserve"> 7,23 </w:t>
      </w:r>
      <w:r w:rsidRPr="004D78FC">
        <w:t>m</w:t>
      </w:r>
    </w:p>
    <w:p w14:paraId="2097C72F" w14:textId="77777777" w:rsidR="00B04885" w:rsidRPr="004D78FC" w:rsidRDefault="00B04885" w:rsidP="00B04885">
      <w:pPr>
        <w:tabs>
          <w:tab w:val="left" w:pos="3600"/>
          <w:tab w:val="left" w:pos="7500"/>
        </w:tabs>
        <w:ind w:firstLine="567"/>
        <w:rPr>
          <w:vertAlign w:val="superscript"/>
        </w:rPr>
      </w:pPr>
      <w:r>
        <w:t xml:space="preserve">0,47 km = 470 </w:t>
      </w:r>
      <w:r w:rsidRPr="004D78FC">
        <w:t>m</w:t>
      </w:r>
      <w:r w:rsidRPr="004D78FC">
        <w:tab/>
        <w:t xml:space="preserve">                   2m</w:t>
      </w:r>
      <w:r w:rsidRPr="004D78FC">
        <w:rPr>
          <w:vertAlign w:val="superscript"/>
        </w:rPr>
        <w:t xml:space="preserve">2 </w:t>
      </w:r>
      <w:r w:rsidRPr="004D78FC">
        <w:t>13dm</w:t>
      </w:r>
      <w:r w:rsidRPr="004D78FC">
        <w:rPr>
          <w:vertAlign w:val="superscript"/>
        </w:rPr>
        <w:t xml:space="preserve">2  </w:t>
      </w:r>
      <w:r>
        <w:t xml:space="preserve">= 2,13 </w:t>
      </w:r>
      <w:r w:rsidRPr="004D78FC">
        <w:t>m</w:t>
      </w:r>
      <w:r w:rsidRPr="004D78FC">
        <w:rPr>
          <w:vertAlign w:val="superscript"/>
        </w:rPr>
        <w:t>2</w:t>
      </w:r>
    </w:p>
    <w:p w14:paraId="79C11EC0" w14:textId="77777777" w:rsidR="00B04885" w:rsidRPr="00D035B4" w:rsidRDefault="00B04885" w:rsidP="00B04885">
      <w:pPr>
        <w:ind w:right="-108"/>
        <w:jc w:val="both"/>
        <w:rPr>
          <w:i/>
          <w:lang w:val="fr-FR"/>
        </w:rPr>
      </w:pPr>
      <w:r>
        <w:rPr>
          <w:lang w:val="fr-FR"/>
        </w:rPr>
        <w:t xml:space="preserve">    </w:t>
      </w:r>
      <w:r w:rsidRPr="00851AAC">
        <w:rPr>
          <w:lang w:val="fr-FR"/>
        </w:rPr>
        <w:t xml:space="preserve">Câu </w:t>
      </w:r>
      <w:r>
        <w:rPr>
          <w:lang w:val="fr-FR"/>
        </w:rPr>
        <w:t>3. (</w:t>
      </w:r>
      <w:r w:rsidRPr="00D035B4">
        <w:rPr>
          <w:lang w:val="fr-FR"/>
        </w:rPr>
        <w:t xml:space="preserve">2 điểm)  </w:t>
      </w:r>
      <w:r>
        <w:rPr>
          <w:lang w:val="fr-FR"/>
        </w:rPr>
        <w:t xml:space="preserve">              Bài giải</w:t>
      </w:r>
    </w:p>
    <w:p w14:paraId="00C5B34D" w14:textId="77777777" w:rsidR="00B04885" w:rsidRDefault="00B04885" w:rsidP="00B04885">
      <w:pPr>
        <w:tabs>
          <w:tab w:val="left" w:pos="5445"/>
        </w:tabs>
        <w:ind w:left="-432" w:right="-576"/>
      </w:pPr>
      <w:r>
        <w:rPr>
          <w:lang w:val="fr-FR"/>
        </w:rPr>
        <w:t xml:space="preserve">                           Chiều dài </w:t>
      </w:r>
      <w:r>
        <w:t xml:space="preserve">mảnh đất hình chữ nhật là: </w:t>
      </w:r>
    </w:p>
    <w:p w14:paraId="3B7C34B7" w14:textId="5803432B" w:rsidR="00B04885" w:rsidRDefault="00B04885" w:rsidP="00B04885">
      <w:pPr>
        <w:tabs>
          <w:tab w:val="left" w:pos="5445"/>
        </w:tabs>
        <w:ind w:left="-432" w:right="-576"/>
        <w:rPr>
          <w:i/>
          <w:lang w:val="fr-FR"/>
        </w:rPr>
      </w:pPr>
      <w:r>
        <w:rPr>
          <w:lang w:val="fr-FR"/>
        </w:rPr>
        <w:t xml:space="preserve">                                      </w:t>
      </w:r>
      <w:r w:rsidRPr="008D2385">
        <w:rPr>
          <w:lang w:val="fr-FR"/>
        </w:rPr>
        <w:t xml:space="preserve">25 x </w:t>
      </w:r>
      <w:r w:rsidRPr="00766C34">
        <w:rPr>
          <w:noProof/>
          <w:position w:val="-24"/>
        </w:rPr>
        <w:drawing>
          <wp:inline distT="0" distB="0" distL="0" distR="0" wp14:anchorId="4F94E740" wp14:editId="6672AA7C">
            <wp:extent cx="152400" cy="419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2400" cy="419100"/>
                    </a:xfrm>
                    <a:prstGeom prst="rect">
                      <a:avLst/>
                    </a:prstGeom>
                    <a:noFill/>
                    <a:ln>
                      <a:noFill/>
                    </a:ln>
                  </pic:spPr>
                </pic:pic>
              </a:graphicData>
            </a:graphic>
          </wp:inline>
        </w:drawing>
      </w:r>
      <w:r>
        <w:rPr>
          <w:lang w:val="fr-FR"/>
        </w:rPr>
        <w:t xml:space="preserve"> =  20</w:t>
      </w:r>
      <w:r w:rsidRPr="008D2385">
        <w:rPr>
          <w:lang w:val="fr-FR"/>
        </w:rPr>
        <w:t xml:space="preserve">  (m)</w:t>
      </w:r>
      <w:r>
        <w:rPr>
          <w:lang w:val="fr-FR"/>
        </w:rPr>
        <w:t xml:space="preserve">                    </w:t>
      </w:r>
      <w:r>
        <w:rPr>
          <w:i/>
          <w:lang w:val="fr-FR"/>
        </w:rPr>
        <w:t xml:space="preserve">                 ( 0,5 điểm)</w:t>
      </w:r>
    </w:p>
    <w:p w14:paraId="26FF1C9C" w14:textId="77777777" w:rsidR="00B04885" w:rsidRDefault="00B04885" w:rsidP="00B04885">
      <w:pPr>
        <w:tabs>
          <w:tab w:val="left" w:pos="5445"/>
        </w:tabs>
        <w:ind w:left="-432" w:right="-576"/>
        <w:rPr>
          <w:lang w:val="fr-FR"/>
        </w:rPr>
      </w:pPr>
      <w:r>
        <w:rPr>
          <w:lang w:val="fr-FR"/>
        </w:rPr>
        <w:t xml:space="preserve">                           Diện tích của </w:t>
      </w:r>
      <w:r>
        <w:t xml:space="preserve">mảnh đất hình chữ nhật là: </w:t>
      </w:r>
    </w:p>
    <w:p w14:paraId="23F96098" w14:textId="77777777" w:rsidR="00B04885" w:rsidRDefault="00B04885" w:rsidP="00B04885">
      <w:pPr>
        <w:tabs>
          <w:tab w:val="left" w:pos="5445"/>
        </w:tabs>
        <w:ind w:left="-432" w:right="-576"/>
        <w:jc w:val="both"/>
        <w:rPr>
          <w:lang w:val="fr-FR"/>
        </w:rPr>
      </w:pPr>
      <w:r>
        <w:rPr>
          <w:lang w:val="fr-FR"/>
        </w:rPr>
        <w:t xml:space="preserve">                                     25 x  10 = 250 (m</w:t>
      </w:r>
      <w:r>
        <w:rPr>
          <w:vertAlign w:val="superscript"/>
          <w:lang w:val="fr-FR"/>
        </w:rPr>
        <w:t>2</w:t>
      </w:r>
      <w:r>
        <w:rPr>
          <w:lang w:val="fr-FR"/>
        </w:rPr>
        <w:t xml:space="preserve">)                                    </w:t>
      </w:r>
      <w:r>
        <w:rPr>
          <w:i/>
          <w:lang w:val="fr-FR"/>
        </w:rPr>
        <w:t>( 0,5 điểm)</w:t>
      </w:r>
    </w:p>
    <w:p w14:paraId="30FB6B7B" w14:textId="77777777" w:rsidR="00B04885" w:rsidRDefault="00B04885" w:rsidP="00B04885">
      <w:pPr>
        <w:tabs>
          <w:tab w:val="left" w:pos="3210"/>
        </w:tabs>
        <w:ind w:left="-432" w:right="-576"/>
        <w:jc w:val="both"/>
      </w:pPr>
      <w:r>
        <w:t xml:space="preserve">                           Diện tích phần đất để làm nhà là:</w:t>
      </w:r>
    </w:p>
    <w:p w14:paraId="3857135E" w14:textId="77777777" w:rsidR="00B04885" w:rsidRDefault="00B04885" w:rsidP="00B04885">
      <w:pPr>
        <w:tabs>
          <w:tab w:val="left" w:pos="3210"/>
        </w:tabs>
        <w:ind w:left="-432" w:right="-576"/>
        <w:jc w:val="both"/>
        <w:rPr>
          <w:lang w:val="fr-FR"/>
        </w:rPr>
      </w:pPr>
      <w:r>
        <w:t xml:space="preserve">                                     250 : 100 x 45 =  112,5 (m</w:t>
      </w:r>
      <w:r>
        <w:rPr>
          <w:vertAlign w:val="superscript"/>
        </w:rPr>
        <w:t>2</w:t>
      </w:r>
      <w:r>
        <w:t xml:space="preserve">)                       </w:t>
      </w:r>
      <w:r>
        <w:rPr>
          <w:i/>
          <w:lang w:val="fr-FR"/>
        </w:rPr>
        <w:t>(0,5 điểm)</w:t>
      </w:r>
    </w:p>
    <w:p w14:paraId="7F8ED423" w14:textId="77777777" w:rsidR="00B04885" w:rsidRDefault="00B04885" w:rsidP="00B04885">
      <w:pPr>
        <w:tabs>
          <w:tab w:val="left" w:pos="3210"/>
        </w:tabs>
        <w:ind w:left="-432" w:right="-576"/>
        <w:jc w:val="both"/>
        <w:rPr>
          <w:i/>
          <w:lang w:val="fr-FR"/>
        </w:rPr>
      </w:pPr>
      <w:r>
        <w:rPr>
          <w:lang w:val="fr-FR"/>
        </w:rPr>
        <w:t xml:space="preserve">                                                    Đáp số: a, 250 (m</w:t>
      </w:r>
      <w:r>
        <w:rPr>
          <w:vertAlign w:val="superscript"/>
          <w:lang w:val="fr-FR"/>
        </w:rPr>
        <w:t>2</w:t>
      </w:r>
      <w:r>
        <w:rPr>
          <w:lang w:val="fr-FR"/>
        </w:rPr>
        <w:t xml:space="preserve">)                      </w:t>
      </w:r>
      <w:r>
        <w:rPr>
          <w:i/>
          <w:lang w:val="fr-FR"/>
        </w:rPr>
        <w:t>( 0,25điểm)</w:t>
      </w:r>
    </w:p>
    <w:p w14:paraId="256D3E80" w14:textId="77777777" w:rsidR="00B04885" w:rsidRDefault="00B04885" w:rsidP="00B04885">
      <w:pPr>
        <w:tabs>
          <w:tab w:val="left" w:pos="3210"/>
        </w:tabs>
        <w:ind w:left="-432" w:right="-576"/>
        <w:jc w:val="both"/>
        <w:rPr>
          <w:vertAlign w:val="superscript"/>
          <w:lang w:val="fr-FR"/>
        </w:rPr>
      </w:pPr>
      <w:r>
        <w:t xml:space="preserve">                                                                 </w:t>
      </w:r>
      <w:r>
        <w:rPr>
          <w:lang w:val="fr-FR"/>
        </w:rPr>
        <w:t>b, 112,5 (m</w:t>
      </w:r>
      <w:r>
        <w:rPr>
          <w:vertAlign w:val="superscript"/>
          <w:lang w:val="fr-FR"/>
        </w:rPr>
        <w:t>2</w:t>
      </w:r>
      <w:r>
        <w:rPr>
          <w:lang w:val="fr-FR"/>
        </w:rPr>
        <w:t xml:space="preserve">)                   </w:t>
      </w:r>
      <w:r>
        <w:rPr>
          <w:i/>
          <w:lang w:val="fr-FR"/>
        </w:rPr>
        <w:t>( 0,25điểm)</w:t>
      </w:r>
      <w:r>
        <w:rPr>
          <w:i/>
          <w:vertAlign w:val="superscript"/>
          <w:lang w:val="fr-FR"/>
        </w:rPr>
        <w:tab/>
      </w:r>
    </w:p>
    <w:p w14:paraId="6B036AAC" w14:textId="77777777" w:rsidR="00B04885" w:rsidRDefault="00B04885" w:rsidP="00B04885">
      <w:pPr>
        <w:ind w:right="-108"/>
      </w:pPr>
      <w:r w:rsidRPr="008D2F88">
        <w:t>Bài 4</w:t>
      </w:r>
      <w:r>
        <w:t xml:space="preserve">. </w:t>
      </w:r>
      <w:r w:rsidRPr="002620D2">
        <w:t>Tính bằng cách thuận tiện nhất:</w:t>
      </w:r>
    </w:p>
    <w:p w14:paraId="7D202ED5" w14:textId="77777777" w:rsidR="00B04885" w:rsidRDefault="00B04885" w:rsidP="00B04885">
      <w:pPr>
        <w:ind w:right="-108"/>
      </w:pPr>
      <w:r>
        <w:t>a)  9,3 x 3</w:t>
      </w:r>
      <w:r w:rsidRPr="002620D2">
        <w:t xml:space="preserve">,7 + 9,3 x </w:t>
      </w:r>
      <w:r>
        <w:t>4</w:t>
      </w:r>
      <w:r w:rsidRPr="002620D2">
        <w:t>,3</w:t>
      </w:r>
      <w:r>
        <w:t xml:space="preserve"> + 18,6                     </w:t>
      </w:r>
    </w:p>
    <w:p w14:paraId="56B1A660" w14:textId="77777777" w:rsidR="00B04885" w:rsidRDefault="00B04885" w:rsidP="00B04885">
      <w:pPr>
        <w:tabs>
          <w:tab w:val="left" w:pos="3210"/>
        </w:tabs>
        <w:ind w:left="-432" w:right="-576"/>
        <w:jc w:val="both"/>
        <w:rPr>
          <w:lang w:val="fr-FR"/>
        </w:rPr>
      </w:pPr>
      <w:r>
        <w:t xml:space="preserve">      =   9,3 x 3</w:t>
      </w:r>
      <w:r w:rsidRPr="002620D2">
        <w:t xml:space="preserve">,7 + 9,3 x </w:t>
      </w:r>
      <w:r>
        <w:t>4</w:t>
      </w:r>
      <w:r w:rsidRPr="002620D2">
        <w:t>,3</w:t>
      </w:r>
      <w:r>
        <w:t xml:space="preserve"> + 9,3 x 2                               </w:t>
      </w:r>
      <w:r>
        <w:rPr>
          <w:i/>
          <w:lang w:val="fr-FR"/>
        </w:rPr>
        <w:t>(0,2 điểm)</w:t>
      </w:r>
    </w:p>
    <w:p w14:paraId="78489A99" w14:textId="77777777" w:rsidR="00B04885" w:rsidRDefault="00B04885" w:rsidP="00B04885">
      <w:pPr>
        <w:ind w:right="-108"/>
      </w:pPr>
      <w:r>
        <w:t>=   9,3 x (3</w:t>
      </w:r>
      <w:r w:rsidRPr="002620D2">
        <w:t>,7 +</w:t>
      </w:r>
      <w:r>
        <w:t xml:space="preserve"> 4</w:t>
      </w:r>
      <w:r w:rsidRPr="002620D2">
        <w:t>,3</w:t>
      </w:r>
      <w:r>
        <w:t xml:space="preserve"> + 2)                                              </w:t>
      </w:r>
      <w:r>
        <w:rPr>
          <w:i/>
        </w:rPr>
        <w:t>(0,1 điểm)</w:t>
      </w:r>
      <w:r>
        <w:t xml:space="preserve">       </w:t>
      </w:r>
    </w:p>
    <w:p w14:paraId="145FC4BD" w14:textId="77777777" w:rsidR="00B04885" w:rsidRDefault="00B04885" w:rsidP="00B04885">
      <w:pPr>
        <w:ind w:right="-108"/>
      </w:pPr>
      <w:r>
        <w:t xml:space="preserve">=   9,3 x 10                                                                 </w:t>
      </w:r>
      <w:r>
        <w:rPr>
          <w:i/>
        </w:rPr>
        <w:t>(0,1 điểm)</w:t>
      </w:r>
      <w:r>
        <w:t xml:space="preserve">       </w:t>
      </w:r>
    </w:p>
    <w:p w14:paraId="390B4287" w14:textId="77777777" w:rsidR="00B04885" w:rsidRDefault="00B04885" w:rsidP="00B04885">
      <w:pPr>
        <w:ind w:right="-108"/>
      </w:pPr>
      <w:r>
        <w:t xml:space="preserve">=   93                                                                          </w:t>
      </w:r>
      <w:r>
        <w:rPr>
          <w:i/>
        </w:rPr>
        <w:t>(0,1 điểm)</w:t>
      </w:r>
      <w:r>
        <w:t xml:space="preserve">       </w:t>
      </w:r>
    </w:p>
    <w:p w14:paraId="000413E8" w14:textId="77777777" w:rsidR="00B04885" w:rsidRDefault="00B04885" w:rsidP="00B04885">
      <w:pPr>
        <w:spacing w:line="276" w:lineRule="auto"/>
      </w:pPr>
      <w:r>
        <w:t xml:space="preserve">b) </w:t>
      </w:r>
      <w:r w:rsidRPr="008235E7">
        <w:t xml:space="preserve">8,25 x 0,4 + 8,25 x 0,3 + 8,25 </w:t>
      </w:r>
      <w:r>
        <w:t>: 5</w:t>
      </w:r>
      <w:r w:rsidRPr="008235E7">
        <w:t xml:space="preserve"> + 0,825</w:t>
      </w:r>
    </w:p>
    <w:p w14:paraId="377C5D1C" w14:textId="77777777" w:rsidR="00B04885" w:rsidRDefault="00B04885" w:rsidP="00B04885">
      <w:pPr>
        <w:spacing w:line="276" w:lineRule="auto"/>
        <w:ind w:right="-108"/>
        <w:rPr>
          <w:i/>
        </w:rPr>
      </w:pPr>
      <w:r>
        <w:t xml:space="preserve">=  </w:t>
      </w:r>
      <w:r w:rsidRPr="008235E7">
        <w:t>8,25 x 0,4 + 8,25 x 0,3 + 8,25 x 0,2 + 8</w:t>
      </w:r>
      <w:r>
        <w:t>,</w:t>
      </w:r>
      <w:r w:rsidRPr="008235E7">
        <w:t>25</w:t>
      </w:r>
      <w:r>
        <w:t xml:space="preserve"> x 0,1  </w:t>
      </w:r>
      <w:r>
        <w:rPr>
          <w:i/>
        </w:rPr>
        <w:t>( 0,2 điểm)</w:t>
      </w:r>
    </w:p>
    <w:p w14:paraId="390CCCFF" w14:textId="77777777" w:rsidR="00B04885" w:rsidRPr="00317F1E" w:rsidRDefault="00B04885" w:rsidP="00B04885">
      <w:pPr>
        <w:spacing w:line="276" w:lineRule="auto"/>
        <w:rPr>
          <w:i/>
        </w:rPr>
      </w:pPr>
      <w:r>
        <w:t xml:space="preserve">=  </w:t>
      </w:r>
      <w:r w:rsidRPr="008235E7">
        <w:t>8,25 x</w:t>
      </w:r>
      <w:r>
        <w:t xml:space="preserve"> (</w:t>
      </w:r>
      <w:r w:rsidRPr="008235E7">
        <w:t xml:space="preserve">0,4 + 0,3 + 0,2 + </w:t>
      </w:r>
      <w:r>
        <w:t xml:space="preserve">0,1)                                 </w:t>
      </w:r>
      <w:r>
        <w:rPr>
          <w:i/>
        </w:rPr>
        <w:t>(0,1 điểm)</w:t>
      </w:r>
    </w:p>
    <w:p w14:paraId="3B212176" w14:textId="77777777" w:rsidR="00B04885" w:rsidRPr="00317F1E" w:rsidRDefault="00B04885" w:rsidP="00B04885">
      <w:pPr>
        <w:spacing w:line="276" w:lineRule="auto"/>
        <w:rPr>
          <w:i/>
        </w:rPr>
      </w:pPr>
      <w:r>
        <w:t xml:space="preserve">=  </w:t>
      </w:r>
      <w:r w:rsidRPr="008235E7">
        <w:t>8,25 x</w:t>
      </w:r>
      <w:r>
        <w:t xml:space="preserve"> 1                                                                   (</w:t>
      </w:r>
      <w:r>
        <w:rPr>
          <w:i/>
        </w:rPr>
        <w:t>0,1 điểm)</w:t>
      </w:r>
    </w:p>
    <w:p w14:paraId="3CCF1C2C" w14:textId="77777777" w:rsidR="00ED78E8" w:rsidRDefault="00B04885" w:rsidP="00ED78E8">
      <w:pPr>
        <w:spacing w:line="276" w:lineRule="auto"/>
      </w:pPr>
      <w:r>
        <w:t xml:space="preserve">=  8,25                                                                        </w:t>
      </w:r>
      <w:r w:rsidRPr="00317F1E">
        <w:rPr>
          <w:i/>
        </w:rPr>
        <w:t>(0,1 điểm)</w:t>
      </w:r>
    </w:p>
    <w:p w14:paraId="7F4DBCBB" w14:textId="70789DBF" w:rsidR="00B04885" w:rsidRPr="00E1052D" w:rsidRDefault="00B04885" w:rsidP="00ED78E8">
      <w:pPr>
        <w:spacing w:line="276" w:lineRule="auto"/>
      </w:pPr>
      <w:r w:rsidRPr="00B65801">
        <w:rPr>
          <w:b/>
          <w:i/>
          <w:lang w:val="nl-NL"/>
        </w:rPr>
        <w:t xml:space="preserve">* </w:t>
      </w:r>
      <w:r>
        <w:rPr>
          <w:b/>
          <w:i/>
          <w:lang w:val="nl-NL"/>
        </w:rPr>
        <w:t>Điều chỉnh sau bài dạy</w:t>
      </w:r>
    </w:p>
    <w:p w14:paraId="644E5C2D" w14:textId="77777777" w:rsidR="00B04885" w:rsidRPr="00101579" w:rsidRDefault="00B04885" w:rsidP="00B04885">
      <w:pPr>
        <w:rPr>
          <w:lang w:val="vi-VN"/>
        </w:rPr>
      </w:pPr>
      <w:r w:rsidRPr="00B65801">
        <w:rPr>
          <w:sz w:val="24"/>
          <w:szCs w:val="24"/>
          <w:lang w:val="nl-NL"/>
        </w:rPr>
        <w:t>…………………………………………………………………………………………………...</w:t>
      </w:r>
    </w:p>
    <w:p w14:paraId="2D3314AC" w14:textId="77777777" w:rsidR="00B04885" w:rsidRDefault="00B04885" w:rsidP="00B04885">
      <w:pPr>
        <w:jc w:val="center"/>
        <w:rPr>
          <w:b/>
          <w:sz w:val="32"/>
          <w:szCs w:val="32"/>
          <w:lang w:val="nl-NL"/>
        </w:rPr>
      </w:pPr>
      <w:r w:rsidRPr="00B65801">
        <w:rPr>
          <w:lang w:val="nl-NL"/>
        </w:rPr>
        <w:t>___________________________</w:t>
      </w:r>
    </w:p>
    <w:p w14:paraId="2F5417C6" w14:textId="2233D4BA" w:rsidR="00B04885" w:rsidRPr="00B02D52" w:rsidRDefault="00B04885" w:rsidP="00B04885">
      <w:pPr>
        <w:rPr>
          <w:b/>
        </w:rPr>
      </w:pPr>
      <w:r w:rsidRPr="008E070B">
        <w:rPr>
          <w:b/>
          <w:lang w:val="nl-NL"/>
        </w:rPr>
        <w:t xml:space="preserve">Tiết </w:t>
      </w:r>
      <w:r w:rsidR="00ED78E8">
        <w:rPr>
          <w:b/>
          <w:lang w:val="nl-NL"/>
        </w:rPr>
        <w:t>3</w:t>
      </w:r>
      <w:r w:rsidRPr="00C95378">
        <w:rPr>
          <w:lang w:val="nl-NL"/>
        </w:rPr>
        <w:t xml:space="preserve">                                </w:t>
      </w:r>
      <w:r>
        <w:rPr>
          <w:lang w:val="nl-NL"/>
        </w:rPr>
        <w:t xml:space="preserve">   </w:t>
      </w:r>
      <w:r w:rsidRPr="00C95378">
        <w:rPr>
          <w:lang w:val="nl-NL"/>
        </w:rPr>
        <w:t xml:space="preserve"> </w:t>
      </w:r>
      <w:r>
        <w:rPr>
          <w:lang w:val="nl-NL"/>
        </w:rPr>
        <w:t xml:space="preserve">   </w:t>
      </w:r>
      <w:r w:rsidR="006943E4">
        <w:rPr>
          <w:lang w:val="nl-NL"/>
        </w:rPr>
        <w:t xml:space="preserve">     </w:t>
      </w:r>
      <w:r w:rsidRPr="00B02D52">
        <w:rPr>
          <w:b/>
        </w:rPr>
        <w:t>TẬP LÀM VĂN</w:t>
      </w:r>
    </w:p>
    <w:p w14:paraId="4820C6B2" w14:textId="77777777" w:rsidR="00B04885" w:rsidRPr="00B02D52" w:rsidRDefault="00B04885" w:rsidP="00B04885">
      <w:pPr>
        <w:jc w:val="center"/>
        <w:rPr>
          <w:rFonts w:cs="Courier New"/>
          <w:b/>
          <w:bCs/>
          <w:iCs/>
          <w:color w:val="000000"/>
        </w:rPr>
      </w:pPr>
      <w:r w:rsidRPr="00B02D52">
        <w:rPr>
          <w:rFonts w:cs="Courier New"/>
          <w:b/>
          <w:bCs/>
          <w:iCs/>
          <w:color w:val="000000"/>
        </w:rPr>
        <w:t>Ôn tập cuối học kì I</w:t>
      </w:r>
      <w:r>
        <w:rPr>
          <w:rFonts w:cs="Courier New"/>
          <w:b/>
          <w:bCs/>
          <w:iCs/>
          <w:color w:val="000000"/>
        </w:rPr>
        <w:t xml:space="preserve"> (</w:t>
      </w:r>
      <w:r w:rsidRPr="00B02D52">
        <w:rPr>
          <w:rFonts w:cs="Courier New"/>
          <w:b/>
          <w:bCs/>
          <w:iCs/>
          <w:color w:val="000000"/>
        </w:rPr>
        <w:t>Tiết 6</w:t>
      </w:r>
      <w:r>
        <w:rPr>
          <w:rFonts w:cs="Courier New"/>
          <w:b/>
          <w:bCs/>
          <w:iCs/>
          <w:color w:val="000000"/>
        </w:rPr>
        <w:t>)</w:t>
      </w:r>
    </w:p>
    <w:p w14:paraId="2C736FBF" w14:textId="77777777" w:rsidR="00B04885" w:rsidRPr="00B02D52" w:rsidRDefault="00B04885" w:rsidP="00B04885">
      <w:pPr>
        <w:ind w:firstLine="567"/>
        <w:contextualSpacing/>
        <w:rPr>
          <w:rFonts w:eastAsia="Arial"/>
          <w:b/>
          <w:lang w:val="vi-VN"/>
        </w:rPr>
      </w:pPr>
      <w:r w:rsidRPr="00B02D52">
        <w:rPr>
          <w:rFonts w:cs="Courier New"/>
          <w:b/>
          <w:color w:val="000000"/>
        </w:rPr>
        <w:tab/>
      </w:r>
      <w:r w:rsidRPr="00B02D52">
        <w:rPr>
          <w:rFonts w:eastAsia="Arial"/>
          <w:b/>
          <w:lang w:val="vi-VN"/>
        </w:rPr>
        <w:t>I. YÊU CẦU CẦN ĐẠT</w:t>
      </w:r>
    </w:p>
    <w:p w14:paraId="6392C2B5" w14:textId="77777777" w:rsidR="00B04885" w:rsidRPr="00B02D52" w:rsidRDefault="00B04885" w:rsidP="00B04885">
      <w:pPr>
        <w:ind w:firstLine="720"/>
        <w:jc w:val="both"/>
        <w:rPr>
          <w:rFonts w:cs="Courier New"/>
        </w:rPr>
      </w:pPr>
      <w:r w:rsidRPr="00B02D52">
        <w:rPr>
          <w:b/>
        </w:rPr>
        <w:t>1. Kiến thức, kĩ năng</w:t>
      </w:r>
      <w:r w:rsidRPr="00B02D52">
        <w:rPr>
          <w:rFonts w:cs="Courier New"/>
        </w:rPr>
        <w:t>: Giúp học sinh.</w:t>
      </w:r>
    </w:p>
    <w:p w14:paraId="10448F2B" w14:textId="77777777" w:rsidR="00B04885" w:rsidRPr="00B02D52" w:rsidRDefault="00B04885" w:rsidP="00B04885">
      <w:pPr>
        <w:jc w:val="both"/>
        <w:rPr>
          <w:rFonts w:cs="Courier New"/>
          <w:color w:val="000000"/>
        </w:rPr>
      </w:pPr>
      <w:r w:rsidRPr="00B02D52">
        <w:rPr>
          <w:rFonts w:cs="Courier New"/>
          <w:color w:val="000000"/>
        </w:rPr>
        <w:tab/>
        <w:t>- Tiếp tục kiểm tra lấy điểm tập đọc và học thuộc lòng.</w:t>
      </w:r>
    </w:p>
    <w:p w14:paraId="3135304D" w14:textId="77777777" w:rsidR="00B04885" w:rsidRPr="00B02D52" w:rsidRDefault="00B04885" w:rsidP="00B04885">
      <w:pPr>
        <w:jc w:val="both"/>
        <w:rPr>
          <w:rFonts w:cs="Courier New"/>
          <w:color w:val="000000"/>
        </w:rPr>
      </w:pPr>
      <w:r w:rsidRPr="00B02D52">
        <w:rPr>
          <w:rFonts w:cs="Courier New"/>
          <w:color w:val="000000"/>
        </w:rPr>
        <w:tab/>
        <w:t>- Ôn luyện tổng hợp chuẩn bị cho bài kiểm tra cuối kì.</w:t>
      </w:r>
    </w:p>
    <w:p w14:paraId="608ABEFB" w14:textId="77777777" w:rsidR="00B04885" w:rsidRPr="00B02D52" w:rsidRDefault="00B04885" w:rsidP="00B04885">
      <w:pPr>
        <w:jc w:val="both"/>
        <w:rPr>
          <w:rFonts w:cs="Courier New"/>
          <w:lang w:val="nb-NO"/>
        </w:rPr>
      </w:pPr>
      <w:r w:rsidRPr="00B02D52">
        <w:rPr>
          <w:rFonts w:cs="Courier New"/>
          <w:lang w:val="nb-NO"/>
        </w:rPr>
        <w:tab/>
      </w:r>
      <w:r w:rsidRPr="00B02D52">
        <w:rPr>
          <w:rFonts w:cs="Courier New"/>
          <w:b/>
          <w:color w:val="000000"/>
          <w:lang w:val="fr-FR"/>
        </w:rPr>
        <w:t>2. Năng lực:</w:t>
      </w:r>
      <w:r w:rsidRPr="00B02D52">
        <w:rPr>
          <w:rFonts w:cs="Courier New"/>
          <w:lang w:val="nb-NO"/>
        </w:rPr>
        <w:t xml:space="preserve"> Rèn cho HS mạnh dạn, tự tin khi thực hiện nhiệm vụ học tập. Biết vận dụng kiến thức đã học vào làm bài tập; tự giải quyết vấn đề nhanh gọn và khoa học, đúng với yêu cầu đề bài.  </w:t>
      </w:r>
    </w:p>
    <w:p w14:paraId="45CD8830" w14:textId="77777777" w:rsidR="00B04885" w:rsidRPr="00B02D52" w:rsidRDefault="00B04885" w:rsidP="00B04885">
      <w:pPr>
        <w:jc w:val="both"/>
        <w:rPr>
          <w:rFonts w:cs="Courier New"/>
          <w:lang w:val="nb-NO"/>
        </w:rPr>
      </w:pPr>
      <w:r w:rsidRPr="00B02D52">
        <w:rPr>
          <w:rFonts w:cs="Courier New"/>
          <w:lang w:val="nb-NO"/>
        </w:rPr>
        <w:tab/>
      </w:r>
      <w:r w:rsidRPr="00B02D52">
        <w:rPr>
          <w:rFonts w:cs="Courier New"/>
          <w:b/>
          <w:color w:val="000000"/>
          <w:lang w:val="fr-FR"/>
        </w:rPr>
        <w:t>3. Phẩm chất:</w:t>
      </w:r>
      <w:r w:rsidRPr="00B02D52">
        <w:rPr>
          <w:rFonts w:cs="Courier New"/>
          <w:lang w:val="nb-NO"/>
        </w:rPr>
        <w:t xml:space="preserve"> Rèn luyện phẩm chất yêu thích học môn Tiếng Việt.</w:t>
      </w:r>
    </w:p>
    <w:p w14:paraId="78EE6D94" w14:textId="77777777" w:rsidR="00B04885" w:rsidRPr="00B02D52" w:rsidRDefault="00B04885" w:rsidP="00B04885">
      <w:pPr>
        <w:jc w:val="both"/>
        <w:rPr>
          <w:rFonts w:cs="Courier New"/>
          <w:color w:val="000000"/>
          <w:lang w:val="fr-FR"/>
        </w:rPr>
      </w:pPr>
      <w:r w:rsidRPr="00B02D52">
        <w:rPr>
          <w:rFonts w:cs="Courier New"/>
          <w:b/>
          <w:color w:val="000000"/>
          <w:lang w:val="fr-FR"/>
        </w:rPr>
        <w:lastRenderedPageBreak/>
        <w:tab/>
        <w:t>II. ĐỒ DUNG DẠY HỌC</w:t>
      </w:r>
    </w:p>
    <w:p w14:paraId="6DEEC64B" w14:textId="77777777" w:rsidR="00B04885" w:rsidRPr="00B02D52" w:rsidRDefault="00B04885" w:rsidP="00B04885">
      <w:pPr>
        <w:rPr>
          <w:rFonts w:cs="Courier New"/>
          <w:color w:val="000000"/>
          <w:lang w:val="fr-FR"/>
        </w:rPr>
      </w:pPr>
      <w:r>
        <w:rPr>
          <w:rFonts w:cs="Courier New"/>
          <w:lang w:val="fr-FR"/>
        </w:rPr>
        <w:tab/>
      </w:r>
      <w:r w:rsidRPr="00B02D52">
        <w:rPr>
          <w:rFonts w:cs="Courier New"/>
          <w:color w:val="000000"/>
          <w:lang w:val="fr-FR"/>
        </w:rPr>
        <w:t xml:space="preserve">- </w:t>
      </w:r>
      <w:r>
        <w:rPr>
          <w:rFonts w:cs="Courier New"/>
          <w:color w:val="000000"/>
          <w:lang w:val="fr-FR"/>
        </w:rPr>
        <w:t xml:space="preserve"> TV,MT </w:t>
      </w:r>
      <w:r w:rsidRPr="00B02D52">
        <w:rPr>
          <w:rFonts w:cs="Courier New"/>
          <w:color w:val="000000"/>
          <w:lang w:val="fr-FR"/>
        </w:rPr>
        <w:t>Vở bài tập</w:t>
      </w:r>
      <w:r>
        <w:rPr>
          <w:rFonts w:cs="Courier New"/>
          <w:color w:val="000000"/>
          <w:lang w:val="fr-FR"/>
        </w:rPr>
        <w:t>, Phiếu ghi tên bài tập đọc từ tuần 11- 18</w:t>
      </w:r>
    </w:p>
    <w:p w14:paraId="7C3A0B13" w14:textId="77777777" w:rsidR="00B04885" w:rsidRPr="00B02D52" w:rsidRDefault="00B04885" w:rsidP="00B04885">
      <w:pPr>
        <w:jc w:val="both"/>
        <w:rPr>
          <w:rFonts w:cs="Courier New"/>
          <w:color w:val="000000"/>
          <w:lang w:val="fr-FR"/>
        </w:rPr>
      </w:pPr>
      <w:r w:rsidRPr="00B02D52">
        <w:rPr>
          <w:rFonts w:cs="Courier New"/>
          <w:b/>
          <w:bCs/>
          <w:color w:val="000000"/>
          <w:lang w:val="fr-FR"/>
        </w:rPr>
        <w:tab/>
        <w:t>III. HOẠT D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1"/>
        <w:gridCol w:w="4481"/>
      </w:tblGrid>
      <w:tr w:rsidR="00B04885" w:rsidRPr="00B02D52" w14:paraId="468CDF03" w14:textId="77777777" w:rsidTr="00C065F4">
        <w:trPr>
          <w:trHeight w:val="283"/>
        </w:trPr>
        <w:tc>
          <w:tcPr>
            <w:tcW w:w="4581" w:type="dxa"/>
            <w:hideMark/>
          </w:tcPr>
          <w:p w14:paraId="59C7E464" w14:textId="77777777" w:rsidR="00B04885" w:rsidRPr="00B02D52" w:rsidRDefault="00B04885" w:rsidP="00C065F4">
            <w:pPr>
              <w:jc w:val="center"/>
              <w:rPr>
                <w:rFonts w:cs="Courier New"/>
                <w:b/>
                <w:color w:val="000000"/>
                <w:lang w:val="fr-FR"/>
              </w:rPr>
            </w:pPr>
            <w:r w:rsidRPr="00B02D52">
              <w:rPr>
                <w:rFonts w:cs="Courier New"/>
                <w:b/>
                <w:color w:val="000000"/>
                <w:lang w:val="fr-FR"/>
              </w:rPr>
              <w:t>Hoạt động của thầy</w:t>
            </w:r>
          </w:p>
        </w:tc>
        <w:tc>
          <w:tcPr>
            <w:tcW w:w="4481" w:type="dxa"/>
            <w:hideMark/>
          </w:tcPr>
          <w:p w14:paraId="6491C058" w14:textId="77777777" w:rsidR="00B04885" w:rsidRPr="00B02D52" w:rsidRDefault="00B04885" w:rsidP="00C065F4">
            <w:pPr>
              <w:jc w:val="center"/>
              <w:rPr>
                <w:rFonts w:cs="Courier New"/>
                <w:b/>
                <w:color w:val="000000"/>
                <w:lang w:val="fr-FR"/>
              </w:rPr>
            </w:pPr>
            <w:r w:rsidRPr="00B02D52">
              <w:rPr>
                <w:rFonts w:cs="Courier New"/>
                <w:b/>
                <w:color w:val="000000"/>
                <w:lang w:val="fr-FR"/>
              </w:rPr>
              <w:t>Hoạt động của trò</w:t>
            </w:r>
          </w:p>
        </w:tc>
      </w:tr>
      <w:tr w:rsidR="00B04885" w:rsidRPr="00B02D52" w14:paraId="5C729481" w14:textId="77777777" w:rsidTr="00C065F4">
        <w:tc>
          <w:tcPr>
            <w:tcW w:w="4581" w:type="dxa"/>
          </w:tcPr>
          <w:p w14:paraId="25545746" w14:textId="77777777" w:rsidR="00B04885" w:rsidRPr="00B02D52" w:rsidRDefault="00B04885" w:rsidP="00C065F4">
            <w:pPr>
              <w:jc w:val="both"/>
              <w:rPr>
                <w:rFonts w:cs="Courier New"/>
                <w:color w:val="000000"/>
                <w:lang w:val="fr-FR"/>
              </w:rPr>
            </w:pPr>
            <w:r w:rsidRPr="00B02D52">
              <w:rPr>
                <w:rFonts w:cs="Courier New"/>
                <w:b/>
                <w:bCs/>
                <w:color w:val="000000"/>
                <w:lang w:val="fr-FR"/>
              </w:rPr>
              <w:t>1. Khởi động, kết nối</w:t>
            </w:r>
            <w:r>
              <w:rPr>
                <w:rFonts w:cs="Courier New"/>
                <w:color w:val="000000"/>
                <w:lang w:val="fr-FR"/>
              </w:rPr>
              <w:t xml:space="preserve"> (3 - 5’)</w:t>
            </w:r>
          </w:p>
          <w:p w14:paraId="2FA4E276" w14:textId="77777777" w:rsidR="00B04885" w:rsidRPr="00B02D52" w:rsidRDefault="00B04885" w:rsidP="00C065F4">
            <w:pPr>
              <w:jc w:val="both"/>
              <w:rPr>
                <w:rFonts w:cs="Courier New"/>
                <w:color w:val="000000"/>
                <w:lang w:val="fr-FR"/>
              </w:rPr>
            </w:pPr>
            <w:r w:rsidRPr="00B02D52">
              <w:rPr>
                <w:rFonts w:cs="Courier New"/>
                <w:color w:val="000000"/>
                <w:lang w:val="fr-FR"/>
              </w:rPr>
              <w:t>- GV mở vi deo</w:t>
            </w:r>
          </w:p>
          <w:p w14:paraId="63908E06" w14:textId="77777777" w:rsidR="00B04885" w:rsidRPr="00B02D52" w:rsidRDefault="00B04885" w:rsidP="00C065F4">
            <w:pPr>
              <w:ind w:right="-193"/>
              <w:rPr>
                <w:rFonts w:cs="Courier New"/>
                <w:bCs/>
                <w:color w:val="000000"/>
              </w:rPr>
            </w:pPr>
            <w:r w:rsidRPr="00B02D52">
              <w:rPr>
                <w:rFonts w:cs="Courier New"/>
                <w:bCs/>
                <w:color w:val="000000"/>
              </w:rPr>
              <w:t>- Đọc 1 câu thơ em thích trong các bài thơ đã học. Vì sao em thích câu thơ đó?</w:t>
            </w:r>
          </w:p>
          <w:p w14:paraId="3BA56F1F" w14:textId="77777777" w:rsidR="00B04885" w:rsidRPr="00B02D52" w:rsidRDefault="00B04885" w:rsidP="00C065F4">
            <w:pPr>
              <w:rPr>
                <w:rFonts w:cs="Courier New"/>
                <w:b/>
                <w:bCs/>
                <w:color w:val="000000"/>
              </w:rPr>
            </w:pPr>
            <w:r w:rsidRPr="00B02D52">
              <w:rPr>
                <w:rFonts w:cs="Courier New"/>
                <w:b/>
                <w:bCs/>
                <w:color w:val="000000"/>
              </w:rPr>
              <w:t>2.</w:t>
            </w:r>
            <w:r w:rsidRPr="00B02D52">
              <w:rPr>
                <w:rFonts w:cs="Courier New"/>
                <w:bCs/>
                <w:color w:val="000000"/>
              </w:rPr>
              <w:t xml:space="preserve"> </w:t>
            </w:r>
            <w:r w:rsidRPr="00B02D52">
              <w:rPr>
                <w:rFonts w:cs="Courier New"/>
                <w:b/>
                <w:color w:val="000000"/>
                <w:lang w:val="fr-FR"/>
              </w:rPr>
              <w:t>H</w:t>
            </w:r>
            <w:r w:rsidRPr="00B02D52">
              <w:rPr>
                <w:rFonts w:cs="Courier New"/>
                <w:b/>
                <w:color w:val="000000"/>
                <w:lang w:val="fr-FR"/>
              </w:rPr>
              <w:softHyphen/>
              <w:t xml:space="preserve">ướng dẫn ôn tập: </w:t>
            </w:r>
            <w:r>
              <w:rPr>
                <w:rFonts w:cs="Courier New"/>
                <w:color w:val="000000"/>
                <w:lang w:val="fr-FR"/>
              </w:rPr>
              <w:t>(32</w:t>
            </w:r>
            <w:r w:rsidRPr="00A6629C">
              <w:rPr>
                <w:rFonts w:cs="Courier New"/>
                <w:color w:val="000000"/>
                <w:lang w:val="fr-FR"/>
              </w:rPr>
              <w:t>- 34')</w:t>
            </w:r>
          </w:p>
          <w:p w14:paraId="54A4C42A" w14:textId="77777777" w:rsidR="00B04885" w:rsidRPr="00B02D52" w:rsidRDefault="00B04885" w:rsidP="00C065F4">
            <w:pPr>
              <w:rPr>
                <w:rFonts w:cs="Courier New"/>
              </w:rPr>
            </w:pPr>
            <w:r w:rsidRPr="00B02D52">
              <w:rPr>
                <w:rFonts w:cs="Courier New"/>
              </w:rPr>
              <w:t>* Bài 1: Ôn tập các bài tập đọc từ tuần 1 đến tuần 9.</w:t>
            </w:r>
          </w:p>
          <w:p w14:paraId="5006592C" w14:textId="77777777" w:rsidR="00B04885" w:rsidRPr="00B02D52" w:rsidRDefault="00B04885" w:rsidP="00C065F4">
            <w:pPr>
              <w:rPr>
                <w:rFonts w:cs="Courier New"/>
              </w:rPr>
            </w:pPr>
            <w:r w:rsidRPr="00B02D52">
              <w:rPr>
                <w:rFonts w:cs="Courier New"/>
              </w:rPr>
              <w:t xml:space="preserve">- GV nêu tên các bài, ghi bảng. </w:t>
            </w:r>
          </w:p>
          <w:p w14:paraId="1E97C5A0" w14:textId="77777777" w:rsidR="00B04885" w:rsidRPr="00B02D52" w:rsidRDefault="00B04885" w:rsidP="00C065F4">
            <w:pPr>
              <w:rPr>
                <w:rFonts w:cs="Arial"/>
              </w:rPr>
            </w:pPr>
            <w:r w:rsidRPr="00B02D52">
              <w:rPr>
                <w:rFonts w:cs="Arial"/>
              </w:rPr>
              <w:t>* Ôn văn xuôi :</w:t>
            </w:r>
          </w:p>
          <w:p w14:paraId="3F856065" w14:textId="77777777" w:rsidR="00B04885" w:rsidRPr="00B02D52" w:rsidRDefault="00B04885" w:rsidP="00C065F4">
            <w:pPr>
              <w:rPr>
                <w:rFonts w:cs="Courier New"/>
              </w:rPr>
            </w:pPr>
            <w:r w:rsidRPr="00B02D52">
              <w:rPr>
                <w:rFonts w:cs="Courier New"/>
              </w:rPr>
              <w:t>- GV cho HS ôn lần lượt từng bài.</w:t>
            </w:r>
          </w:p>
          <w:p w14:paraId="7ACFD14A" w14:textId="77777777" w:rsidR="00B04885" w:rsidRPr="00B02D52" w:rsidRDefault="00B04885" w:rsidP="00C065F4">
            <w:pPr>
              <w:rPr>
                <w:rFonts w:cs="Courier New"/>
              </w:rPr>
            </w:pPr>
            <w:r w:rsidRPr="00B02D52">
              <w:rPr>
                <w:rFonts w:cs="Courier New"/>
              </w:rPr>
              <w:t xml:space="preserve">- Nhận xét, tư vấn, hỗ trợ HS (nếu có.)  </w:t>
            </w:r>
          </w:p>
          <w:p w14:paraId="119CF27B" w14:textId="77777777" w:rsidR="00B04885" w:rsidRPr="00B02D52" w:rsidRDefault="00B04885" w:rsidP="00C065F4">
            <w:pPr>
              <w:rPr>
                <w:rFonts w:cs="Arial"/>
              </w:rPr>
            </w:pPr>
            <w:r w:rsidRPr="00B02D52">
              <w:rPr>
                <w:rFonts w:cs="Arial"/>
              </w:rPr>
              <w:t>- Chọn trong các bài văn ấy câu văn, đoạn văn hay nhất, thích nhất, hãy đọc lại cho cả lớp nghe.</w:t>
            </w:r>
          </w:p>
          <w:p w14:paraId="4D0F100E" w14:textId="77777777" w:rsidR="00B04885" w:rsidRPr="00B02D52" w:rsidRDefault="00B04885" w:rsidP="00C065F4">
            <w:pPr>
              <w:rPr>
                <w:rFonts w:cs="Courier New"/>
              </w:rPr>
            </w:pPr>
            <w:r w:rsidRPr="00B02D52">
              <w:rPr>
                <w:rFonts w:cs="Courier New"/>
              </w:rPr>
              <w:t>* Ôn thơ:</w:t>
            </w:r>
          </w:p>
          <w:p w14:paraId="55E7CBD7" w14:textId="77777777" w:rsidR="00B04885" w:rsidRPr="00B02D52" w:rsidRDefault="00B04885" w:rsidP="00C065F4">
            <w:pPr>
              <w:rPr>
                <w:rFonts w:cs="Arial"/>
              </w:rPr>
            </w:pPr>
            <w:r w:rsidRPr="00B02D52">
              <w:rPr>
                <w:rFonts w:cs="Arial"/>
              </w:rPr>
              <w:t>- Cho HS chơi trò chơi thả thơ: HS có thể viết tên câu thơ hoặc khổ thơ mà em thích nhất đọc rồi thả cho bạn trong nhóm. Sau đó gọi từng nhóm .</w:t>
            </w:r>
          </w:p>
          <w:p w14:paraId="3883E061" w14:textId="77777777" w:rsidR="00B04885" w:rsidRPr="00B02D52" w:rsidRDefault="00B04885" w:rsidP="00C065F4">
            <w:pPr>
              <w:rPr>
                <w:rFonts w:cs="Courier New"/>
              </w:rPr>
            </w:pPr>
            <w:r w:rsidRPr="00B02D52">
              <w:rPr>
                <w:rFonts w:cs="Courier New"/>
              </w:rPr>
              <w:t xml:space="preserve">- Nhận xét, tư vấn, hỗ trợ HS (nếu có.)  </w:t>
            </w:r>
          </w:p>
          <w:p w14:paraId="3643CAF2" w14:textId="77777777" w:rsidR="00B04885" w:rsidRPr="00B02D52" w:rsidRDefault="00B04885" w:rsidP="00C065F4">
            <w:pPr>
              <w:rPr>
                <w:rFonts w:cs="Courier New"/>
                <w:color w:val="000000"/>
              </w:rPr>
            </w:pPr>
            <w:r w:rsidRPr="00B02D52">
              <w:rPr>
                <w:rFonts w:cs="Courier New"/>
                <w:color w:val="000000"/>
              </w:rPr>
              <w:t>* Bài 2/176</w:t>
            </w:r>
          </w:p>
          <w:p w14:paraId="61CD7A5B" w14:textId="77777777" w:rsidR="00B04885" w:rsidRPr="00B02D52" w:rsidRDefault="00B04885" w:rsidP="00C065F4">
            <w:pPr>
              <w:rPr>
                <w:rFonts w:cs="Courier New"/>
                <w:color w:val="000000"/>
              </w:rPr>
            </w:pPr>
          </w:p>
          <w:p w14:paraId="22DBEA19" w14:textId="77777777" w:rsidR="00B04885" w:rsidRPr="00B02D52" w:rsidRDefault="00B04885" w:rsidP="00C065F4">
            <w:pPr>
              <w:rPr>
                <w:rFonts w:cs="Courier New"/>
                <w:color w:val="000000"/>
              </w:rPr>
            </w:pPr>
            <w:r w:rsidRPr="00B02D52">
              <w:rPr>
                <w:rFonts w:cs="Courier New"/>
                <w:color w:val="000000"/>
              </w:rPr>
              <w:t>- Tìm trong bài thơ 1 từ đồng nghĩa với từ: “biên c</w:t>
            </w:r>
            <w:r w:rsidRPr="00B02D52">
              <w:rPr>
                <w:rFonts w:cs="Courier New"/>
                <w:color w:val="000000"/>
              </w:rPr>
              <w:softHyphen/>
              <w:t>ương”?</w:t>
            </w:r>
          </w:p>
          <w:p w14:paraId="69B09047" w14:textId="77777777" w:rsidR="00B04885" w:rsidRPr="00B02D52" w:rsidRDefault="00B04885" w:rsidP="00C065F4">
            <w:pPr>
              <w:rPr>
                <w:rFonts w:cs="Courier New"/>
                <w:color w:val="000000"/>
              </w:rPr>
            </w:pPr>
            <w:r w:rsidRPr="00B02D52">
              <w:rPr>
                <w:rFonts w:cs="Courier New"/>
                <w:color w:val="000000"/>
              </w:rPr>
              <w:t>=&gt; Thế nào là từ đồng nghĩa?</w:t>
            </w:r>
          </w:p>
          <w:p w14:paraId="359BF3C5" w14:textId="77777777" w:rsidR="00B04885" w:rsidRPr="00B02D52" w:rsidRDefault="00B04885" w:rsidP="00C065F4">
            <w:pPr>
              <w:rPr>
                <w:rFonts w:cs="Courier New"/>
                <w:color w:val="000000"/>
              </w:rPr>
            </w:pPr>
            <w:r w:rsidRPr="00B02D52">
              <w:rPr>
                <w:rFonts w:cs="Courier New"/>
                <w:color w:val="000000"/>
              </w:rPr>
              <w:t>- Các từ “đầu, ngọn” đ</w:t>
            </w:r>
            <w:r w:rsidRPr="00B02D52">
              <w:rPr>
                <w:rFonts w:cs="Courier New"/>
                <w:color w:val="000000"/>
              </w:rPr>
              <w:softHyphen/>
              <w:t>ược dùng với nghĩa gốc hay nghĩa chuyển.</w:t>
            </w:r>
          </w:p>
          <w:p w14:paraId="3AE3AFB2" w14:textId="77777777" w:rsidR="00B04885" w:rsidRPr="00B02D52" w:rsidRDefault="00B04885" w:rsidP="00C065F4">
            <w:pPr>
              <w:rPr>
                <w:rFonts w:cs="Courier New"/>
                <w:color w:val="000000"/>
              </w:rPr>
            </w:pPr>
            <w:r w:rsidRPr="00B02D52">
              <w:rPr>
                <w:rFonts w:cs="Courier New"/>
                <w:color w:val="000000"/>
              </w:rPr>
              <w:t>- Đặt câu khác có từ “đầu, ngọn” đư</w:t>
            </w:r>
            <w:r w:rsidRPr="00B02D52">
              <w:rPr>
                <w:rFonts w:cs="Courier New"/>
                <w:color w:val="000000"/>
              </w:rPr>
              <w:softHyphen/>
              <w:t>ợc dùng theo nghĩa chuyển? =&gt; Thế nào là từ nhiều nghĩa?</w:t>
            </w:r>
          </w:p>
          <w:p w14:paraId="4BD8256B" w14:textId="77777777" w:rsidR="00B04885" w:rsidRPr="00B02D52" w:rsidRDefault="00B04885" w:rsidP="00C065F4">
            <w:pPr>
              <w:rPr>
                <w:rFonts w:cs="Courier New"/>
                <w:color w:val="000000"/>
              </w:rPr>
            </w:pPr>
            <w:r w:rsidRPr="00B02D52">
              <w:rPr>
                <w:rFonts w:cs="Courier New"/>
                <w:color w:val="000000"/>
              </w:rPr>
              <w:t>- Có những đại từ xư</w:t>
            </w:r>
            <w:r w:rsidRPr="00B02D52">
              <w:rPr>
                <w:rFonts w:cs="Courier New"/>
                <w:color w:val="000000"/>
              </w:rPr>
              <w:softHyphen/>
              <w:t>ng hô nào đ</w:t>
            </w:r>
            <w:r w:rsidRPr="00B02D52">
              <w:rPr>
                <w:rFonts w:cs="Courier New"/>
                <w:color w:val="000000"/>
              </w:rPr>
              <w:softHyphen/>
              <w:t>ược dùng trong bài thơ?</w:t>
            </w:r>
          </w:p>
          <w:p w14:paraId="3E2046F9" w14:textId="77777777" w:rsidR="00B04885" w:rsidRPr="00B02D52" w:rsidRDefault="00B04885" w:rsidP="00C065F4">
            <w:pPr>
              <w:rPr>
                <w:rFonts w:cs="Courier New"/>
                <w:color w:val="000000"/>
              </w:rPr>
            </w:pPr>
            <w:r w:rsidRPr="00B02D52">
              <w:rPr>
                <w:rFonts w:cs="Courier New"/>
                <w:color w:val="000000"/>
              </w:rPr>
              <w:t>=&gt; Thế nào là đại từ xư</w:t>
            </w:r>
            <w:r w:rsidRPr="00B02D52">
              <w:rPr>
                <w:rFonts w:cs="Courier New"/>
                <w:color w:val="000000"/>
              </w:rPr>
              <w:softHyphen/>
              <w:t>ng hô?</w:t>
            </w:r>
          </w:p>
          <w:p w14:paraId="774F94C5" w14:textId="77777777" w:rsidR="00B04885" w:rsidRPr="00B02D52" w:rsidRDefault="00B04885" w:rsidP="00C065F4">
            <w:pPr>
              <w:rPr>
                <w:rFonts w:cs="Courier New"/>
                <w:color w:val="000000"/>
              </w:rPr>
            </w:pPr>
            <w:r w:rsidRPr="00B02D52">
              <w:rPr>
                <w:rFonts w:cs="Courier New"/>
                <w:color w:val="000000"/>
              </w:rPr>
              <w:t>- Viết 1 câu văn miêu tả hình ảnh mà câu thơ: “Lúa l</w:t>
            </w:r>
            <w:r w:rsidRPr="00B02D52">
              <w:rPr>
                <w:rFonts w:cs="Courier New"/>
                <w:color w:val="000000"/>
              </w:rPr>
              <w:softHyphen/>
              <w:t>ượn bậc thang mây” gợi ra cho em.</w:t>
            </w:r>
          </w:p>
          <w:p w14:paraId="430B535C" w14:textId="77777777" w:rsidR="00B04885" w:rsidRPr="00B02D52" w:rsidRDefault="00B04885" w:rsidP="00C065F4">
            <w:pPr>
              <w:rPr>
                <w:rFonts w:cs="Courier New"/>
                <w:color w:val="000000"/>
              </w:rPr>
            </w:pPr>
            <w:r w:rsidRPr="00B02D52">
              <w:rPr>
                <w:rFonts w:cs="Courier New"/>
                <w:color w:val="000000"/>
              </w:rPr>
              <w:t>- Gọi HS trình bày</w:t>
            </w:r>
          </w:p>
          <w:p w14:paraId="2489CBC3" w14:textId="77777777" w:rsidR="00B04885" w:rsidRPr="00B02D52" w:rsidRDefault="00B04885" w:rsidP="00C065F4">
            <w:pPr>
              <w:rPr>
                <w:rFonts w:cs="Courier New"/>
                <w:color w:val="000000"/>
              </w:rPr>
            </w:pPr>
            <w:r>
              <w:rPr>
                <w:rFonts w:cs="Courier New"/>
                <w:color w:val="000000"/>
              </w:rPr>
              <w:t>- Giáo viên nhận xét chung.</w:t>
            </w:r>
          </w:p>
          <w:p w14:paraId="555ABB6D" w14:textId="77777777" w:rsidR="00B04885" w:rsidRPr="00B02D52" w:rsidRDefault="00B04885" w:rsidP="00C065F4">
            <w:pPr>
              <w:jc w:val="both"/>
              <w:rPr>
                <w:rFonts w:cs="Courier New"/>
                <w:color w:val="000000"/>
                <w:lang w:val="vi-VN"/>
              </w:rPr>
            </w:pPr>
            <w:r w:rsidRPr="00B02D52">
              <w:rPr>
                <w:rFonts w:cs="Courier New"/>
                <w:b/>
                <w:bCs/>
                <w:color w:val="000000"/>
                <w:lang w:val="vi-VN"/>
              </w:rPr>
              <w:t>3. Củng cố</w:t>
            </w:r>
            <w:r w:rsidRPr="00B02D52">
              <w:rPr>
                <w:rFonts w:cs="Courier New"/>
                <w:bCs/>
                <w:color w:val="000000"/>
                <w:lang w:val="vi-VN"/>
              </w:rPr>
              <w:t>,</w:t>
            </w:r>
            <w:r w:rsidRPr="00B02D52">
              <w:rPr>
                <w:rFonts w:cs="Courier New"/>
                <w:b/>
                <w:bCs/>
                <w:color w:val="000000"/>
                <w:lang w:val="vi-VN"/>
              </w:rPr>
              <w:t xml:space="preserve"> dặn dò</w:t>
            </w:r>
            <w:r w:rsidRPr="00B02D52">
              <w:rPr>
                <w:rFonts w:cs="Courier New"/>
                <w:color w:val="000000"/>
                <w:lang w:val="vi-VN"/>
              </w:rPr>
              <w:t>: (2 - 4 ')</w:t>
            </w:r>
          </w:p>
          <w:p w14:paraId="14D5184C" w14:textId="77777777" w:rsidR="00B04885" w:rsidRPr="00B02D52" w:rsidRDefault="00B04885" w:rsidP="00C065F4">
            <w:pPr>
              <w:jc w:val="both"/>
              <w:rPr>
                <w:rFonts w:cs="Courier New"/>
                <w:color w:val="000000"/>
                <w:lang w:val="vi-VN"/>
              </w:rPr>
            </w:pPr>
            <w:r w:rsidRPr="00B02D52">
              <w:rPr>
                <w:rFonts w:cs="Courier New"/>
                <w:color w:val="000000"/>
                <w:lang w:val="vi-VN"/>
              </w:rPr>
              <w:t>- Trong bài “Chiều biên giới” em thích hình ảnh nào nhất? Vì sao?</w:t>
            </w:r>
          </w:p>
          <w:p w14:paraId="4E11CAF7" w14:textId="77777777" w:rsidR="00B04885" w:rsidRPr="00B02D52" w:rsidRDefault="00B04885" w:rsidP="00C065F4">
            <w:pPr>
              <w:jc w:val="both"/>
              <w:rPr>
                <w:rFonts w:cs="Courier New"/>
                <w:color w:val="000000"/>
                <w:lang w:val="vi-VN"/>
              </w:rPr>
            </w:pPr>
            <w:r w:rsidRPr="00B02D52">
              <w:rPr>
                <w:rFonts w:cs="Courier New"/>
                <w:color w:val="000000"/>
                <w:lang w:val="vi-VN"/>
              </w:rPr>
              <w:lastRenderedPageBreak/>
              <w:t>-  Nhận xét giờ học, chuẩn bị bài sau: Ôn tập tiết 7</w:t>
            </w:r>
          </w:p>
        </w:tc>
        <w:tc>
          <w:tcPr>
            <w:tcW w:w="4481" w:type="dxa"/>
          </w:tcPr>
          <w:p w14:paraId="1BA437C8" w14:textId="77777777" w:rsidR="00B04885" w:rsidRPr="00B02D52" w:rsidRDefault="00B04885" w:rsidP="00C065F4">
            <w:pPr>
              <w:rPr>
                <w:rFonts w:cs="Courier New"/>
                <w:color w:val="000000"/>
              </w:rPr>
            </w:pPr>
          </w:p>
          <w:p w14:paraId="05FCA32A" w14:textId="77777777" w:rsidR="00B04885" w:rsidRDefault="00B04885" w:rsidP="00C065F4">
            <w:pPr>
              <w:rPr>
                <w:rFonts w:cs="Courier New"/>
                <w:color w:val="000000"/>
              </w:rPr>
            </w:pPr>
            <w:r>
              <w:rPr>
                <w:rFonts w:cs="Courier New"/>
                <w:color w:val="000000"/>
              </w:rPr>
              <w:t>- HS Khởi động</w:t>
            </w:r>
          </w:p>
          <w:p w14:paraId="480C3BE1" w14:textId="77777777" w:rsidR="00B04885" w:rsidRPr="00B02D52" w:rsidRDefault="00B04885" w:rsidP="00C065F4">
            <w:pPr>
              <w:rPr>
                <w:rFonts w:cs="Courier New"/>
                <w:color w:val="000000"/>
              </w:rPr>
            </w:pPr>
            <w:r w:rsidRPr="00B02D52">
              <w:rPr>
                <w:rFonts w:cs="Courier New"/>
                <w:color w:val="000000"/>
              </w:rPr>
              <w:t>- HS nêu.</w:t>
            </w:r>
          </w:p>
          <w:p w14:paraId="1861F45E" w14:textId="77777777" w:rsidR="00B04885" w:rsidRPr="00B02D52" w:rsidRDefault="00B04885" w:rsidP="00C065F4">
            <w:pPr>
              <w:rPr>
                <w:rFonts w:cs="Courier New"/>
                <w:color w:val="000000"/>
              </w:rPr>
            </w:pPr>
          </w:p>
          <w:p w14:paraId="00E87486" w14:textId="77777777" w:rsidR="00B04885" w:rsidRPr="00B02D52" w:rsidRDefault="00B04885" w:rsidP="00C065F4">
            <w:pPr>
              <w:rPr>
                <w:rFonts w:cs="Courier New"/>
                <w:color w:val="000000"/>
              </w:rPr>
            </w:pPr>
          </w:p>
          <w:p w14:paraId="70CAD8E5" w14:textId="77777777" w:rsidR="00B04885" w:rsidRPr="00B02D52" w:rsidRDefault="00B04885" w:rsidP="00C065F4">
            <w:pPr>
              <w:rPr>
                <w:rFonts w:cs="Courier New"/>
                <w:color w:val="000000"/>
              </w:rPr>
            </w:pPr>
          </w:p>
          <w:p w14:paraId="30EFCD71" w14:textId="77777777" w:rsidR="00B04885" w:rsidRPr="00B02D52" w:rsidRDefault="00B04885" w:rsidP="00C065F4">
            <w:pPr>
              <w:rPr>
                <w:rFonts w:cs="Courier New"/>
                <w:color w:val="000000"/>
              </w:rPr>
            </w:pPr>
          </w:p>
          <w:p w14:paraId="7AA93DFE" w14:textId="77777777" w:rsidR="00B04885" w:rsidRPr="00B02D52" w:rsidRDefault="00B04885" w:rsidP="00C065F4">
            <w:pPr>
              <w:rPr>
                <w:rFonts w:cs="Arial"/>
              </w:rPr>
            </w:pPr>
          </w:p>
          <w:p w14:paraId="49BC203A" w14:textId="77777777" w:rsidR="00B04885" w:rsidRPr="00B02D52" w:rsidRDefault="00B04885" w:rsidP="00C065F4">
            <w:pPr>
              <w:rPr>
                <w:rFonts w:cs="Arial"/>
              </w:rPr>
            </w:pPr>
          </w:p>
          <w:p w14:paraId="512D1AB9" w14:textId="77777777" w:rsidR="00B04885" w:rsidRPr="00B02D52" w:rsidRDefault="00B04885" w:rsidP="00C065F4">
            <w:pPr>
              <w:rPr>
                <w:rFonts w:cs="Arial"/>
              </w:rPr>
            </w:pPr>
            <w:r w:rsidRPr="00B02D52">
              <w:rPr>
                <w:rFonts w:cs="Arial"/>
              </w:rPr>
              <w:t xml:space="preserve">+ HS mở SGK : </w:t>
            </w:r>
          </w:p>
          <w:p w14:paraId="4A671A40" w14:textId="77777777" w:rsidR="00B04885" w:rsidRPr="00B02D52" w:rsidRDefault="00B04885" w:rsidP="00C065F4">
            <w:pPr>
              <w:rPr>
                <w:rFonts w:cs="Arial"/>
              </w:rPr>
            </w:pPr>
            <w:r w:rsidRPr="00B02D52">
              <w:rPr>
                <w:rFonts w:cs="Arial"/>
              </w:rPr>
              <w:t>- Đọc đoạn cá nhân (nối tiếp.)</w:t>
            </w:r>
          </w:p>
          <w:p w14:paraId="7066EA6E" w14:textId="77777777" w:rsidR="00B04885" w:rsidRPr="00B02D52" w:rsidRDefault="00B04885" w:rsidP="00C065F4">
            <w:pPr>
              <w:rPr>
                <w:rFonts w:cs="Arial"/>
              </w:rPr>
            </w:pPr>
            <w:r w:rsidRPr="00B02D52">
              <w:rPr>
                <w:rFonts w:cs="Arial"/>
              </w:rPr>
              <w:t>- Đọc đoạn em thích hoặc cả bài.</w:t>
            </w:r>
          </w:p>
          <w:p w14:paraId="373C6E5B" w14:textId="77777777" w:rsidR="00B04885" w:rsidRPr="00B02D52" w:rsidRDefault="00B04885" w:rsidP="00C065F4">
            <w:pPr>
              <w:rPr>
                <w:rFonts w:cs="Courier New"/>
              </w:rPr>
            </w:pPr>
            <w:r w:rsidRPr="00B02D52">
              <w:rPr>
                <w:rFonts w:cs="Courier New"/>
              </w:rPr>
              <w:t xml:space="preserve">- HS đọc bài và trả lời câu hỏi </w:t>
            </w:r>
          </w:p>
          <w:p w14:paraId="24625E38" w14:textId="77777777" w:rsidR="00B04885" w:rsidRPr="00B02D52" w:rsidRDefault="00B04885" w:rsidP="00C065F4">
            <w:pPr>
              <w:rPr>
                <w:rFonts w:cs="Courier New"/>
              </w:rPr>
            </w:pPr>
          </w:p>
          <w:p w14:paraId="6CC556EB" w14:textId="77777777" w:rsidR="00B04885" w:rsidRPr="00B02D52" w:rsidRDefault="00B04885" w:rsidP="00C065F4">
            <w:pPr>
              <w:rPr>
                <w:rFonts w:cs="Courier New"/>
              </w:rPr>
            </w:pPr>
          </w:p>
          <w:p w14:paraId="69A467A2" w14:textId="77777777" w:rsidR="00B04885" w:rsidRPr="00B02D52" w:rsidRDefault="00B04885" w:rsidP="00C065F4">
            <w:pPr>
              <w:rPr>
                <w:rFonts w:cs="Arial"/>
              </w:rPr>
            </w:pPr>
            <w:r w:rsidRPr="00B02D52">
              <w:rPr>
                <w:rFonts w:cs="Courier New"/>
              </w:rPr>
              <w:t xml:space="preserve">- HS làm việc trong nhóm ghi tên câu thơ hoặc khổ </w:t>
            </w:r>
            <w:r w:rsidRPr="00B02D52">
              <w:rPr>
                <w:rFonts w:cs="Arial"/>
              </w:rPr>
              <w:t>thơ mà em thích nhất đọc rồi thả cho bạn trong nhóm.</w:t>
            </w:r>
          </w:p>
          <w:p w14:paraId="6328B234" w14:textId="77777777" w:rsidR="00B04885" w:rsidRPr="00B02D52" w:rsidRDefault="00B04885" w:rsidP="00C065F4">
            <w:pPr>
              <w:rPr>
                <w:rFonts w:cs="Courier New"/>
              </w:rPr>
            </w:pPr>
          </w:p>
          <w:p w14:paraId="2B495480" w14:textId="77777777" w:rsidR="00B04885" w:rsidRPr="00B02D52" w:rsidRDefault="00B04885" w:rsidP="00C065F4">
            <w:pPr>
              <w:rPr>
                <w:rFonts w:cs="Courier New"/>
              </w:rPr>
            </w:pPr>
            <w:r w:rsidRPr="00B02D52">
              <w:rPr>
                <w:rFonts w:cs="Courier New"/>
              </w:rPr>
              <w:t xml:space="preserve">- HS đọc bài trước lớp. </w:t>
            </w:r>
          </w:p>
          <w:p w14:paraId="373B83A6" w14:textId="77777777" w:rsidR="00B04885" w:rsidRPr="00B02D52" w:rsidRDefault="00B04885" w:rsidP="00C065F4">
            <w:pPr>
              <w:rPr>
                <w:rFonts w:cs="Courier New"/>
                <w:color w:val="000000"/>
              </w:rPr>
            </w:pPr>
            <w:r w:rsidRPr="00B02D52">
              <w:rPr>
                <w:rFonts w:cs="Courier New"/>
                <w:color w:val="000000"/>
              </w:rPr>
              <w:t>- HS đọc yêu cầu.</w:t>
            </w:r>
          </w:p>
          <w:p w14:paraId="01364649" w14:textId="77777777" w:rsidR="00B04885" w:rsidRPr="00B02D52" w:rsidRDefault="00B04885" w:rsidP="00C065F4">
            <w:pPr>
              <w:rPr>
                <w:rFonts w:cs="Courier New"/>
                <w:color w:val="000000"/>
              </w:rPr>
            </w:pPr>
            <w:r w:rsidRPr="00B02D52">
              <w:rPr>
                <w:rFonts w:cs="Courier New"/>
                <w:color w:val="000000"/>
              </w:rPr>
              <w:t>- 1 HS đọc bài thơ: Chiều biên giới</w:t>
            </w:r>
          </w:p>
          <w:p w14:paraId="1A32FCDE" w14:textId="77777777" w:rsidR="00B04885" w:rsidRPr="00B02D52" w:rsidRDefault="00B04885" w:rsidP="00C065F4">
            <w:pPr>
              <w:rPr>
                <w:rFonts w:cs="Courier New"/>
                <w:color w:val="000000"/>
              </w:rPr>
            </w:pPr>
            <w:r w:rsidRPr="00B02D52">
              <w:rPr>
                <w:rFonts w:cs="Courier New"/>
                <w:color w:val="000000"/>
              </w:rPr>
              <w:t>- Từ “biên giới”</w:t>
            </w:r>
          </w:p>
          <w:p w14:paraId="311B99C8" w14:textId="77777777" w:rsidR="00B04885" w:rsidRPr="00B02D52" w:rsidRDefault="00B04885" w:rsidP="00C065F4">
            <w:pPr>
              <w:rPr>
                <w:rFonts w:cs="Courier New"/>
                <w:color w:val="000000"/>
              </w:rPr>
            </w:pPr>
          </w:p>
          <w:p w14:paraId="0AE7576D" w14:textId="77777777" w:rsidR="00B04885" w:rsidRPr="00B02D52" w:rsidRDefault="00B04885" w:rsidP="00C065F4">
            <w:pPr>
              <w:rPr>
                <w:rFonts w:cs="Courier New"/>
                <w:color w:val="000000"/>
              </w:rPr>
            </w:pPr>
            <w:r w:rsidRPr="00B02D52">
              <w:rPr>
                <w:rFonts w:cs="Courier New"/>
                <w:color w:val="000000"/>
              </w:rPr>
              <w:t>- HS nêu.</w:t>
            </w:r>
          </w:p>
          <w:p w14:paraId="6811B08C" w14:textId="77777777" w:rsidR="00B04885" w:rsidRPr="00B02D52" w:rsidRDefault="00B04885" w:rsidP="00C065F4">
            <w:pPr>
              <w:rPr>
                <w:rFonts w:cs="Courier New"/>
                <w:color w:val="000000"/>
              </w:rPr>
            </w:pPr>
            <w:r w:rsidRPr="00B02D52">
              <w:rPr>
                <w:rFonts w:cs="Courier New"/>
                <w:color w:val="000000"/>
              </w:rPr>
              <w:t>- Nghĩa chuyển.</w:t>
            </w:r>
          </w:p>
          <w:p w14:paraId="09AED90C" w14:textId="77777777" w:rsidR="00B04885" w:rsidRPr="00B02D52" w:rsidRDefault="00B04885" w:rsidP="00C065F4">
            <w:pPr>
              <w:rPr>
                <w:rFonts w:cs="Courier New"/>
                <w:color w:val="000000"/>
              </w:rPr>
            </w:pPr>
          </w:p>
          <w:p w14:paraId="13C945A1" w14:textId="77777777" w:rsidR="00B04885" w:rsidRPr="00B02D52" w:rsidRDefault="00B04885" w:rsidP="00C065F4">
            <w:pPr>
              <w:rPr>
                <w:rFonts w:cs="Courier New"/>
                <w:color w:val="000000"/>
              </w:rPr>
            </w:pPr>
            <w:r w:rsidRPr="00B02D52">
              <w:rPr>
                <w:rFonts w:cs="Courier New"/>
                <w:color w:val="000000"/>
              </w:rPr>
              <w:t>- HS nêu.</w:t>
            </w:r>
          </w:p>
          <w:p w14:paraId="2B80E1AB" w14:textId="77777777" w:rsidR="00B04885" w:rsidRPr="00B02D52" w:rsidRDefault="00B04885" w:rsidP="00C065F4">
            <w:pPr>
              <w:rPr>
                <w:rFonts w:cs="Courier New"/>
                <w:color w:val="000000"/>
              </w:rPr>
            </w:pPr>
            <w:r w:rsidRPr="00B02D52">
              <w:rPr>
                <w:rFonts w:cs="Courier New"/>
                <w:color w:val="000000"/>
              </w:rPr>
              <w:t>- HS nêu</w:t>
            </w:r>
          </w:p>
          <w:p w14:paraId="0A5E2F19" w14:textId="77777777" w:rsidR="00B04885" w:rsidRPr="00B02D52" w:rsidRDefault="00B04885" w:rsidP="00C065F4">
            <w:pPr>
              <w:rPr>
                <w:rFonts w:cs="Courier New"/>
                <w:color w:val="000000"/>
              </w:rPr>
            </w:pPr>
          </w:p>
          <w:p w14:paraId="5A417A9E" w14:textId="77777777" w:rsidR="00B04885" w:rsidRPr="00B02D52" w:rsidRDefault="00B04885" w:rsidP="00C065F4">
            <w:pPr>
              <w:rPr>
                <w:rFonts w:cs="Courier New"/>
                <w:color w:val="000000"/>
                <w:lang w:val="fr-FR"/>
              </w:rPr>
            </w:pPr>
            <w:r w:rsidRPr="00B02D52">
              <w:rPr>
                <w:rFonts w:cs="Courier New"/>
                <w:color w:val="000000"/>
                <w:lang w:val="fr-FR"/>
              </w:rPr>
              <w:t>- Ta, em.</w:t>
            </w:r>
          </w:p>
          <w:p w14:paraId="1D09E381" w14:textId="77777777" w:rsidR="00B04885" w:rsidRPr="00B02D52" w:rsidRDefault="00B04885" w:rsidP="00C065F4">
            <w:pPr>
              <w:rPr>
                <w:rFonts w:cs="Courier New"/>
                <w:color w:val="000000"/>
                <w:lang w:val="fr-FR"/>
              </w:rPr>
            </w:pPr>
          </w:p>
          <w:p w14:paraId="1F69991E" w14:textId="77777777" w:rsidR="00B04885" w:rsidRPr="00B02D52" w:rsidRDefault="00B04885" w:rsidP="00C065F4">
            <w:pPr>
              <w:rPr>
                <w:rFonts w:cs="Courier New"/>
                <w:color w:val="000000"/>
                <w:lang w:val="fr-FR"/>
              </w:rPr>
            </w:pPr>
            <w:r w:rsidRPr="00B02D52">
              <w:rPr>
                <w:rFonts w:cs="Courier New"/>
                <w:color w:val="000000"/>
                <w:lang w:val="fr-FR"/>
              </w:rPr>
              <w:t>- HS nêu.</w:t>
            </w:r>
          </w:p>
          <w:p w14:paraId="3123D1CA" w14:textId="77777777" w:rsidR="00B04885" w:rsidRPr="00B02D52" w:rsidRDefault="00B04885" w:rsidP="00C065F4">
            <w:pPr>
              <w:rPr>
                <w:rFonts w:cs="Courier New"/>
                <w:color w:val="000000"/>
                <w:lang w:val="fr-FR"/>
              </w:rPr>
            </w:pPr>
            <w:r w:rsidRPr="00B02D52">
              <w:rPr>
                <w:rFonts w:cs="Courier New"/>
                <w:color w:val="000000"/>
                <w:lang w:val="fr-FR"/>
              </w:rPr>
              <w:t>- HS làm vở nháp.</w:t>
            </w:r>
          </w:p>
          <w:p w14:paraId="46340D92" w14:textId="77777777" w:rsidR="00B04885" w:rsidRPr="00B02D52" w:rsidRDefault="00B04885" w:rsidP="00C065F4">
            <w:pPr>
              <w:rPr>
                <w:rFonts w:cs="Courier New"/>
                <w:color w:val="000000"/>
                <w:lang w:val="fr-FR"/>
              </w:rPr>
            </w:pPr>
          </w:p>
          <w:p w14:paraId="55F9760D" w14:textId="77777777" w:rsidR="00B04885" w:rsidRPr="00B02D52" w:rsidRDefault="00B04885" w:rsidP="00C065F4">
            <w:pPr>
              <w:rPr>
                <w:rFonts w:cs="Courier New"/>
                <w:color w:val="000000"/>
                <w:lang w:val="fr-FR"/>
              </w:rPr>
            </w:pPr>
          </w:p>
          <w:p w14:paraId="5E32ACA8" w14:textId="77777777" w:rsidR="00B04885" w:rsidRPr="00B02D52" w:rsidRDefault="00B04885" w:rsidP="00C065F4">
            <w:pPr>
              <w:rPr>
                <w:rFonts w:cs="Courier New"/>
                <w:color w:val="000000"/>
                <w:lang w:val="fr-FR"/>
              </w:rPr>
            </w:pPr>
            <w:r w:rsidRPr="00B02D52">
              <w:rPr>
                <w:rFonts w:cs="Courier New"/>
                <w:color w:val="000000"/>
                <w:lang w:val="fr-FR"/>
              </w:rPr>
              <w:t>- HS đọc câu miêu tả của mình</w:t>
            </w:r>
          </w:p>
          <w:p w14:paraId="5916A45D" w14:textId="77777777" w:rsidR="00B04885" w:rsidRDefault="00B04885" w:rsidP="00C065F4">
            <w:pPr>
              <w:rPr>
                <w:rFonts w:cs="Courier New"/>
                <w:color w:val="000000"/>
              </w:rPr>
            </w:pPr>
            <w:r w:rsidRPr="00B02D52">
              <w:rPr>
                <w:rFonts w:cs="Courier New"/>
                <w:color w:val="000000"/>
              </w:rPr>
              <w:t>- HS khác nhận xét.</w:t>
            </w:r>
          </w:p>
          <w:p w14:paraId="54AC5CE0" w14:textId="77777777" w:rsidR="00B04885" w:rsidRDefault="00B04885" w:rsidP="00C065F4">
            <w:pPr>
              <w:rPr>
                <w:rFonts w:cs="Courier New"/>
                <w:color w:val="000000"/>
              </w:rPr>
            </w:pPr>
          </w:p>
          <w:p w14:paraId="7373D616" w14:textId="77777777" w:rsidR="00B04885" w:rsidRDefault="00B04885" w:rsidP="00C065F4">
            <w:pPr>
              <w:rPr>
                <w:rFonts w:cs="Courier New"/>
                <w:color w:val="000000"/>
              </w:rPr>
            </w:pPr>
          </w:p>
          <w:p w14:paraId="3DE90C98" w14:textId="77777777" w:rsidR="00B04885" w:rsidRPr="00B02D52" w:rsidRDefault="00B04885" w:rsidP="00C065F4">
            <w:pPr>
              <w:jc w:val="both"/>
              <w:rPr>
                <w:rFonts w:cs="Courier New"/>
                <w:color w:val="000000"/>
              </w:rPr>
            </w:pPr>
            <w:r w:rsidRPr="00B02D52">
              <w:rPr>
                <w:rFonts w:cs="Courier New"/>
                <w:color w:val="000000"/>
              </w:rPr>
              <w:t>- HS nêu.</w:t>
            </w:r>
          </w:p>
          <w:p w14:paraId="3094EDC6" w14:textId="77777777" w:rsidR="00B04885" w:rsidRPr="00B02D52" w:rsidRDefault="00B04885" w:rsidP="00C065F4">
            <w:pPr>
              <w:rPr>
                <w:rFonts w:cs="Courier New"/>
                <w:color w:val="000000"/>
              </w:rPr>
            </w:pPr>
          </w:p>
        </w:tc>
      </w:tr>
    </w:tbl>
    <w:p w14:paraId="32B7EEF5" w14:textId="21B7E65C" w:rsidR="00B04885" w:rsidRPr="00B65801" w:rsidRDefault="00B04885" w:rsidP="00B04885">
      <w:pPr>
        <w:jc w:val="both"/>
        <w:rPr>
          <w:b/>
          <w:i/>
          <w:szCs w:val="24"/>
          <w:lang w:val="nl-NL"/>
        </w:rPr>
      </w:pPr>
      <w:r w:rsidRPr="00B65801">
        <w:rPr>
          <w:b/>
          <w:i/>
          <w:lang w:val="nl-NL"/>
        </w:rPr>
        <w:lastRenderedPageBreak/>
        <w:t xml:space="preserve">* </w:t>
      </w:r>
      <w:r>
        <w:rPr>
          <w:b/>
          <w:i/>
          <w:lang w:val="nl-NL"/>
        </w:rPr>
        <w:t>Điều chỉnh sau bài dạy</w:t>
      </w:r>
    </w:p>
    <w:p w14:paraId="5556FB87" w14:textId="77777777" w:rsidR="00B04885" w:rsidRDefault="00B04885" w:rsidP="00B04885">
      <w:pPr>
        <w:rPr>
          <w:sz w:val="24"/>
          <w:szCs w:val="24"/>
          <w:lang w:val="nl-NL"/>
        </w:rPr>
      </w:pPr>
      <w:r w:rsidRPr="00B65801">
        <w:rPr>
          <w:sz w:val="24"/>
          <w:szCs w:val="24"/>
          <w:lang w:val="nl-NL"/>
        </w:rPr>
        <w:t>…………………………………………………………………………………………………...</w:t>
      </w:r>
    </w:p>
    <w:p w14:paraId="04FC51AC" w14:textId="6008EB03" w:rsidR="00B04885" w:rsidRPr="007C0010" w:rsidRDefault="00B04885" w:rsidP="00B04885">
      <w:pPr>
        <w:tabs>
          <w:tab w:val="left" w:pos="2535"/>
          <w:tab w:val="left" w:pos="2700"/>
        </w:tabs>
        <w:rPr>
          <w:lang w:val="vi-VN"/>
        </w:rPr>
      </w:pPr>
      <w:r>
        <w:rPr>
          <w:lang w:val="vi-VN"/>
        </w:rPr>
        <w:tab/>
      </w:r>
      <w:r>
        <w:rPr>
          <w:noProof/>
        </w:rPr>
        <mc:AlternateContent>
          <mc:Choice Requires="wps">
            <w:drawing>
              <wp:anchor distT="0" distB="0" distL="114300" distR="114300" simplePos="0" relativeHeight="251686912" behindDoc="0" locked="0" layoutInCell="1" allowOverlap="1" wp14:anchorId="58E91CB0" wp14:editId="53DCFDFE">
                <wp:simplePos x="0" y="0"/>
                <wp:positionH relativeFrom="column">
                  <wp:posOffset>1743075</wp:posOffset>
                </wp:positionH>
                <wp:positionV relativeFrom="paragraph">
                  <wp:posOffset>196215</wp:posOffset>
                </wp:positionV>
                <wp:extent cx="2605405" cy="0"/>
                <wp:effectExtent l="5715" t="11430" r="8255" b="7620"/>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262D1F" id="Straight Arrow Connector 26" o:spid="_x0000_s1026" type="#_x0000_t32" style="position:absolute;margin-left:137.25pt;margin-top:15.45pt;width:205.15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"/>
            </w:pict>
          </mc:Fallback>
        </mc:AlternateContent>
      </w:r>
    </w:p>
    <w:p w14:paraId="56921377" w14:textId="77777777" w:rsidR="00ED78E8" w:rsidRDefault="00ED78E8" w:rsidP="00ED78E8">
      <w:pPr>
        <w:ind w:right="-142"/>
        <w:rPr>
          <w:b/>
          <w:lang w:val="nl-NL"/>
        </w:rPr>
      </w:pPr>
      <w:r w:rsidRPr="008E070B">
        <w:rPr>
          <w:b/>
          <w:lang w:val="nl-NL"/>
        </w:rPr>
        <w:t xml:space="preserve">Tiết </w:t>
      </w:r>
      <w:r>
        <w:rPr>
          <w:b/>
          <w:lang w:val="nl-NL"/>
        </w:rPr>
        <w:t>4</w:t>
      </w:r>
      <w:r>
        <w:rPr>
          <w:lang w:val="nl-NL"/>
        </w:rPr>
        <w:t xml:space="preserve">  </w:t>
      </w:r>
      <w:r>
        <w:rPr>
          <w:lang w:val="nl-NL"/>
        </w:rPr>
        <w:tab/>
      </w:r>
      <w:r>
        <w:rPr>
          <w:lang w:val="nl-NL"/>
        </w:rPr>
        <w:tab/>
        <w:t xml:space="preserve">                  </w:t>
      </w:r>
      <w:r w:rsidRPr="00B511D8">
        <w:rPr>
          <w:b/>
          <w:lang w:val="nl-NL"/>
        </w:rPr>
        <w:t>LUYỆN TỪ VÀ CÂU</w:t>
      </w:r>
    </w:p>
    <w:p w14:paraId="3D018E21" w14:textId="77777777" w:rsidR="00ED78E8" w:rsidRDefault="00ED78E8" w:rsidP="00ED78E8">
      <w:pPr>
        <w:jc w:val="center"/>
        <w:rPr>
          <w:rFonts w:cs="Courier New"/>
          <w:b/>
          <w:bCs/>
          <w:iCs/>
          <w:color w:val="000000"/>
        </w:rPr>
      </w:pPr>
      <w:r>
        <w:rPr>
          <w:rFonts w:cs="Courier New"/>
          <w:b/>
          <w:bCs/>
          <w:iCs/>
          <w:color w:val="000000"/>
        </w:rPr>
        <w:t>Kiểm tra định kì (Đọc) (T</w:t>
      </w:r>
      <w:r w:rsidRPr="00893006">
        <w:rPr>
          <w:rFonts w:cs="Courier New"/>
          <w:b/>
          <w:bCs/>
          <w:iCs/>
          <w:color w:val="000000"/>
        </w:rPr>
        <w:t>iết 7</w:t>
      </w:r>
      <w:r>
        <w:rPr>
          <w:rFonts w:cs="Courier New"/>
          <w:b/>
          <w:bCs/>
          <w:iCs/>
          <w:color w:val="000000"/>
        </w:rPr>
        <w:t>)</w:t>
      </w:r>
    </w:p>
    <w:p w14:paraId="7FB64FEA" w14:textId="77777777" w:rsidR="00ED78E8" w:rsidRPr="006D5AC7" w:rsidRDefault="00ED78E8" w:rsidP="00ED78E8">
      <w:pPr>
        <w:pStyle w:val="ListParagraph"/>
        <w:ind w:left="0" w:firstLine="567"/>
        <w:rPr>
          <w:rFonts w:ascii="Times New Roman" w:hAnsi="Times New Roman"/>
          <w:b/>
        </w:rPr>
      </w:pPr>
      <w:r w:rsidRPr="006D5AC7">
        <w:rPr>
          <w:rFonts w:ascii="Times New Roman" w:hAnsi="Times New Roman"/>
          <w:b/>
        </w:rPr>
        <w:t>I. YÊU CẦU CẦN ĐẠT</w:t>
      </w:r>
    </w:p>
    <w:p w14:paraId="1024D299" w14:textId="77777777" w:rsidR="00ED78E8" w:rsidRDefault="00ED78E8" w:rsidP="00ED78E8">
      <w:pPr>
        <w:pStyle w:val="ListParagraph"/>
        <w:ind w:left="0" w:firstLine="567"/>
        <w:rPr>
          <w:rFonts w:ascii="Times New Roman" w:hAnsi="Times New Roman"/>
          <w:b/>
        </w:rPr>
      </w:pPr>
      <w:r w:rsidRPr="006D5AC7">
        <w:rPr>
          <w:rFonts w:ascii="Times New Roman" w:hAnsi="Times New Roman"/>
          <w:b/>
        </w:rPr>
        <w:t xml:space="preserve">1. </w:t>
      </w:r>
      <w:r>
        <w:rPr>
          <w:rFonts w:ascii="Times New Roman" w:hAnsi="Times New Roman"/>
          <w:b/>
        </w:rPr>
        <w:t>K</w:t>
      </w:r>
      <w:r w:rsidRPr="006D5AC7">
        <w:rPr>
          <w:rFonts w:ascii="Times New Roman" w:hAnsi="Times New Roman"/>
          <w:b/>
        </w:rPr>
        <w:t>iến thức</w:t>
      </w:r>
      <w:r>
        <w:rPr>
          <w:rFonts w:ascii="Times New Roman" w:hAnsi="Times New Roman"/>
          <w:b/>
        </w:rPr>
        <w:t>, kĩ năng:</w:t>
      </w:r>
    </w:p>
    <w:p w14:paraId="6FB00488" w14:textId="77777777" w:rsidR="00ED78E8" w:rsidRPr="00017E40" w:rsidRDefault="00ED78E8" w:rsidP="00ED78E8">
      <w:pPr>
        <w:pStyle w:val="ListParagraph"/>
        <w:ind w:left="0" w:firstLine="567"/>
        <w:rPr>
          <w:rFonts w:ascii="Times New Roman" w:hAnsi="Times New Roman"/>
        </w:rPr>
      </w:pPr>
      <w:r w:rsidRPr="00017E40">
        <w:rPr>
          <w:rFonts w:ascii="Times New Roman" w:hAnsi="Times New Roman"/>
        </w:rPr>
        <w:t>- Kiểm tra kiến thức về đọc hiểu</w:t>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p>
    <w:p w14:paraId="4EAAC426" w14:textId="77777777" w:rsidR="00ED78E8" w:rsidRPr="006D5AC7" w:rsidRDefault="00ED78E8" w:rsidP="00ED78E8">
      <w:pPr>
        <w:pStyle w:val="ListParagraph"/>
        <w:ind w:left="0" w:firstLine="567"/>
        <w:rPr>
          <w:rFonts w:ascii="Times New Roman" w:hAnsi="Times New Roman"/>
          <w:b/>
        </w:rPr>
      </w:pPr>
      <w:r>
        <w:rPr>
          <w:rFonts w:ascii="Times New Roman" w:hAnsi="Times New Roman"/>
          <w:b/>
        </w:rPr>
        <w:t xml:space="preserve">2. Năng lực: </w:t>
      </w:r>
      <w:r w:rsidRPr="00017E40">
        <w:rPr>
          <w:rFonts w:ascii="Times New Roman" w:hAnsi="Times New Roman"/>
        </w:rPr>
        <w:t>Vận dụng kiến thức đã học để làm bài</w:t>
      </w:r>
    </w:p>
    <w:p w14:paraId="0833D1A1" w14:textId="77777777" w:rsidR="00ED78E8" w:rsidRPr="006D5AC7" w:rsidRDefault="00ED78E8" w:rsidP="00ED78E8">
      <w:pPr>
        <w:ind w:firstLine="567"/>
        <w:rPr>
          <w:rFonts w:cs="Courier New"/>
        </w:rPr>
      </w:pPr>
      <w:r w:rsidRPr="00F8751E">
        <w:rPr>
          <w:b/>
        </w:rPr>
        <w:t>3. phẩm chất</w:t>
      </w:r>
      <w:r>
        <w:rPr>
          <w:b/>
        </w:rPr>
        <w:t>:</w:t>
      </w:r>
      <w:r>
        <w:t xml:space="preserve"> Yêu thích môn học, tích cực, chủ động làm bài</w:t>
      </w:r>
    </w:p>
    <w:p w14:paraId="46FDCF93" w14:textId="77777777" w:rsidR="00ED78E8" w:rsidRPr="00A54A3C" w:rsidRDefault="00ED78E8" w:rsidP="00ED78E8">
      <w:pPr>
        <w:pStyle w:val="ListParagraph"/>
        <w:ind w:left="0" w:firstLine="567"/>
        <w:rPr>
          <w:rFonts w:ascii="Times New Roman" w:hAnsi="Times New Roman"/>
          <w:b/>
        </w:rPr>
      </w:pPr>
      <w:r w:rsidRPr="006D5AC7">
        <w:rPr>
          <w:rFonts w:ascii="Times New Roman" w:hAnsi="Times New Roman" w:cs="Courier New"/>
          <w:b/>
          <w:lang w:val="fr-FR"/>
        </w:rPr>
        <w:t>II. ĐỒ DÙNG DẠY HỌC</w:t>
      </w:r>
    </w:p>
    <w:p w14:paraId="12111C30" w14:textId="77777777" w:rsidR="00ED78E8" w:rsidRPr="00A54A3C" w:rsidRDefault="00ED78E8" w:rsidP="00ED78E8">
      <w:pPr>
        <w:pStyle w:val="ListParagraph"/>
        <w:ind w:left="0" w:firstLine="567"/>
        <w:rPr>
          <w:rFonts w:ascii="Times New Roman" w:hAnsi="Times New Roman"/>
          <w:b/>
        </w:rPr>
      </w:pPr>
      <w:r w:rsidRPr="00A54A3C">
        <w:rPr>
          <w:rFonts w:ascii="Times New Roman" w:hAnsi="Times New Roman"/>
          <w:b/>
        </w:rPr>
        <w:t>1. Giáo viên</w:t>
      </w:r>
      <w:r>
        <w:rPr>
          <w:rFonts w:ascii="Times New Roman" w:hAnsi="Times New Roman"/>
          <w:b/>
        </w:rPr>
        <w:t xml:space="preserve">: </w:t>
      </w:r>
      <w:r>
        <w:rPr>
          <w:rFonts w:ascii="Times New Roman" w:hAnsi="Times New Roman" w:cs="Courier New"/>
          <w:lang w:val="fr-FR"/>
        </w:rPr>
        <w:t xml:space="preserve">Đề. Giấy KT. </w:t>
      </w:r>
    </w:p>
    <w:p w14:paraId="3573127D" w14:textId="77777777" w:rsidR="00ED78E8" w:rsidRPr="00A54A3C" w:rsidRDefault="00ED78E8" w:rsidP="00ED78E8">
      <w:pPr>
        <w:pStyle w:val="ListParagraph"/>
        <w:ind w:left="0" w:firstLine="567"/>
        <w:rPr>
          <w:rFonts w:ascii="Times New Roman" w:hAnsi="Times New Roman"/>
          <w:b/>
        </w:rPr>
      </w:pPr>
      <w:r w:rsidRPr="00A54A3C">
        <w:rPr>
          <w:rFonts w:ascii="Times New Roman" w:hAnsi="Times New Roman"/>
          <w:b/>
        </w:rPr>
        <w:t>2. Học sinh</w:t>
      </w:r>
      <w:r>
        <w:rPr>
          <w:rFonts w:ascii="Times New Roman" w:hAnsi="Times New Roman"/>
          <w:b/>
        </w:rPr>
        <w:t xml:space="preserve">: </w:t>
      </w:r>
      <w:r w:rsidRPr="009B485E">
        <w:rPr>
          <w:rFonts w:ascii="Times New Roman" w:hAnsi="Times New Roman"/>
        </w:rPr>
        <w:t>BC, nháp</w:t>
      </w:r>
      <w:r>
        <w:rPr>
          <w:rFonts w:ascii="Times New Roman" w:hAnsi="Times New Roman"/>
        </w:rPr>
        <w:t>.</w:t>
      </w:r>
    </w:p>
    <w:p w14:paraId="1A990FF7" w14:textId="77777777" w:rsidR="00ED78E8" w:rsidRDefault="00ED78E8" w:rsidP="00ED78E8">
      <w:pPr>
        <w:pStyle w:val="ListParagraph"/>
        <w:ind w:left="0" w:firstLine="567"/>
        <w:rPr>
          <w:rFonts w:ascii="Times New Roman" w:hAnsi="Times New Roman" w:cs="Courier New"/>
          <w:b/>
          <w:lang w:val="fr-FR"/>
        </w:rPr>
      </w:pPr>
      <w:r w:rsidRPr="006D5AC7">
        <w:rPr>
          <w:rFonts w:ascii="Times New Roman" w:hAnsi="Times New Roman" w:cs="Courier New"/>
          <w:b/>
          <w:lang w:val="fr-FR"/>
        </w:rPr>
        <w:t>III. CÁC HOẠT ĐỘNG DẠY HỌC</w:t>
      </w:r>
    </w:p>
    <w:p w14:paraId="7D06464D" w14:textId="77777777" w:rsidR="00ED78E8" w:rsidRPr="00250A99" w:rsidRDefault="00ED78E8" w:rsidP="00ED78E8">
      <w:r>
        <w:rPr>
          <w:b/>
        </w:rPr>
        <w:tab/>
      </w:r>
      <w:r w:rsidRPr="00250A99">
        <w:t>-</w:t>
      </w:r>
      <w:r>
        <w:rPr>
          <w:b/>
        </w:rPr>
        <w:t xml:space="preserve"> </w:t>
      </w:r>
      <w:r w:rsidRPr="00250A99">
        <w:t>GV phát đề</w:t>
      </w:r>
    </w:p>
    <w:p w14:paraId="74C3F46D" w14:textId="77777777" w:rsidR="00ED78E8" w:rsidRPr="00250A99" w:rsidRDefault="00ED78E8" w:rsidP="00ED78E8">
      <w:pPr>
        <w:ind w:firstLine="720"/>
      </w:pPr>
      <w:r>
        <w:rPr>
          <w:noProof/>
        </w:rPr>
        <mc:AlternateContent>
          <mc:Choice Requires="wps">
            <w:drawing>
              <wp:anchor distT="0" distB="0" distL="114300" distR="114300" simplePos="0" relativeHeight="251707392" behindDoc="0" locked="0" layoutInCell="1" allowOverlap="1" wp14:anchorId="0229ADB4" wp14:editId="13F97A7B">
                <wp:simplePos x="0" y="0"/>
                <wp:positionH relativeFrom="column">
                  <wp:posOffset>2723515</wp:posOffset>
                </wp:positionH>
                <wp:positionV relativeFrom="paragraph">
                  <wp:posOffset>189865</wp:posOffset>
                </wp:positionV>
                <wp:extent cx="558165" cy="205740"/>
                <wp:effectExtent l="0" t="0" r="13335" b="22860"/>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8165" cy="20574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9673D46" id="Rectangle 24" o:spid="_x0000_s1026" style="position:absolute;margin-left:214.45pt;margin-top:14.95pt;width:43.95pt;height:16.2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" fillcolor="window" strokecolor="#70ad47" strokeweight="1pt">
                <v:path arrowok="t"/>
              </v:rect>
            </w:pict>
          </mc:Fallback>
        </mc:AlternateContent>
      </w:r>
      <w:r w:rsidRPr="00250A99">
        <w:t>- HS làm bài</w:t>
      </w:r>
    </w:p>
    <w:p w14:paraId="1C84EE90" w14:textId="77777777" w:rsidR="00ED78E8" w:rsidRPr="001F2D01" w:rsidRDefault="00ED78E8" w:rsidP="00ED78E8">
      <w:pPr>
        <w:ind w:firstLine="567"/>
        <w:rPr>
          <w:color w:val="000000"/>
        </w:rPr>
      </w:pPr>
      <w:r>
        <w:rPr>
          <w:noProof/>
        </w:rPr>
        <mc:AlternateContent>
          <mc:Choice Requires="wps">
            <w:drawing>
              <wp:anchor distT="0" distB="0" distL="114300" distR="114300" simplePos="0" relativeHeight="251709440" behindDoc="0" locked="0" layoutInCell="1" allowOverlap="1" wp14:anchorId="64DC7AFA" wp14:editId="7966C5CC">
                <wp:simplePos x="0" y="0"/>
                <wp:positionH relativeFrom="column">
                  <wp:posOffset>3213735</wp:posOffset>
                </wp:positionH>
                <wp:positionV relativeFrom="paragraph">
                  <wp:posOffset>207645</wp:posOffset>
                </wp:positionV>
                <wp:extent cx="596265" cy="222250"/>
                <wp:effectExtent l="0" t="0" r="13335" b="2540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6265" cy="22225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6E53702" id="Rectangle 23" o:spid="_x0000_s1026" style="position:absolute;margin-left:253.05pt;margin-top:16.35pt;width:46.95pt;height:1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" fillcolor="window" strokecolor="#70ad47" strokeweight="1pt">
                <v:path arrowok="t"/>
              </v:rect>
            </w:pict>
          </mc:Fallback>
        </mc:AlternateContent>
      </w:r>
      <w:r w:rsidRPr="001F2D01">
        <w:rPr>
          <w:b/>
          <w:bCs/>
          <w:color w:val="000000"/>
        </w:rPr>
        <w:t xml:space="preserve">I. </w:t>
      </w:r>
      <w:r>
        <w:rPr>
          <w:b/>
          <w:bCs/>
          <w:color w:val="000000"/>
        </w:rPr>
        <w:t>KIỂM TRA ĐỌC</w:t>
      </w:r>
      <w:r w:rsidRPr="001F2D01">
        <w:rPr>
          <w:b/>
          <w:bCs/>
          <w:color w:val="000000"/>
        </w:rPr>
        <w:t>: (10 điểm)</w:t>
      </w:r>
    </w:p>
    <w:p w14:paraId="32C0D29F" w14:textId="77777777" w:rsidR="00ED78E8" w:rsidRDefault="00ED78E8" w:rsidP="00ED78E8">
      <w:pPr>
        <w:shd w:val="clear" w:color="auto" w:fill="FFFFFF"/>
        <w:spacing w:line="276" w:lineRule="auto"/>
        <w:ind w:firstLine="567"/>
        <w:jc w:val="both"/>
        <w:rPr>
          <w:color w:val="000000"/>
        </w:rPr>
      </w:pPr>
      <w:r>
        <w:rPr>
          <w:b/>
          <w:bCs/>
          <w:color w:val="000000"/>
        </w:rPr>
        <w:t>1. Kiểm tra đọc thành tiếng: (3 điểm)</w:t>
      </w:r>
      <w:r w:rsidRPr="00457B46">
        <w:rPr>
          <w:noProof/>
        </w:rPr>
        <w:t xml:space="preserve"> </w:t>
      </w:r>
    </w:p>
    <w:p w14:paraId="2A5CDC1B" w14:textId="77777777" w:rsidR="00ED78E8" w:rsidRPr="006879E9" w:rsidRDefault="00ED78E8" w:rsidP="00ED78E8">
      <w:pPr>
        <w:spacing w:line="276" w:lineRule="auto"/>
        <w:ind w:firstLine="567"/>
        <w:rPr>
          <w:bCs/>
          <w:lang w:val="pt-BR"/>
        </w:rPr>
      </w:pPr>
      <w:r>
        <w:rPr>
          <w:noProof/>
        </w:rPr>
        <mc:AlternateContent>
          <mc:Choice Requires="wps">
            <w:drawing>
              <wp:anchor distT="0" distB="0" distL="114300" distR="114300" simplePos="0" relativeHeight="251708416" behindDoc="0" locked="0" layoutInCell="1" allowOverlap="1" wp14:anchorId="76BF2269" wp14:editId="1D98075D">
                <wp:simplePos x="0" y="0"/>
                <wp:positionH relativeFrom="column">
                  <wp:posOffset>2700020</wp:posOffset>
                </wp:positionH>
                <wp:positionV relativeFrom="paragraph">
                  <wp:posOffset>462915</wp:posOffset>
                </wp:positionV>
                <wp:extent cx="564515" cy="218440"/>
                <wp:effectExtent l="0" t="0" r="26035" b="1016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4515" cy="21844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656F5F2" id="Rectangle 22" o:spid="_x0000_s1026" style="position:absolute;margin-left:212.6pt;margin-top:36.45pt;width:44.45pt;height:17.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" fillcolor="window" strokecolor="#70ad47" strokeweight="1pt">
                <v:path arrowok="t"/>
              </v:rect>
            </w:pict>
          </mc:Fallback>
        </mc:AlternateContent>
      </w:r>
      <w:r w:rsidRPr="006879E9">
        <w:rPr>
          <w:bCs/>
          <w:lang w:val="vi-VN"/>
        </w:rPr>
        <w:t xml:space="preserve">- </w:t>
      </w:r>
      <w:r>
        <w:rPr>
          <w:bCs/>
          <w:lang w:val="pt-BR"/>
        </w:rPr>
        <w:t>Gọi HS đọc</w:t>
      </w:r>
      <w:r w:rsidRPr="006879E9">
        <w:rPr>
          <w:bCs/>
          <w:lang w:val="pt-BR"/>
        </w:rPr>
        <w:t xml:space="preserve"> </w:t>
      </w:r>
      <w:r>
        <w:rPr>
          <w:bCs/>
          <w:lang w:val="pt-BR"/>
        </w:rPr>
        <w:t xml:space="preserve">1 đoạn trong </w:t>
      </w:r>
      <w:r w:rsidRPr="006879E9">
        <w:rPr>
          <w:bCs/>
          <w:lang w:val="pt-BR"/>
        </w:rPr>
        <w:t>các bài tập đọc từ tuần 1-1</w:t>
      </w:r>
      <w:r>
        <w:rPr>
          <w:bCs/>
          <w:lang w:val="pt-BR"/>
        </w:rPr>
        <w:t>7</w:t>
      </w:r>
      <w:r w:rsidRPr="006879E9">
        <w:rPr>
          <w:bCs/>
          <w:lang w:val="pt-BR"/>
        </w:rPr>
        <w:t xml:space="preserve"> </w:t>
      </w:r>
      <w:r>
        <w:rPr>
          <w:bCs/>
          <w:lang w:val="pt-BR"/>
        </w:rPr>
        <w:t xml:space="preserve">trong </w:t>
      </w:r>
      <w:r>
        <w:rPr>
          <w:rFonts w:eastAsia="Arial"/>
          <w:color w:val="000000"/>
          <w:lang w:val="nl-NL"/>
        </w:rPr>
        <w:t xml:space="preserve">Sách TV5/ Tập 1 </w:t>
      </w:r>
      <w:r w:rsidRPr="006879E9">
        <w:rPr>
          <w:bCs/>
          <w:lang w:val="pt-BR"/>
        </w:rPr>
        <w:t>và trả lời câu hỏi do GV chọn.</w:t>
      </w:r>
      <w:r>
        <w:rPr>
          <w:bCs/>
          <w:lang w:val="pt-BR"/>
        </w:rPr>
        <w:t xml:space="preserve"> </w:t>
      </w:r>
      <w:r w:rsidRPr="006879E9">
        <w:rPr>
          <w:bCs/>
          <w:lang w:val="pt-BR"/>
        </w:rPr>
        <w:t xml:space="preserve">(Đọc: </w:t>
      </w:r>
      <w:r>
        <w:rPr>
          <w:bCs/>
          <w:lang w:val="pt-BR"/>
        </w:rPr>
        <w:t>2</w:t>
      </w:r>
      <w:r w:rsidRPr="006879E9">
        <w:rPr>
          <w:bCs/>
          <w:lang w:val="pt-BR"/>
        </w:rPr>
        <w:t xml:space="preserve"> điểm, trả lời câu hỏi: 1 điểm )          </w:t>
      </w:r>
    </w:p>
    <w:p w14:paraId="4774B014" w14:textId="77777777" w:rsidR="00ED78E8" w:rsidRDefault="00ED78E8" w:rsidP="00ED78E8">
      <w:pPr>
        <w:shd w:val="clear" w:color="auto" w:fill="FFFFFF"/>
        <w:tabs>
          <w:tab w:val="center" w:pos="4819"/>
        </w:tabs>
        <w:spacing w:line="276" w:lineRule="auto"/>
        <w:ind w:firstLine="567"/>
        <w:jc w:val="both"/>
        <w:rPr>
          <w:b/>
          <w:bCs/>
          <w:color w:val="000000"/>
        </w:rPr>
      </w:pPr>
      <w:r>
        <w:rPr>
          <w:b/>
          <w:bCs/>
          <w:color w:val="000000"/>
        </w:rPr>
        <w:t>2. Kiểm tra đọc hiểu: (7 điểm)</w:t>
      </w:r>
      <w:r>
        <w:rPr>
          <w:b/>
          <w:bCs/>
          <w:color w:val="000000"/>
        </w:rPr>
        <w:tab/>
      </w:r>
    </w:p>
    <w:p w14:paraId="6293D8EA" w14:textId="77777777" w:rsidR="00ED78E8" w:rsidRPr="00795225" w:rsidRDefault="00ED78E8" w:rsidP="00ED78E8">
      <w:pPr>
        <w:ind w:firstLine="720"/>
        <w:jc w:val="center"/>
        <w:rPr>
          <w:bCs/>
          <w:lang w:val="pt-BR"/>
        </w:rPr>
      </w:pPr>
      <w:r w:rsidRPr="00795225">
        <w:rPr>
          <w:b/>
          <w:bCs/>
        </w:rPr>
        <w:t>Buổi sáng mùa hè trong thung lũng</w:t>
      </w:r>
    </w:p>
    <w:p w14:paraId="5CF56731" w14:textId="77777777" w:rsidR="00ED78E8" w:rsidRPr="00795225" w:rsidRDefault="00ED78E8" w:rsidP="00ED78E8">
      <w:pPr>
        <w:ind w:firstLine="709"/>
        <w:jc w:val="both"/>
        <w:rPr>
          <w:bCs/>
          <w:lang w:val="pt-BR"/>
        </w:rPr>
      </w:pPr>
      <w:r w:rsidRPr="00795225">
        <w:rPr>
          <w:bCs/>
          <w:lang w:val="pt-BR"/>
        </w:rPr>
        <w:t>Rừng núi còn chìm đắm trong màn đêm trong bầu không khí đầy hơi ẩm và lành lạnh, mọi người đang ngon giấc trong những chiếc chăn đơn. Bỗng một con gà trống vỗ cánh phành phạch và cất tiếng gáy lanh lảnh ở đầu bản. Tiếp đó, rải rác khắp thung lũng, tiếng gà gáy râm ran. Mấy con gà rừng trên núi cũng thức dậy gáy te te. Trên mấy cây cao cạnh nhà, ve đua nhau kêu ra rả. Ngoài suối, tiếng chim cuốc vọng vào đều đều… Bản làng đã thức giấc. Đó đây, ánh lửa hồng bập bùng trên các bếp. Ngoài bờ ruộng đã có bước chân người đi, tiếng nói chuyện rì rầm, tiếng gọi nhau í ới.</w:t>
      </w:r>
    </w:p>
    <w:p w14:paraId="4D84A901" w14:textId="77777777" w:rsidR="00ED78E8" w:rsidRPr="00795225" w:rsidRDefault="00ED78E8" w:rsidP="00ED78E8">
      <w:pPr>
        <w:ind w:firstLine="709"/>
        <w:jc w:val="both"/>
        <w:rPr>
          <w:bCs/>
          <w:lang w:val="pt-BR"/>
        </w:rPr>
      </w:pPr>
      <w:r w:rsidRPr="00795225">
        <w:rPr>
          <w:bCs/>
          <w:lang w:val="pt-BR"/>
        </w:rPr>
        <w:t>Tảng sáng, vòm trời cao xanh mênh mông. Gió từ trên đỉnh núi tràn xuống thung lũng mát rượi. Khoảng trời sau dãy núi phía đông ửng đỏ. Những tia nắng đầu tiên hắt chéo qua thung lũng, trải lên đỉnh núi phía tây những vệt sáng màu lá mạ tươi tắn…Ven rừng rải rác những cây lim đã trổ hoa vàng, những cây vải thiều đã đỏ ối những quả…</w:t>
      </w:r>
    </w:p>
    <w:p w14:paraId="75545BE9" w14:textId="77777777" w:rsidR="00ED78E8" w:rsidRPr="00795225" w:rsidRDefault="00ED78E8" w:rsidP="00ED78E8">
      <w:pPr>
        <w:ind w:firstLine="709"/>
        <w:jc w:val="both"/>
        <w:rPr>
          <w:bCs/>
          <w:lang w:val="pt-BR"/>
        </w:rPr>
      </w:pPr>
      <w:r w:rsidRPr="00795225">
        <w:rPr>
          <w:bCs/>
          <w:lang w:val="pt-BR"/>
        </w:rPr>
        <w:t>Nắng vàng lan nhanh xuống chân núi rồi rải vội lên đồng lúa. Bà con xã viên đã đổ ra đồng cấy mùa, gặt chiêm. Trên những ruộng lúa chín vàng, bóng áo chàm và nón trắng nhấp nhô, tiếng nói tiếng cười nhộn nhịp vui vẻ.</w:t>
      </w:r>
    </w:p>
    <w:p w14:paraId="4056DD99" w14:textId="77777777" w:rsidR="00ED78E8" w:rsidRPr="00795225" w:rsidRDefault="00ED78E8" w:rsidP="00ED78E8">
      <w:pPr>
        <w:ind w:firstLine="709"/>
        <w:jc w:val="both"/>
        <w:rPr>
          <w:bCs/>
          <w:lang w:val="pt-BR"/>
        </w:rPr>
      </w:pPr>
      <w:r w:rsidRPr="00795225">
        <w:rPr>
          <w:bCs/>
          <w:lang w:val="pt-BR"/>
        </w:rPr>
        <w:t>Mặt trời nhô dần lên cao. Ánh nắng mỗi lúc một gay gắt. Dọc theo những con đường mới đắp, vượt qua chiếc cầu gỗ bắc qua con suối, từng tốp nam nữ thanh niên thoăn thoắt gánh</w:t>
      </w:r>
      <w:r>
        <w:rPr>
          <w:bCs/>
          <w:lang w:val="pt-BR"/>
        </w:rPr>
        <w:t xml:space="preserve"> </w:t>
      </w:r>
      <w:r w:rsidRPr="00795225">
        <w:rPr>
          <w:bCs/>
          <w:lang w:val="pt-BR"/>
        </w:rPr>
        <w:t>lúa về sân phơi. Tiếng cười giòn tan vọng vào vách đá.</w:t>
      </w:r>
    </w:p>
    <w:p w14:paraId="5F801C68" w14:textId="77777777" w:rsidR="00ED78E8" w:rsidRPr="007F0B93" w:rsidRDefault="00ED78E8" w:rsidP="00ED78E8">
      <w:pPr>
        <w:spacing w:before="120"/>
        <w:rPr>
          <w:i/>
        </w:rPr>
      </w:pPr>
      <w:r w:rsidRPr="00CF0086">
        <w:rPr>
          <w:i/>
        </w:rPr>
        <w:t xml:space="preserve">                                                                                           </w:t>
      </w:r>
      <w:r>
        <w:rPr>
          <w:i/>
        </w:rPr>
        <w:t xml:space="preserve">     </w:t>
      </w:r>
      <w:r w:rsidRPr="00CF0086">
        <w:rPr>
          <w:i/>
        </w:rPr>
        <w:t xml:space="preserve"> </w:t>
      </w:r>
      <w:r w:rsidRPr="007F0B93">
        <w:rPr>
          <w:i/>
        </w:rPr>
        <w:t>Hoàng Hữu Bội</w:t>
      </w:r>
    </w:p>
    <w:p w14:paraId="50CEBC37" w14:textId="77777777" w:rsidR="00ED78E8" w:rsidRPr="006879E9" w:rsidRDefault="00ED78E8" w:rsidP="00ED78E8">
      <w:pPr>
        <w:rPr>
          <w:b/>
        </w:rPr>
      </w:pPr>
      <w:r>
        <w:rPr>
          <w:b/>
        </w:rPr>
        <w:t xml:space="preserve">        </w:t>
      </w:r>
      <w:r w:rsidRPr="006879E9">
        <w:rPr>
          <w:b/>
          <w:i/>
        </w:rPr>
        <w:t>Em hãy khoanh tròn vào chữ cái trước câu trả lờ</w:t>
      </w:r>
      <w:r>
        <w:rPr>
          <w:b/>
          <w:i/>
        </w:rPr>
        <w:t>i đúng</w:t>
      </w:r>
      <w:r w:rsidRPr="006879E9">
        <w:rPr>
          <w:b/>
          <w:i/>
        </w:rPr>
        <w:t>:</w:t>
      </w:r>
    </w:p>
    <w:p w14:paraId="26175C2E" w14:textId="77777777" w:rsidR="00ED78E8" w:rsidRPr="00CF0086" w:rsidRDefault="00ED78E8" w:rsidP="00ED78E8">
      <w:pPr>
        <w:ind w:right="-142"/>
      </w:pPr>
      <w:r w:rsidRPr="00CF0086">
        <w:rPr>
          <w:u w:val="single"/>
        </w:rPr>
        <w:t>Câu 1</w:t>
      </w:r>
      <w:r w:rsidRPr="00CF0086">
        <w:t>: Những âm thanh rộn ràng lúc trời sắp sáng là âm thanh của những con vật nào ?</w:t>
      </w:r>
    </w:p>
    <w:p w14:paraId="69380E26" w14:textId="77777777" w:rsidR="00ED78E8" w:rsidRPr="00CF0086" w:rsidRDefault="00ED78E8" w:rsidP="00ED78E8">
      <w:r w:rsidRPr="00CF0086">
        <w:lastRenderedPageBreak/>
        <w:t xml:space="preserve">       A. Gà mái, gà trống, chim chích choè.</w:t>
      </w:r>
    </w:p>
    <w:p w14:paraId="2683C5E9" w14:textId="77777777" w:rsidR="00ED78E8" w:rsidRPr="00CF0086" w:rsidRDefault="00ED78E8" w:rsidP="00ED78E8">
      <w:pPr>
        <w:rPr>
          <w:lang w:val="fr-FR"/>
        </w:rPr>
      </w:pPr>
      <w:r w:rsidRPr="00CF0086">
        <w:t xml:space="preserve">       </w:t>
      </w:r>
      <w:r>
        <w:rPr>
          <w:lang w:val="fr-FR"/>
        </w:rPr>
        <w:t>B</w:t>
      </w:r>
      <w:r w:rsidRPr="00CF0086">
        <w:rPr>
          <w:lang w:val="fr-FR"/>
        </w:rPr>
        <w:t>. Ve, chim cuốc, gà mái, lợn.</w:t>
      </w:r>
    </w:p>
    <w:p w14:paraId="284C4A05" w14:textId="77777777" w:rsidR="00ED78E8" w:rsidRPr="00CF0086" w:rsidRDefault="00ED78E8" w:rsidP="00ED78E8">
      <w:pPr>
        <w:rPr>
          <w:color w:val="000000"/>
        </w:rPr>
      </w:pPr>
      <w:r w:rsidRPr="00CF0086">
        <w:t xml:space="preserve">       </w:t>
      </w:r>
      <w:r w:rsidRPr="00D911A9">
        <w:rPr>
          <w:color w:val="000000"/>
        </w:rPr>
        <w:t>C</w:t>
      </w:r>
      <w:r w:rsidRPr="00CF0086">
        <w:rPr>
          <w:color w:val="000000"/>
        </w:rPr>
        <w:t xml:space="preserve">. Gà trống, gà rừng, ve, chim cuốc.                               </w:t>
      </w:r>
    </w:p>
    <w:p w14:paraId="11C07B82" w14:textId="77777777" w:rsidR="00ED78E8" w:rsidRPr="00CF0086" w:rsidRDefault="00ED78E8" w:rsidP="00ED78E8">
      <w:r w:rsidRPr="00CF0086">
        <w:rPr>
          <w:u w:val="single"/>
        </w:rPr>
        <w:t>Câu 2</w:t>
      </w:r>
      <w:r w:rsidRPr="00CF0086">
        <w:t>: Tại sao lúc trời sắp sáng tác giả chỉ tả âm thanh mà không tả hình ảnh?</w:t>
      </w:r>
    </w:p>
    <w:p w14:paraId="204EEDF7" w14:textId="77777777" w:rsidR="00ED78E8" w:rsidRPr="00CF0086" w:rsidRDefault="00ED78E8" w:rsidP="00ED78E8">
      <w:r w:rsidRPr="00CF0086">
        <w:t xml:space="preserve">       A. Tại ở đây chỉ có âm thanh chứ không có hình ảnh.</w:t>
      </w:r>
    </w:p>
    <w:p w14:paraId="0F0BD801" w14:textId="77777777" w:rsidR="00ED78E8" w:rsidRPr="00CF0086" w:rsidRDefault="00ED78E8" w:rsidP="00ED78E8">
      <w:r w:rsidRPr="00CF0086">
        <w:t xml:space="preserve">       B. Do tác giả ở trong nhà nên không nhìn thấy cảnh vật xung quanh.</w:t>
      </w:r>
    </w:p>
    <w:p w14:paraId="546A457A" w14:textId="77777777" w:rsidR="00ED78E8" w:rsidRPr="00CF0086" w:rsidRDefault="00ED78E8" w:rsidP="00ED78E8">
      <w:r w:rsidRPr="00CF0086">
        <w:t xml:space="preserve">       </w:t>
      </w:r>
      <w:r w:rsidRPr="00D911A9">
        <w:t>C</w:t>
      </w:r>
      <w:r w:rsidRPr="00CF0086">
        <w:t>. Vì lúc bấy giờ cảnh vật còn chìm đắm trong màn đêm trông chưa rõ nét.</w:t>
      </w:r>
    </w:p>
    <w:p w14:paraId="0BF82C1F" w14:textId="77777777" w:rsidR="00ED78E8" w:rsidRPr="00CF0086" w:rsidRDefault="00ED78E8" w:rsidP="00ED78E8">
      <w:r w:rsidRPr="00CF0086">
        <w:rPr>
          <w:u w:val="single"/>
        </w:rPr>
        <w:t>Câu 3</w:t>
      </w:r>
      <w:r w:rsidRPr="00CF0086">
        <w:t>: Lúc bản làng  thức giấc, có hình ả</w:t>
      </w:r>
      <w:r>
        <w:t>nh nào</w:t>
      </w:r>
      <w:r w:rsidRPr="00CF0086">
        <w:t>?</w:t>
      </w:r>
    </w:p>
    <w:p w14:paraId="4AC149B9" w14:textId="77777777" w:rsidR="00ED78E8" w:rsidRPr="00CF0086" w:rsidRDefault="00ED78E8" w:rsidP="00ED78E8">
      <w:r w:rsidRPr="00CF0086">
        <w:t xml:space="preserve">       A. Những cành cây vải thiều đã đỏ ối những quả.</w:t>
      </w:r>
    </w:p>
    <w:p w14:paraId="74361B57" w14:textId="77777777" w:rsidR="00ED78E8" w:rsidRPr="00CF0086" w:rsidRDefault="00ED78E8" w:rsidP="00ED78E8">
      <w:r w:rsidRPr="00CF0086">
        <w:t xml:space="preserve">       </w:t>
      </w:r>
      <w:r w:rsidRPr="00D911A9">
        <w:t>B</w:t>
      </w:r>
      <w:r w:rsidRPr="00CF0086">
        <w:t>. Ánh lửa hồng bập bùng trên các bếp.</w:t>
      </w:r>
    </w:p>
    <w:p w14:paraId="5AC3D057" w14:textId="77777777" w:rsidR="00ED78E8" w:rsidRPr="00CF0086" w:rsidRDefault="00ED78E8" w:rsidP="00ED78E8">
      <w:r w:rsidRPr="00CF0086">
        <w:t xml:space="preserve">       C. Bóng áo chàm và nón trắng nhấp nhô.</w:t>
      </w:r>
    </w:p>
    <w:p w14:paraId="251C7DA3" w14:textId="77777777" w:rsidR="00ED78E8" w:rsidRPr="00CF0086" w:rsidRDefault="00ED78E8" w:rsidP="00ED78E8">
      <w:r w:rsidRPr="00CF0086">
        <w:rPr>
          <w:u w:val="single"/>
        </w:rPr>
        <w:t>Câu 4</w:t>
      </w:r>
      <w:r w:rsidRPr="00CF0086">
        <w:t>: Trong đoạn văn</w:t>
      </w:r>
      <w:r>
        <w:t xml:space="preserve">: </w:t>
      </w:r>
      <w:r w:rsidRPr="00CD4529">
        <w:rPr>
          <w:i/>
        </w:rPr>
        <w:t>“</w:t>
      </w:r>
      <w:r w:rsidRPr="00CF0086">
        <w:rPr>
          <w:i/>
        </w:rPr>
        <w:t>Tảng sáng</w:t>
      </w:r>
      <w:r w:rsidRPr="00CF0086">
        <w:t xml:space="preserve"> </w:t>
      </w:r>
      <w:r>
        <w:t>…</w:t>
      </w:r>
      <w:r w:rsidRPr="00CF0086">
        <w:t xml:space="preserve"> </w:t>
      </w:r>
      <w:r w:rsidRPr="00CF0086">
        <w:rPr>
          <w:i/>
        </w:rPr>
        <w:t>đỏ ối những quả</w:t>
      </w:r>
      <w:r>
        <w:rPr>
          <w:i/>
        </w:rPr>
        <w:t>.”</w:t>
      </w:r>
      <w:r w:rsidRPr="00CF0086">
        <w:rPr>
          <w:i/>
        </w:rPr>
        <w:t xml:space="preserve"> </w:t>
      </w:r>
      <w:r w:rsidRPr="00CF0086">
        <w:t>miêu tả gì ?</w:t>
      </w:r>
    </w:p>
    <w:p w14:paraId="510C9C7F" w14:textId="77777777" w:rsidR="00ED78E8" w:rsidRDefault="00ED78E8" w:rsidP="00ED78E8">
      <w:r w:rsidRPr="00CF0086">
        <w:t xml:space="preserve">       </w:t>
      </w:r>
      <w:r w:rsidRPr="00D911A9">
        <w:t>A.</w:t>
      </w:r>
      <w:r w:rsidRPr="00CF0086">
        <w:t xml:space="preserve"> Cảnh đẹp của buổi sáng mùa hè trong thung lũng.</w:t>
      </w:r>
      <w:r>
        <w:t xml:space="preserve"> </w:t>
      </w:r>
    </w:p>
    <w:p w14:paraId="6BDC9C82" w14:textId="77777777" w:rsidR="00ED78E8" w:rsidRPr="00CF0086" w:rsidRDefault="00ED78E8" w:rsidP="00ED78E8">
      <w:r w:rsidRPr="00CF0086">
        <w:t xml:space="preserve">       B. Sinh hoạt của đồng bào miền núi vào buổi chiều.</w:t>
      </w:r>
    </w:p>
    <w:p w14:paraId="096D2868" w14:textId="77777777" w:rsidR="00ED78E8" w:rsidRPr="00CF0086" w:rsidRDefault="00ED78E8" w:rsidP="00ED78E8">
      <w:r w:rsidRPr="00CF0086">
        <w:t xml:space="preserve">       C.</w:t>
      </w:r>
      <w:r>
        <w:t xml:space="preserve"> </w:t>
      </w:r>
      <w:r w:rsidRPr="00CF0086">
        <w:t>Hoạt động của đồng bào miền núi khi một ngày mới bắt đầ</w:t>
      </w:r>
      <w:r>
        <w:t>u</w:t>
      </w:r>
      <w:r w:rsidRPr="00CF0086">
        <w:t>.</w:t>
      </w:r>
    </w:p>
    <w:p w14:paraId="3BB3D6F4" w14:textId="77777777" w:rsidR="00ED78E8" w:rsidRPr="00CF0086" w:rsidRDefault="00ED78E8" w:rsidP="00ED78E8">
      <w:r w:rsidRPr="00CF0086">
        <w:rPr>
          <w:u w:val="single"/>
        </w:rPr>
        <w:t>Câu 5</w:t>
      </w:r>
      <w:r w:rsidRPr="00CF0086">
        <w:t>: Bài văn miêu tả cảnh gì ?</w:t>
      </w:r>
    </w:p>
    <w:p w14:paraId="7D4A18D1" w14:textId="77777777" w:rsidR="00ED78E8" w:rsidRPr="00CF0086" w:rsidRDefault="00ED78E8" w:rsidP="00ED78E8">
      <w:pPr>
        <w:ind w:right="-284"/>
      </w:pPr>
      <w:r w:rsidRPr="00CF0086">
        <w:t xml:space="preserve">       A. Hoạt động nhộn nhịp của đồng bào miền đồng bằng vào buổi sáng mùa hè.</w:t>
      </w:r>
    </w:p>
    <w:p w14:paraId="1EA70363" w14:textId="77777777" w:rsidR="00ED78E8" w:rsidRPr="00CF0086" w:rsidRDefault="00ED78E8" w:rsidP="00ED78E8">
      <w:pPr>
        <w:rPr>
          <w:color w:val="000000"/>
        </w:rPr>
      </w:pPr>
      <w:r w:rsidRPr="00CF0086">
        <w:rPr>
          <w:color w:val="000000"/>
        </w:rPr>
        <w:t xml:space="preserve">       </w:t>
      </w:r>
      <w:r w:rsidRPr="00D911A9">
        <w:rPr>
          <w:color w:val="000000"/>
        </w:rPr>
        <w:t>B</w:t>
      </w:r>
      <w:r w:rsidRPr="00CF0086">
        <w:rPr>
          <w:color w:val="000000"/>
        </w:rPr>
        <w:t>. Cảnh đẹp và hoạt động nhộn nhịp của đồng bào miền núi trong buổi sáng mùa hè.</w:t>
      </w:r>
    </w:p>
    <w:p w14:paraId="0839B161" w14:textId="77777777" w:rsidR="00ED78E8" w:rsidRPr="00CF0086" w:rsidRDefault="00ED78E8" w:rsidP="00ED78E8">
      <w:r w:rsidRPr="00CF0086">
        <w:t xml:space="preserve">       C. Cảnh đẹp và sự tỉnh lặng của miền núi vào buổi sáng mùa hè.</w:t>
      </w:r>
    </w:p>
    <w:p w14:paraId="2856837F" w14:textId="77777777" w:rsidR="00ED78E8" w:rsidRPr="00CF0086" w:rsidRDefault="00ED78E8" w:rsidP="00ED78E8">
      <w:r w:rsidRPr="00CF0086">
        <w:rPr>
          <w:u w:val="single"/>
        </w:rPr>
        <w:t>Câu 6</w:t>
      </w:r>
      <w:r w:rsidRPr="00CF0086">
        <w:t>:</w:t>
      </w:r>
      <w:r>
        <w:t xml:space="preserve"> Trong câu:</w:t>
      </w:r>
      <w:r w:rsidRPr="00CF0086">
        <w:t xml:space="preserve"> </w:t>
      </w:r>
      <w:r w:rsidRPr="00CD4529">
        <w:rPr>
          <w:i/>
        </w:rPr>
        <w:t>“</w:t>
      </w:r>
      <w:r w:rsidRPr="00A00D86">
        <w:rPr>
          <w:bCs/>
          <w:i/>
          <w:lang w:val="pt-BR"/>
        </w:rPr>
        <w:t>Tảng sáng, vòm trời cao xanh mênh mông</w:t>
      </w:r>
      <w:r w:rsidRPr="00795225">
        <w:rPr>
          <w:bCs/>
          <w:lang w:val="pt-BR"/>
        </w:rPr>
        <w:t>.</w:t>
      </w:r>
      <w:r w:rsidRPr="00CD4529">
        <w:rPr>
          <w:bCs/>
          <w:i/>
          <w:lang w:val="pt-BR"/>
        </w:rPr>
        <w:t>”</w:t>
      </w:r>
      <w:r>
        <w:rPr>
          <w:bCs/>
          <w:lang w:val="pt-BR"/>
        </w:rPr>
        <w:t xml:space="preserve"> chủ ngữ là</w:t>
      </w:r>
      <w:r w:rsidRPr="00CF0086">
        <w:t>?</w:t>
      </w:r>
    </w:p>
    <w:p w14:paraId="19FF6DE4" w14:textId="77777777" w:rsidR="00ED78E8" w:rsidRDefault="00ED78E8" w:rsidP="00ED78E8">
      <w:r w:rsidRPr="00CF0086">
        <w:t xml:space="preserve">       A. </w:t>
      </w:r>
      <w:r w:rsidRPr="00795225">
        <w:rPr>
          <w:bCs/>
          <w:lang w:val="pt-BR"/>
        </w:rPr>
        <w:t>Tảng sáng</w:t>
      </w:r>
      <w:r w:rsidRPr="00CF0086">
        <w:t>.</w:t>
      </w:r>
      <w:r>
        <w:rPr>
          <w:lang w:val="vi-VN"/>
        </w:rPr>
        <w:t xml:space="preserve">  </w:t>
      </w:r>
      <w:r w:rsidRPr="00CF0086">
        <w:t xml:space="preserve">       </w:t>
      </w:r>
    </w:p>
    <w:p w14:paraId="772773A1" w14:textId="77777777" w:rsidR="00ED78E8" w:rsidRDefault="00ED78E8" w:rsidP="00ED78E8">
      <w:pPr>
        <w:rPr>
          <w:color w:val="000000"/>
        </w:rPr>
      </w:pPr>
      <w:r>
        <w:t xml:space="preserve">       </w:t>
      </w:r>
      <w:r w:rsidRPr="00D911A9">
        <w:rPr>
          <w:color w:val="000000"/>
        </w:rPr>
        <w:t>B</w:t>
      </w:r>
      <w:r w:rsidRPr="00CF0086">
        <w:rPr>
          <w:color w:val="000000"/>
        </w:rPr>
        <w:t xml:space="preserve">. </w:t>
      </w:r>
      <w:r w:rsidRPr="00795225">
        <w:rPr>
          <w:bCs/>
          <w:lang w:val="pt-BR"/>
        </w:rPr>
        <w:t>vòm trời</w:t>
      </w:r>
      <w:r>
        <w:rPr>
          <w:color w:val="000000"/>
          <w:lang w:val="vi-VN"/>
        </w:rPr>
        <w:t xml:space="preserve">  </w:t>
      </w:r>
      <w:r w:rsidRPr="00CF0086">
        <w:rPr>
          <w:color w:val="000000"/>
        </w:rPr>
        <w:t xml:space="preserve">       </w:t>
      </w:r>
    </w:p>
    <w:p w14:paraId="3F8BE358" w14:textId="77777777" w:rsidR="00ED78E8" w:rsidRPr="00CF0086" w:rsidRDefault="00ED78E8" w:rsidP="00ED78E8">
      <w:pPr>
        <w:rPr>
          <w:color w:val="000000"/>
        </w:rPr>
      </w:pPr>
      <w:r>
        <w:rPr>
          <w:color w:val="000000"/>
        </w:rPr>
        <w:t xml:space="preserve">       </w:t>
      </w:r>
      <w:r w:rsidRPr="00CF0086">
        <w:rPr>
          <w:color w:val="000000"/>
        </w:rPr>
        <w:t xml:space="preserve">C. </w:t>
      </w:r>
      <w:r w:rsidRPr="00795225">
        <w:rPr>
          <w:bCs/>
          <w:lang w:val="pt-BR"/>
        </w:rPr>
        <w:t>vòm trời cao xanh</w:t>
      </w:r>
    </w:p>
    <w:p w14:paraId="749D8A8C" w14:textId="77777777" w:rsidR="00ED78E8" w:rsidRPr="00CF0086" w:rsidRDefault="00ED78E8" w:rsidP="00ED78E8">
      <w:pPr>
        <w:ind w:right="-142"/>
      </w:pPr>
      <w:r w:rsidRPr="00CF0086">
        <w:rPr>
          <w:u w:val="single"/>
        </w:rPr>
        <w:t>Câu 7</w:t>
      </w:r>
      <w:r>
        <w:t xml:space="preserve">: a, </w:t>
      </w:r>
      <w:r w:rsidRPr="00CF0086">
        <w:t>Trong các dãy từ dưới đây dãy từ nào chỉ gồm các từ đồng nghĩa với từ</w:t>
      </w:r>
      <w:r>
        <w:t xml:space="preserve"> </w:t>
      </w:r>
      <w:r w:rsidRPr="00CD4529">
        <w:rPr>
          <w:i/>
        </w:rPr>
        <w:t>“</w:t>
      </w:r>
      <w:r w:rsidRPr="00D70A6D">
        <w:rPr>
          <w:i/>
        </w:rPr>
        <w:t>mênh mông</w:t>
      </w:r>
      <w:r>
        <w:rPr>
          <w:i/>
        </w:rPr>
        <w:t xml:space="preserve">” </w:t>
      </w:r>
      <w:r w:rsidRPr="00CF0086">
        <w:t>?</w:t>
      </w:r>
    </w:p>
    <w:p w14:paraId="5AD9060F" w14:textId="77777777" w:rsidR="00ED78E8" w:rsidRPr="00CF0086" w:rsidRDefault="00ED78E8" w:rsidP="00ED78E8">
      <w:r w:rsidRPr="00CF0086">
        <w:t xml:space="preserve">       A. thăm thẳm, bao la, hẹp</w:t>
      </w:r>
      <w:r>
        <w:t>, xa xăm</w:t>
      </w:r>
      <w:r w:rsidRPr="00CF0086">
        <w:t>, hiu hắt.</w:t>
      </w:r>
    </w:p>
    <w:p w14:paraId="52CA4830" w14:textId="77777777" w:rsidR="00ED78E8" w:rsidRPr="00CF0086" w:rsidRDefault="00ED78E8" w:rsidP="00ED78E8">
      <w:pPr>
        <w:rPr>
          <w:color w:val="000000"/>
        </w:rPr>
      </w:pPr>
      <w:r w:rsidRPr="00CF0086">
        <w:rPr>
          <w:color w:val="000000"/>
        </w:rPr>
        <w:t xml:space="preserve">       </w:t>
      </w:r>
      <w:r w:rsidRPr="00D911A9">
        <w:rPr>
          <w:color w:val="000000"/>
        </w:rPr>
        <w:t>B</w:t>
      </w:r>
      <w:r w:rsidRPr="00CF0086">
        <w:rPr>
          <w:color w:val="000000"/>
        </w:rPr>
        <w:t>. bao la, thênh thang, bát ngát.</w:t>
      </w:r>
    </w:p>
    <w:p w14:paraId="35403201" w14:textId="77777777" w:rsidR="00ED78E8" w:rsidRDefault="00ED78E8" w:rsidP="00ED78E8">
      <w:r w:rsidRPr="00CF0086">
        <w:t xml:space="preserve">       C. hẹp, nhỏ bé, nhỏ nhoi.</w:t>
      </w:r>
    </w:p>
    <w:p w14:paraId="7ACB1EA9" w14:textId="77777777" w:rsidR="00ED78E8" w:rsidRDefault="00ED78E8" w:rsidP="00ED78E8">
      <w:r>
        <w:t xml:space="preserve">        b, Em hãy đặt câu với 1 từ trong dãy từ vừa tìm được.</w:t>
      </w:r>
    </w:p>
    <w:p w14:paraId="5D64327A" w14:textId="77777777" w:rsidR="00ED78E8" w:rsidRPr="00CF0086" w:rsidRDefault="00ED78E8" w:rsidP="00ED78E8">
      <w:r>
        <w:t>……………………………………………………………………………………</w:t>
      </w:r>
    </w:p>
    <w:p w14:paraId="67F1608A" w14:textId="77777777" w:rsidR="00ED78E8" w:rsidRPr="00CF0086" w:rsidRDefault="00ED78E8" w:rsidP="00ED78E8">
      <w:r w:rsidRPr="00CF0086">
        <w:rPr>
          <w:u w:val="single"/>
        </w:rPr>
        <w:t>Câu 8</w:t>
      </w:r>
      <w:r w:rsidRPr="00CF0086">
        <w:t xml:space="preserve">: Từ dưới đây là từ trái nghĩa với từ </w:t>
      </w:r>
      <w:r w:rsidRPr="00CD4529">
        <w:rPr>
          <w:i/>
        </w:rPr>
        <w:t>“chìm”</w:t>
      </w:r>
      <w:r>
        <w:t xml:space="preserve"> </w:t>
      </w:r>
      <w:r w:rsidRPr="00CF0086">
        <w:t>?</w:t>
      </w:r>
    </w:p>
    <w:p w14:paraId="32116F64" w14:textId="77777777" w:rsidR="00ED78E8" w:rsidRDefault="00ED78E8" w:rsidP="00ED78E8">
      <w:r w:rsidRPr="00CF0086">
        <w:rPr>
          <w:color w:val="000000"/>
        </w:rPr>
        <w:t xml:space="preserve">       </w:t>
      </w:r>
      <w:r w:rsidRPr="00D911A9">
        <w:rPr>
          <w:color w:val="000000"/>
        </w:rPr>
        <w:t>A</w:t>
      </w:r>
      <w:r w:rsidRPr="00CF0086">
        <w:rPr>
          <w:color w:val="000000"/>
        </w:rPr>
        <w:t>. nổi.</w:t>
      </w:r>
      <w:r>
        <w:rPr>
          <w:color w:val="000000"/>
          <w:lang w:val="vi-VN"/>
        </w:rPr>
        <w:t xml:space="preserve">            </w:t>
      </w:r>
      <w:r w:rsidRPr="00CF0086">
        <w:t xml:space="preserve">       </w:t>
      </w:r>
    </w:p>
    <w:p w14:paraId="61EB2053" w14:textId="77777777" w:rsidR="00ED78E8" w:rsidRDefault="00ED78E8" w:rsidP="00ED78E8">
      <w:r>
        <w:t xml:space="preserve">       </w:t>
      </w:r>
      <w:r w:rsidRPr="00CF0086">
        <w:t>B. trôi.</w:t>
      </w:r>
      <w:r>
        <w:rPr>
          <w:lang w:val="vi-VN"/>
        </w:rPr>
        <w:t xml:space="preserve">                </w:t>
      </w:r>
      <w:r w:rsidRPr="00CF0086">
        <w:t xml:space="preserve">       </w:t>
      </w:r>
    </w:p>
    <w:p w14:paraId="1443F78E" w14:textId="77777777" w:rsidR="00ED78E8" w:rsidRPr="00CF0086" w:rsidRDefault="00ED78E8" w:rsidP="00ED78E8">
      <w:r>
        <w:t xml:space="preserve">       </w:t>
      </w:r>
      <w:r w:rsidRPr="00CF0086">
        <w:t>C. lặn.</w:t>
      </w:r>
    </w:p>
    <w:p w14:paraId="0E7CCF8A" w14:textId="77777777" w:rsidR="00ED78E8" w:rsidRPr="00CF0086" w:rsidRDefault="00ED78E8" w:rsidP="00ED78E8">
      <w:r w:rsidRPr="00CF0086">
        <w:rPr>
          <w:u w:val="single"/>
        </w:rPr>
        <w:t>Câu 9</w:t>
      </w:r>
      <w:r w:rsidRPr="00CF0086">
        <w:t xml:space="preserve">: Trong các câu dưới đây, câu nào có từ </w:t>
      </w:r>
      <w:r w:rsidRPr="00CD4529">
        <w:rPr>
          <w:i/>
        </w:rPr>
        <w:t>“thức”</w:t>
      </w:r>
      <w:r w:rsidRPr="00CF0086">
        <w:t xml:space="preserve"> </w:t>
      </w:r>
      <w:r>
        <w:t>mang</w:t>
      </w:r>
      <w:r w:rsidRPr="00CF0086">
        <w:t xml:space="preserve"> nghĩa </w:t>
      </w:r>
      <w:r>
        <w:t>gốc</w:t>
      </w:r>
      <w:r w:rsidRPr="00CF0086">
        <w:t>?</w:t>
      </w:r>
    </w:p>
    <w:p w14:paraId="6532A983" w14:textId="77777777" w:rsidR="00ED78E8" w:rsidRDefault="00ED78E8" w:rsidP="00ED78E8">
      <w:r w:rsidRPr="00CF0086">
        <w:t xml:space="preserve">       </w:t>
      </w:r>
      <w:r w:rsidRPr="000112EB">
        <w:t>A</w:t>
      </w:r>
      <w:r w:rsidRPr="00CF0086">
        <w:t xml:space="preserve">. </w:t>
      </w:r>
      <w:r>
        <w:t>Bình minh đánh thức không gian</w:t>
      </w:r>
      <w:r w:rsidRPr="00CF0086">
        <w:t>.</w:t>
      </w:r>
      <w:r>
        <w:t xml:space="preserve"> </w:t>
      </w:r>
      <w:r w:rsidRPr="00CF0086">
        <w:t xml:space="preserve">       </w:t>
      </w:r>
    </w:p>
    <w:p w14:paraId="639DF243" w14:textId="77777777" w:rsidR="00ED78E8" w:rsidRPr="00CF0086" w:rsidRDefault="00ED78E8" w:rsidP="00ED78E8">
      <w:r>
        <w:t xml:space="preserve">       </w:t>
      </w:r>
      <w:r w:rsidRPr="00CF0086">
        <w:t xml:space="preserve">B. </w:t>
      </w:r>
      <w:r w:rsidRPr="00795225">
        <w:rPr>
          <w:bCs/>
          <w:lang w:val="pt-BR"/>
        </w:rPr>
        <w:t>Bản làng đã thức giấc</w:t>
      </w:r>
      <w:r w:rsidRPr="00CF0086">
        <w:t>.</w:t>
      </w:r>
    </w:p>
    <w:p w14:paraId="3D63CEDB" w14:textId="77777777" w:rsidR="00ED78E8" w:rsidRDefault="00ED78E8" w:rsidP="00ED78E8">
      <w:pPr>
        <w:rPr>
          <w:bCs/>
          <w:lang w:val="pt-BR"/>
        </w:rPr>
      </w:pPr>
      <w:r w:rsidRPr="00CF0086">
        <w:t xml:space="preserve">       </w:t>
      </w:r>
      <w:r w:rsidRPr="00D911A9">
        <w:t>C</w:t>
      </w:r>
      <w:r w:rsidRPr="00CF0086">
        <w:t xml:space="preserve">. </w:t>
      </w:r>
      <w:r w:rsidRPr="00795225">
        <w:rPr>
          <w:bCs/>
          <w:lang w:val="pt-BR"/>
        </w:rPr>
        <w:t xml:space="preserve">Mấy con gà rừng trên núi cũng thức dậy gáy te te. </w:t>
      </w:r>
    </w:p>
    <w:p w14:paraId="39036B38" w14:textId="77777777" w:rsidR="00ED78E8" w:rsidRPr="000112EB" w:rsidRDefault="00ED78E8" w:rsidP="00ED78E8">
      <w:pPr>
        <w:rPr>
          <w:color w:val="FF0000"/>
        </w:rPr>
      </w:pPr>
      <w:r w:rsidRPr="00CF0086">
        <w:rPr>
          <w:color w:val="000000"/>
          <w:u w:val="single"/>
        </w:rPr>
        <w:t>Câu 10</w:t>
      </w:r>
      <w:r w:rsidRPr="00CF0086">
        <w:rPr>
          <w:color w:val="000000"/>
        </w:rPr>
        <w:t xml:space="preserve">: </w:t>
      </w:r>
      <w:r>
        <w:rPr>
          <w:color w:val="000000"/>
        </w:rPr>
        <w:t xml:space="preserve"> </w:t>
      </w:r>
      <w:r w:rsidRPr="00CF0086">
        <w:rPr>
          <w:color w:val="000000"/>
        </w:rPr>
        <w:t xml:space="preserve">Từ </w:t>
      </w:r>
      <w:r w:rsidRPr="00CD4529">
        <w:rPr>
          <w:i/>
          <w:color w:val="000000"/>
        </w:rPr>
        <w:t>“</w:t>
      </w:r>
      <w:r>
        <w:rPr>
          <w:i/>
          <w:color w:val="000000"/>
        </w:rPr>
        <w:t>t</w:t>
      </w:r>
      <w:r w:rsidRPr="00CF0086">
        <w:rPr>
          <w:i/>
          <w:color w:val="000000"/>
        </w:rPr>
        <w:t>hung lũng</w:t>
      </w:r>
      <w:r>
        <w:rPr>
          <w:i/>
          <w:color w:val="000000"/>
        </w:rPr>
        <w:t>”</w:t>
      </w:r>
      <w:r w:rsidRPr="00CF0086">
        <w:rPr>
          <w:color w:val="000000"/>
        </w:rPr>
        <w:t xml:space="preserve"> thuộc loại</w:t>
      </w:r>
      <w:r>
        <w:rPr>
          <w:color w:val="000000"/>
        </w:rPr>
        <w:t xml:space="preserve"> </w:t>
      </w:r>
      <w:r w:rsidRPr="00CF0086">
        <w:rPr>
          <w:color w:val="000000"/>
        </w:rPr>
        <w:t>từ nào ?</w:t>
      </w:r>
    </w:p>
    <w:p w14:paraId="53351E02" w14:textId="77777777" w:rsidR="00ED78E8" w:rsidRDefault="00ED78E8" w:rsidP="00ED78E8">
      <w:r w:rsidRPr="00CF0086">
        <w:rPr>
          <w:color w:val="000000"/>
        </w:rPr>
        <w:t xml:space="preserve">       </w:t>
      </w:r>
      <w:r w:rsidRPr="00D911A9">
        <w:rPr>
          <w:color w:val="000000"/>
        </w:rPr>
        <w:t>A</w:t>
      </w:r>
      <w:r w:rsidRPr="00CF0086">
        <w:rPr>
          <w:color w:val="000000"/>
        </w:rPr>
        <w:t>. Danh từ.</w:t>
      </w:r>
      <w:r>
        <w:rPr>
          <w:color w:val="000000"/>
          <w:lang w:val="vi-VN"/>
        </w:rPr>
        <w:t xml:space="preserve">            </w:t>
      </w:r>
      <w:r w:rsidRPr="00CF0086">
        <w:t xml:space="preserve">       </w:t>
      </w:r>
    </w:p>
    <w:p w14:paraId="37CD0453" w14:textId="77777777" w:rsidR="00ED78E8" w:rsidRDefault="00ED78E8" w:rsidP="00ED78E8">
      <w:r>
        <w:t xml:space="preserve">       </w:t>
      </w:r>
      <w:r w:rsidRPr="00CF0086">
        <w:t>B. Động từ.</w:t>
      </w:r>
      <w:r>
        <w:rPr>
          <w:lang w:val="vi-VN"/>
        </w:rPr>
        <w:t xml:space="preserve">             </w:t>
      </w:r>
      <w:r w:rsidRPr="00CF0086">
        <w:t xml:space="preserve">       </w:t>
      </w:r>
    </w:p>
    <w:p w14:paraId="4F2BB693" w14:textId="77777777" w:rsidR="00ED78E8" w:rsidRDefault="00ED78E8" w:rsidP="00ED78E8">
      <w:r>
        <w:t xml:space="preserve">       </w:t>
      </w:r>
      <w:r w:rsidRPr="00CF0086">
        <w:t>C. Tính từ.</w:t>
      </w:r>
    </w:p>
    <w:p w14:paraId="5B07F7BF" w14:textId="77777777" w:rsidR="00ED78E8" w:rsidRPr="00462F8B" w:rsidRDefault="00ED78E8" w:rsidP="00ED78E8">
      <w:pPr>
        <w:ind w:firstLine="720"/>
        <w:jc w:val="both"/>
        <w:rPr>
          <w:b/>
          <w:lang w:val="nl-NL"/>
        </w:rPr>
      </w:pPr>
      <w:r>
        <w:rPr>
          <w:b/>
          <w:lang w:val="nl-NL"/>
        </w:rPr>
        <w:t>Đáp án</w:t>
      </w:r>
    </w:p>
    <w:p w14:paraId="5BB84C20" w14:textId="77777777" w:rsidR="00ED78E8" w:rsidRPr="00FC6F04" w:rsidRDefault="00ED78E8" w:rsidP="00CF25F9">
      <w:pPr>
        <w:numPr>
          <w:ilvl w:val="0"/>
          <w:numId w:val="5"/>
        </w:numPr>
        <w:shd w:val="clear" w:color="auto" w:fill="FFFFFF"/>
        <w:jc w:val="both"/>
        <w:rPr>
          <w:color w:val="000000"/>
        </w:rPr>
      </w:pPr>
      <w:r>
        <w:rPr>
          <w:b/>
          <w:bCs/>
          <w:color w:val="000000"/>
        </w:rPr>
        <w:t>Đ</w:t>
      </w:r>
      <w:r w:rsidRPr="00FC6F04">
        <w:rPr>
          <w:b/>
          <w:bCs/>
          <w:color w:val="000000"/>
        </w:rPr>
        <w:t>ọc thành tiếng: (3 điểm)</w:t>
      </w:r>
    </w:p>
    <w:p w14:paraId="484D5D7D" w14:textId="77777777" w:rsidR="00ED78E8" w:rsidRPr="00FC6F04" w:rsidRDefault="00ED78E8" w:rsidP="00ED78E8">
      <w:pPr>
        <w:shd w:val="clear" w:color="auto" w:fill="FFFFFF"/>
        <w:ind w:firstLine="567"/>
        <w:jc w:val="both"/>
        <w:rPr>
          <w:color w:val="000000"/>
        </w:rPr>
      </w:pPr>
      <w:r w:rsidRPr="00FC6F04">
        <w:rPr>
          <w:color w:val="000000"/>
        </w:rPr>
        <w:lastRenderedPageBreak/>
        <w:t>Giáo viên đánh giá, cho điểm dựa vào những yêu cầu sau:</w:t>
      </w:r>
    </w:p>
    <w:p w14:paraId="5B085388" w14:textId="77777777" w:rsidR="00ED78E8" w:rsidRPr="00FC6F04" w:rsidRDefault="00ED78E8" w:rsidP="00ED78E8">
      <w:pPr>
        <w:shd w:val="clear" w:color="auto" w:fill="FFFFFF"/>
        <w:ind w:firstLine="567"/>
        <w:jc w:val="both"/>
        <w:rPr>
          <w:color w:val="000000"/>
        </w:rPr>
      </w:pPr>
      <w:r w:rsidRPr="00FC6F04">
        <w:rPr>
          <w:color w:val="000000"/>
        </w:rPr>
        <w:t>a. Đọc vừa đủ nghe, rõ ràng; tốc độ đọc đạt yêu cầu (không quá 1 phút): 0,5 điểm</w:t>
      </w:r>
    </w:p>
    <w:p w14:paraId="6979816A" w14:textId="77777777" w:rsidR="00ED78E8" w:rsidRPr="00FC6F04" w:rsidRDefault="00ED78E8" w:rsidP="00ED78E8">
      <w:pPr>
        <w:shd w:val="clear" w:color="auto" w:fill="FFFFFF"/>
        <w:ind w:firstLine="567"/>
        <w:jc w:val="both"/>
        <w:rPr>
          <w:color w:val="000000"/>
        </w:rPr>
      </w:pPr>
      <w:r w:rsidRPr="00FC6F04">
        <w:rPr>
          <w:color w:val="000000"/>
        </w:rPr>
        <w:t xml:space="preserve">(Đọc từ trên 1 phút </w:t>
      </w:r>
      <w:r>
        <w:rPr>
          <w:color w:val="000000"/>
        </w:rPr>
        <w:t>-</w:t>
      </w:r>
      <w:r w:rsidRPr="00FC6F04">
        <w:rPr>
          <w:color w:val="000000"/>
        </w:rPr>
        <w:t xml:space="preserve"> 2 phút: 0,25 điểm; đọc quá 2 phút: 0 điểm)</w:t>
      </w:r>
    </w:p>
    <w:p w14:paraId="7566A6C2" w14:textId="77777777" w:rsidR="00ED78E8" w:rsidRPr="00FC6F04" w:rsidRDefault="00ED78E8" w:rsidP="00ED78E8">
      <w:pPr>
        <w:shd w:val="clear" w:color="auto" w:fill="FFFFFF"/>
        <w:ind w:firstLine="567"/>
        <w:jc w:val="both"/>
        <w:rPr>
          <w:color w:val="000000"/>
        </w:rPr>
      </w:pPr>
      <w:r w:rsidRPr="00FC6F04">
        <w:rPr>
          <w:color w:val="000000"/>
        </w:rPr>
        <w:t>b. Đọc đúng tiếng, đúng từ, trôi chảy, lưu loát: 1 điểm</w:t>
      </w:r>
    </w:p>
    <w:p w14:paraId="7E1845DA" w14:textId="77777777" w:rsidR="00ED78E8" w:rsidRPr="00FC6F04" w:rsidRDefault="00ED78E8" w:rsidP="00ED78E8">
      <w:pPr>
        <w:shd w:val="clear" w:color="auto" w:fill="FFFFFF"/>
        <w:ind w:firstLine="567"/>
        <w:jc w:val="both"/>
        <w:rPr>
          <w:color w:val="000000"/>
        </w:rPr>
      </w:pPr>
      <w:r w:rsidRPr="00FC6F04">
        <w:rPr>
          <w:color w:val="000000"/>
        </w:rPr>
        <w:t>(Đọc sai từ 2 đến 4 tiếng: 0,5 điểm; đọc sai 5 tiếng trở lên: 0 điểm)</w:t>
      </w:r>
    </w:p>
    <w:p w14:paraId="043CB343" w14:textId="77777777" w:rsidR="00ED78E8" w:rsidRPr="00FC6F04" w:rsidRDefault="00ED78E8" w:rsidP="00ED78E8">
      <w:pPr>
        <w:shd w:val="clear" w:color="auto" w:fill="FFFFFF"/>
        <w:ind w:firstLine="567"/>
        <w:jc w:val="both"/>
        <w:rPr>
          <w:color w:val="000000"/>
        </w:rPr>
      </w:pPr>
      <w:r w:rsidRPr="00FC6F04">
        <w:rPr>
          <w:color w:val="000000"/>
        </w:rPr>
        <w:t>c. Ngắt nghỉ hơi ở các dấu câu, các cụm từ rõ nghĩa: 0,5 điểm</w:t>
      </w:r>
    </w:p>
    <w:p w14:paraId="27B5B695" w14:textId="77777777" w:rsidR="00ED78E8" w:rsidRPr="00FC6F04" w:rsidRDefault="00ED78E8" w:rsidP="00ED78E8">
      <w:pPr>
        <w:shd w:val="clear" w:color="auto" w:fill="FFFFFF"/>
        <w:ind w:firstLine="567"/>
        <w:jc w:val="both"/>
        <w:rPr>
          <w:color w:val="000000"/>
        </w:rPr>
      </w:pPr>
      <w:r>
        <w:rPr>
          <w:color w:val="000000"/>
        </w:rPr>
        <w:t>(Ngắt nghỉ hơi không đúng từ 2</w:t>
      </w:r>
      <w:r w:rsidRPr="00FC6F04">
        <w:rPr>
          <w:color w:val="000000"/>
        </w:rPr>
        <w:t>- 3 chỗ: 0,25 điểm; ngắt nghỉ hơi không đúng từ 4 chỗ trở lên: 0 điểm)</w:t>
      </w:r>
    </w:p>
    <w:p w14:paraId="012A302C" w14:textId="77777777" w:rsidR="00ED78E8" w:rsidRPr="00FC6F04" w:rsidRDefault="00ED78E8" w:rsidP="00ED78E8">
      <w:pPr>
        <w:shd w:val="clear" w:color="auto" w:fill="FFFFFF"/>
        <w:ind w:firstLine="567"/>
        <w:jc w:val="both"/>
        <w:rPr>
          <w:color w:val="000000"/>
        </w:rPr>
      </w:pPr>
      <w:r w:rsidRPr="00FC6F04">
        <w:rPr>
          <w:color w:val="000000"/>
        </w:rPr>
        <w:t>d. Trả lời đúng câu hỏi về nội dung đoạn đọc: 1 điểm</w:t>
      </w:r>
    </w:p>
    <w:p w14:paraId="4A86CABF" w14:textId="77777777" w:rsidR="00ED78E8" w:rsidRPr="00FC6F04" w:rsidRDefault="00ED78E8" w:rsidP="00ED78E8">
      <w:pPr>
        <w:shd w:val="clear" w:color="auto" w:fill="FFFFFF"/>
        <w:ind w:firstLine="567"/>
        <w:jc w:val="both"/>
        <w:rPr>
          <w:color w:val="000000"/>
        </w:rPr>
      </w:pPr>
      <w:r w:rsidRPr="00FC6F04">
        <w:rPr>
          <w:color w:val="000000"/>
        </w:rPr>
        <w:t>(Trả lời chưa đầy</w:t>
      </w:r>
      <w:r>
        <w:rPr>
          <w:color w:val="000000"/>
        </w:rPr>
        <w:t xml:space="preserve"> đủ hoặc diễn đạt chưa rõ ràng: </w:t>
      </w:r>
      <w:r w:rsidRPr="00FC6F04">
        <w:rPr>
          <w:color w:val="000000"/>
        </w:rPr>
        <w:t>0,5 điểm; trả lời sai hoặc không trả lời được: 0 điểm)</w:t>
      </w:r>
    </w:p>
    <w:p w14:paraId="301CD529" w14:textId="77777777" w:rsidR="00ED78E8" w:rsidRPr="00FC6F04" w:rsidRDefault="00ED78E8" w:rsidP="00ED78E8">
      <w:pPr>
        <w:shd w:val="clear" w:color="auto" w:fill="FFFFFF"/>
        <w:ind w:firstLine="567"/>
        <w:jc w:val="both"/>
        <w:rPr>
          <w:color w:val="000000"/>
        </w:rPr>
      </w:pPr>
      <w:r w:rsidRPr="00FC6F04">
        <w:rPr>
          <w:color w:val="000000"/>
        </w:rPr>
        <w:t>* Lưu ý: Đối với những bài tập đọc thuộc thể thơ có yêu cầu học thuộc lòng, giáo viên cho học sinh đọc thuộc lòng theo yêu cầu.</w:t>
      </w:r>
    </w:p>
    <w:p w14:paraId="5D2A47AE" w14:textId="77777777" w:rsidR="00ED78E8" w:rsidRPr="00FC6F04" w:rsidRDefault="00ED78E8" w:rsidP="00ED78E8">
      <w:pPr>
        <w:shd w:val="clear" w:color="auto" w:fill="FFFFFF"/>
        <w:ind w:firstLine="567"/>
        <w:jc w:val="both"/>
        <w:rPr>
          <w:color w:val="000000"/>
        </w:rPr>
      </w:pPr>
      <w:r>
        <w:rPr>
          <w:b/>
          <w:bCs/>
          <w:color w:val="000000"/>
        </w:rPr>
        <w:t>2. Đọc hiểu:</w:t>
      </w:r>
      <w:r w:rsidRPr="00FC6F04">
        <w:rPr>
          <w:b/>
          <w:bCs/>
          <w:color w:val="000000"/>
        </w:rPr>
        <w:t xml:space="preserve"> (7 điểm)</w:t>
      </w:r>
    </w:p>
    <w:p w14:paraId="3A0CCA7C" w14:textId="77777777" w:rsidR="00ED78E8" w:rsidRPr="00FC6F04" w:rsidRDefault="00ED78E8" w:rsidP="00ED78E8">
      <w:pPr>
        <w:shd w:val="clear" w:color="auto" w:fill="FFFFFF"/>
        <w:ind w:firstLine="567"/>
        <w:jc w:val="both"/>
        <w:rPr>
          <w:color w:val="000000"/>
        </w:rPr>
      </w:pPr>
      <w:r w:rsidRPr="00FC6F04">
        <w:rPr>
          <w:color w:val="000000"/>
        </w:rPr>
        <w:t>Học sinh dựa vào nội dung bài đọc, chọn câu trả lời đúng và hoàn thành các bài tập đạt số điểm như sau:</w:t>
      </w:r>
    </w:p>
    <w:tbl>
      <w:tblPr>
        <w:tblW w:w="9106" w:type="dxa"/>
        <w:tblInd w:w="-8" w:type="dxa"/>
        <w:shd w:val="clear" w:color="auto" w:fill="FFFFFF"/>
        <w:tblLayout w:type="fixed"/>
        <w:tblCellMar>
          <w:left w:w="0" w:type="dxa"/>
          <w:right w:w="0" w:type="dxa"/>
        </w:tblCellMar>
        <w:tblLook w:val="0000" w:firstRow="0" w:lastRow="0" w:firstColumn="0" w:lastColumn="0" w:noHBand="0" w:noVBand="0"/>
      </w:tblPr>
      <w:tblGrid>
        <w:gridCol w:w="1717"/>
        <w:gridCol w:w="724"/>
        <w:gridCol w:w="709"/>
        <w:gridCol w:w="709"/>
        <w:gridCol w:w="709"/>
        <w:gridCol w:w="709"/>
        <w:gridCol w:w="851"/>
        <w:gridCol w:w="708"/>
        <w:gridCol w:w="851"/>
        <w:gridCol w:w="709"/>
        <w:gridCol w:w="710"/>
      </w:tblGrid>
      <w:tr w:rsidR="00ED78E8" w:rsidRPr="00FC6F04" w14:paraId="1F5686EB" w14:textId="77777777" w:rsidTr="00C065F4">
        <w:trPr>
          <w:trHeight w:val="260"/>
        </w:trPr>
        <w:tc>
          <w:tcPr>
            <w:tcW w:w="1717" w:type="dxa"/>
            <w:tcBorders>
              <w:top w:val="outset" w:sz="6" w:space="0" w:color="auto"/>
              <w:left w:val="outset" w:sz="6" w:space="0" w:color="auto"/>
              <w:bottom w:val="outset" w:sz="6" w:space="0" w:color="auto"/>
              <w:right w:val="outset" w:sz="6" w:space="0" w:color="auto"/>
            </w:tcBorders>
            <w:shd w:val="clear" w:color="auto" w:fill="FFFFFF"/>
            <w:vAlign w:val="center"/>
          </w:tcPr>
          <w:p w14:paraId="17C0BC95" w14:textId="77777777" w:rsidR="00ED78E8" w:rsidRPr="00DA76F8" w:rsidRDefault="00ED78E8" w:rsidP="00C065F4">
            <w:pPr>
              <w:ind w:firstLine="567"/>
              <w:jc w:val="both"/>
              <w:rPr>
                <w:color w:val="000000"/>
              </w:rPr>
            </w:pPr>
            <w:r w:rsidRPr="00DA76F8">
              <w:rPr>
                <w:bCs/>
                <w:color w:val="000000"/>
              </w:rPr>
              <w:t>Câu</w:t>
            </w:r>
          </w:p>
        </w:tc>
        <w:tc>
          <w:tcPr>
            <w:tcW w:w="724" w:type="dxa"/>
            <w:tcBorders>
              <w:top w:val="outset" w:sz="6" w:space="0" w:color="auto"/>
              <w:left w:val="outset" w:sz="6" w:space="0" w:color="auto"/>
              <w:bottom w:val="outset" w:sz="6" w:space="0" w:color="auto"/>
              <w:right w:val="outset" w:sz="6" w:space="0" w:color="auto"/>
            </w:tcBorders>
            <w:shd w:val="clear" w:color="auto" w:fill="FFFFFF"/>
            <w:vAlign w:val="center"/>
          </w:tcPr>
          <w:p w14:paraId="580F692F" w14:textId="77777777" w:rsidR="00ED78E8" w:rsidRPr="00FC6F04" w:rsidRDefault="00ED78E8" w:rsidP="00C065F4">
            <w:pPr>
              <w:jc w:val="center"/>
              <w:rPr>
                <w:color w:val="000000"/>
              </w:rPr>
            </w:pPr>
            <w:r w:rsidRPr="00FC6F04">
              <w:rPr>
                <w:color w:val="000000"/>
              </w:rPr>
              <w:t>1</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62430DBC" w14:textId="77777777" w:rsidR="00ED78E8" w:rsidRPr="00FC6F04" w:rsidRDefault="00ED78E8" w:rsidP="00C065F4">
            <w:pPr>
              <w:jc w:val="center"/>
              <w:rPr>
                <w:color w:val="000000"/>
              </w:rPr>
            </w:pPr>
            <w:r w:rsidRPr="00FC6F04">
              <w:rPr>
                <w:color w:val="000000"/>
              </w:rPr>
              <w:t>2</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4172C116" w14:textId="77777777" w:rsidR="00ED78E8" w:rsidRPr="00FC6F04" w:rsidRDefault="00ED78E8" w:rsidP="00C065F4">
            <w:pPr>
              <w:jc w:val="center"/>
              <w:rPr>
                <w:color w:val="000000"/>
              </w:rPr>
            </w:pPr>
            <w:r w:rsidRPr="00FC6F04">
              <w:rPr>
                <w:color w:val="000000"/>
              </w:rPr>
              <w:t>3</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6A663006" w14:textId="77777777" w:rsidR="00ED78E8" w:rsidRPr="00FC6F04" w:rsidRDefault="00ED78E8" w:rsidP="00C065F4">
            <w:pPr>
              <w:jc w:val="center"/>
              <w:rPr>
                <w:color w:val="000000"/>
              </w:rPr>
            </w:pPr>
            <w:r>
              <w:rPr>
                <w:color w:val="000000"/>
              </w:rPr>
              <w:t>4</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6D4D3782" w14:textId="77777777" w:rsidR="00ED78E8" w:rsidRPr="00FC6F04" w:rsidRDefault="00ED78E8" w:rsidP="00C065F4">
            <w:pPr>
              <w:jc w:val="center"/>
              <w:rPr>
                <w:color w:val="000000"/>
              </w:rPr>
            </w:pPr>
            <w:r>
              <w:rPr>
                <w:color w:val="000000"/>
              </w:rPr>
              <w:t>5</w:t>
            </w:r>
          </w:p>
        </w:tc>
        <w:tc>
          <w:tcPr>
            <w:tcW w:w="851" w:type="dxa"/>
            <w:tcBorders>
              <w:top w:val="outset" w:sz="6" w:space="0" w:color="auto"/>
              <w:left w:val="outset" w:sz="6" w:space="0" w:color="auto"/>
              <w:bottom w:val="outset" w:sz="6" w:space="0" w:color="auto"/>
              <w:right w:val="single" w:sz="4" w:space="0" w:color="auto"/>
            </w:tcBorders>
            <w:shd w:val="clear" w:color="auto" w:fill="FFFFFF"/>
            <w:vAlign w:val="center"/>
          </w:tcPr>
          <w:p w14:paraId="4657748E" w14:textId="77777777" w:rsidR="00ED78E8" w:rsidRPr="00FC6F04" w:rsidRDefault="00ED78E8" w:rsidP="00C065F4">
            <w:pPr>
              <w:jc w:val="center"/>
              <w:rPr>
                <w:color w:val="000000"/>
              </w:rPr>
            </w:pPr>
            <w:r>
              <w:rPr>
                <w:color w:val="000000"/>
              </w:rPr>
              <w:t>6</w:t>
            </w:r>
          </w:p>
        </w:tc>
        <w:tc>
          <w:tcPr>
            <w:tcW w:w="708" w:type="dxa"/>
            <w:tcBorders>
              <w:top w:val="outset" w:sz="6" w:space="0" w:color="auto"/>
              <w:left w:val="single" w:sz="4" w:space="0" w:color="auto"/>
              <w:bottom w:val="outset" w:sz="6" w:space="0" w:color="auto"/>
              <w:right w:val="outset" w:sz="6" w:space="0" w:color="auto"/>
            </w:tcBorders>
            <w:shd w:val="clear" w:color="auto" w:fill="FFFFFF"/>
            <w:vAlign w:val="center"/>
          </w:tcPr>
          <w:p w14:paraId="241F4F05" w14:textId="77777777" w:rsidR="00ED78E8" w:rsidRPr="00FC6F04" w:rsidRDefault="00ED78E8" w:rsidP="00C065F4">
            <w:pPr>
              <w:jc w:val="center"/>
              <w:rPr>
                <w:color w:val="000000"/>
              </w:rPr>
            </w:pPr>
            <w:r>
              <w:rPr>
                <w:color w:val="000000"/>
              </w:rPr>
              <w:t>7, a</w:t>
            </w:r>
          </w:p>
        </w:tc>
        <w:tc>
          <w:tcPr>
            <w:tcW w:w="851" w:type="dxa"/>
            <w:tcBorders>
              <w:top w:val="outset" w:sz="6" w:space="0" w:color="auto"/>
              <w:left w:val="single" w:sz="4" w:space="0" w:color="auto"/>
              <w:bottom w:val="outset" w:sz="6" w:space="0" w:color="auto"/>
              <w:right w:val="outset" w:sz="6" w:space="0" w:color="auto"/>
            </w:tcBorders>
            <w:shd w:val="clear" w:color="auto" w:fill="FFFFFF"/>
            <w:vAlign w:val="center"/>
          </w:tcPr>
          <w:p w14:paraId="602727B7" w14:textId="77777777" w:rsidR="00ED78E8" w:rsidRPr="00FC6F04" w:rsidRDefault="00ED78E8" w:rsidP="00C065F4">
            <w:pPr>
              <w:jc w:val="center"/>
              <w:rPr>
                <w:color w:val="000000"/>
              </w:rPr>
            </w:pPr>
            <w:r>
              <w:rPr>
                <w:color w:val="000000"/>
              </w:rPr>
              <w:t>8</w:t>
            </w:r>
          </w:p>
        </w:tc>
        <w:tc>
          <w:tcPr>
            <w:tcW w:w="709" w:type="dxa"/>
            <w:tcBorders>
              <w:top w:val="outset" w:sz="6" w:space="0" w:color="auto"/>
              <w:left w:val="single" w:sz="4" w:space="0" w:color="auto"/>
              <w:bottom w:val="outset" w:sz="6" w:space="0" w:color="auto"/>
              <w:right w:val="outset" w:sz="6" w:space="0" w:color="auto"/>
            </w:tcBorders>
            <w:shd w:val="clear" w:color="auto" w:fill="FFFFFF"/>
            <w:vAlign w:val="center"/>
          </w:tcPr>
          <w:p w14:paraId="592B7A76" w14:textId="77777777" w:rsidR="00ED78E8" w:rsidRPr="00FC6F04" w:rsidRDefault="00ED78E8" w:rsidP="00C065F4">
            <w:pPr>
              <w:jc w:val="center"/>
              <w:rPr>
                <w:color w:val="000000"/>
              </w:rPr>
            </w:pPr>
            <w:r>
              <w:rPr>
                <w:color w:val="000000"/>
              </w:rPr>
              <w:t>9</w:t>
            </w:r>
          </w:p>
        </w:tc>
        <w:tc>
          <w:tcPr>
            <w:tcW w:w="710" w:type="dxa"/>
            <w:tcBorders>
              <w:top w:val="outset" w:sz="6" w:space="0" w:color="auto"/>
              <w:left w:val="single" w:sz="4" w:space="0" w:color="auto"/>
              <w:bottom w:val="outset" w:sz="6" w:space="0" w:color="auto"/>
              <w:right w:val="outset" w:sz="6" w:space="0" w:color="auto"/>
            </w:tcBorders>
            <w:shd w:val="clear" w:color="auto" w:fill="FFFFFF"/>
            <w:vAlign w:val="center"/>
          </w:tcPr>
          <w:p w14:paraId="7405D8AE" w14:textId="77777777" w:rsidR="00ED78E8" w:rsidRPr="00FC6F04" w:rsidRDefault="00ED78E8" w:rsidP="00C065F4">
            <w:pPr>
              <w:jc w:val="center"/>
              <w:rPr>
                <w:color w:val="000000"/>
              </w:rPr>
            </w:pPr>
            <w:r>
              <w:rPr>
                <w:color w:val="000000"/>
              </w:rPr>
              <w:t>10</w:t>
            </w:r>
          </w:p>
        </w:tc>
      </w:tr>
      <w:tr w:rsidR="00ED78E8" w:rsidRPr="00FC6F04" w14:paraId="0AB24E64" w14:textId="77777777" w:rsidTr="00C065F4">
        <w:tc>
          <w:tcPr>
            <w:tcW w:w="1717" w:type="dxa"/>
            <w:tcBorders>
              <w:top w:val="outset" w:sz="6" w:space="0" w:color="auto"/>
              <w:left w:val="outset" w:sz="6" w:space="0" w:color="auto"/>
              <w:bottom w:val="outset" w:sz="6" w:space="0" w:color="auto"/>
              <w:right w:val="outset" w:sz="6" w:space="0" w:color="auto"/>
            </w:tcBorders>
            <w:shd w:val="clear" w:color="auto" w:fill="FFFFFF"/>
            <w:vAlign w:val="center"/>
          </w:tcPr>
          <w:p w14:paraId="5582BB03" w14:textId="77777777" w:rsidR="00ED78E8" w:rsidRPr="00DA76F8" w:rsidRDefault="00ED78E8" w:rsidP="00C065F4">
            <w:pPr>
              <w:jc w:val="both"/>
              <w:rPr>
                <w:color w:val="000000"/>
              </w:rPr>
            </w:pPr>
            <w:r w:rsidRPr="00DA76F8">
              <w:rPr>
                <w:bCs/>
                <w:color w:val="000000"/>
              </w:rPr>
              <w:t>Khoanh đúng</w:t>
            </w:r>
          </w:p>
        </w:tc>
        <w:tc>
          <w:tcPr>
            <w:tcW w:w="724" w:type="dxa"/>
            <w:tcBorders>
              <w:top w:val="outset" w:sz="6" w:space="0" w:color="auto"/>
              <w:left w:val="outset" w:sz="6" w:space="0" w:color="auto"/>
              <w:bottom w:val="outset" w:sz="6" w:space="0" w:color="auto"/>
              <w:right w:val="outset" w:sz="6" w:space="0" w:color="auto"/>
            </w:tcBorders>
            <w:shd w:val="clear" w:color="auto" w:fill="FFFFFF"/>
            <w:vAlign w:val="center"/>
          </w:tcPr>
          <w:p w14:paraId="134D5389" w14:textId="77777777" w:rsidR="00ED78E8" w:rsidRPr="00FC6F04" w:rsidRDefault="00ED78E8" w:rsidP="00C065F4">
            <w:pPr>
              <w:jc w:val="center"/>
              <w:rPr>
                <w:color w:val="000000"/>
              </w:rPr>
            </w:pPr>
            <w:r>
              <w:rPr>
                <w:iCs/>
                <w:color w:val="000000"/>
              </w:rPr>
              <w:t>C</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188A6266" w14:textId="77777777" w:rsidR="00ED78E8" w:rsidRPr="00FC6F04" w:rsidRDefault="00ED78E8" w:rsidP="00C065F4">
            <w:pPr>
              <w:jc w:val="center"/>
              <w:rPr>
                <w:color w:val="000000"/>
              </w:rPr>
            </w:pPr>
            <w:r>
              <w:rPr>
                <w:iCs/>
                <w:color w:val="000000"/>
              </w:rPr>
              <w:t>C</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0FED9C4E" w14:textId="77777777" w:rsidR="00ED78E8" w:rsidRPr="00FC6F04" w:rsidRDefault="00ED78E8" w:rsidP="00C065F4">
            <w:pPr>
              <w:jc w:val="center"/>
              <w:rPr>
                <w:color w:val="000000"/>
              </w:rPr>
            </w:pPr>
            <w:r w:rsidRPr="00FC6F04">
              <w:rPr>
                <w:iCs/>
                <w:color w:val="000000"/>
              </w:rPr>
              <w:t>B</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2992071F" w14:textId="77777777" w:rsidR="00ED78E8" w:rsidRPr="00FC6F04" w:rsidRDefault="00ED78E8" w:rsidP="00C065F4">
            <w:pPr>
              <w:jc w:val="center"/>
              <w:rPr>
                <w:color w:val="000000"/>
              </w:rPr>
            </w:pPr>
            <w:r>
              <w:rPr>
                <w:iCs/>
                <w:color w:val="000000"/>
              </w:rPr>
              <w:t>A</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6227FF3C" w14:textId="77777777" w:rsidR="00ED78E8" w:rsidRPr="00FC6F04" w:rsidRDefault="00ED78E8" w:rsidP="00C065F4">
            <w:pPr>
              <w:jc w:val="center"/>
              <w:rPr>
                <w:color w:val="000000"/>
              </w:rPr>
            </w:pPr>
            <w:r>
              <w:rPr>
                <w:noProof/>
              </w:rPr>
              <mc:AlternateContent>
                <mc:Choice Requires="wps">
                  <w:drawing>
                    <wp:anchor distT="0" distB="0" distL="114299" distR="114299" simplePos="0" relativeHeight="251710464" behindDoc="0" locked="0" layoutInCell="1" allowOverlap="1" wp14:anchorId="6C5F3FF1" wp14:editId="1D24F37E">
                      <wp:simplePos x="0" y="0"/>
                      <wp:positionH relativeFrom="column">
                        <wp:posOffset>387349</wp:posOffset>
                      </wp:positionH>
                      <wp:positionV relativeFrom="paragraph">
                        <wp:posOffset>-6350</wp:posOffset>
                      </wp:positionV>
                      <wp:extent cx="0" cy="233045"/>
                      <wp:effectExtent l="0" t="0" r="19050" b="3365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3304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ABF887C" id="Straight Connector 21" o:spid="_x0000_s1026" style="position:absolute;z-index:25171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5pt,-.5pt" to="30.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" strokecolor="windowText" strokeweight=".5pt">
                      <v:stroke joinstyle="miter"/>
                      <o:lock v:ext="edit" shapetype="f"/>
                    </v:line>
                  </w:pict>
                </mc:Fallback>
              </mc:AlternateContent>
            </w:r>
            <w:r>
              <w:rPr>
                <w:color w:val="000000"/>
              </w:rPr>
              <w:t>B</w:t>
            </w:r>
          </w:p>
        </w:tc>
        <w:tc>
          <w:tcPr>
            <w:tcW w:w="851" w:type="dxa"/>
            <w:tcBorders>
              <w:top w:val="outset" w:sz="6" w:space="0" w:color="auto"/>
              <w:left w:val="outset" w:sz="6" w:space="0" w:color="auto"/>
              <w:bottom w:val="outset" w:sz="6" w:space="0" w:color="auto"/>
              <w:right w:val="single" w:sz="4" w:space="0" w:color="auto"/>
            </w:tcBorders>
            <w:shd w:val="clear" w:color="auto" w:fill="FFFFFF"/>
            <w:vAlign w:val="center"/>
          </w:tcPr>
          <w:p w14:paraId="33778BDF" w14:textId="77777777" w:rsidR="00ED78E8" w:rsidRPr="00FC6F04" w:rsidRDefault="00ED78E8" w:rsidP="00C065F4">
            <w:pPr>
              <w:jc w:val="center"/>
              <w:rPr>
                <w:color w:val="000000"/>
              </w:rPr>
            </w:pPr>
            <w:r>
              <w:rPr>
                <w:iCs/>
                <w:color w:val="000000"/>
              </w:rPr>
              <w:t>B</w:t>
            </w:r>
          </w:p>
        </w:tc>
        <w:tc>
          <w:tcPr>
            <w:tcW w:w="708" w:type="dxa"/>
            <w:tcBorders>
              <w:top w:val="outset" w:sz="6" w:space="0" w:color="auto"/>
              <w:left w:val="single" w:sz="4" w:space="0" w:color="auto"/>
              <w:bottom w:val="outset" w:sz="6" w:space="0" w:color="auto"/>
              <w:right w:val="outset" w:sz="6" w:space="0" w:color="auto"/>
            </w:tcBorders>
            <w:shd w:val="clear" w:color="auto" w:fill="FFFFFF"/>
            <w:vAlign w:val="center"/>
          </w:tcPr>
          <w:p w14:paraId="0C3DB325" w14:textId="77777777" w:rsidR="00ED78E8" w:rsidRPr="00FC6F04" w:rsidRDefault="00ED78E8" w:rsidP="00C065F4">
            <w:pPr>
              <w:jc w:val="center"/>
              <w:rPr>
                <w:color w:val="000000"/>
              </w:rPr>
            </w:pPr>
            <w:r>
              <w:rPr>
                <w:color w:val="000000"/>
              </w:rPr>
              <w:t>B</w:t>
            </w:r>
          </w:p>
        </w:tc>
        <w:tc>
          <w:tcPr>
            <w:tcW w:w="851" w:type="dxa"/>
            <w:tcBorders>
              <w:top w:val="outset" w:sz="6" w:space="0" w:color="auto"/>
              <w:left w:val="single" w:sz="4" w:space="0" w:color="auto"/>
              <w:bottom w:val="outset" w:sz="6" w:space="0" w:color="auto"/>
              <w:right w:val="outset" w:sz="6" w:space="0" w:color="auto"/>
            </w:tcBorders>
            <w:shd w:val="clear" w:color="auto" w:fill="FFFFFF"/>
            <w:vAlign w:val="center"/>
          </w:tcPr>
          <w:p w14:paraId="360E50B5" w14:textId="77777777" w:rsidR="00ED78E8" w:rsidRPr="00FC6F04" w:rsidRDefault="00ED78E8" w:rsidP="00C065F4">
            <w:pPr>
              <w:jc w:val="center"/>
              <w:rPr>
                <w:color w:val="000000"/>
              </w:rPr>
            </w:pPr>
            <w:r>
              <w:rPr>
                <w:iCs/>
                <w:color w:val="000000"/>
              </w:rPr>
              <w:t>A</w:t>
            </w:r>
          </w:p>
        </w:tc>
        <w:tc>
          <w:tcPr>
            <w:tcW w:w="709" w:type="dxa"/>
            <w:tcBorders>
              <w:top w:val="outset" w:sz="6" w:space="0" w:color="auto"/>
              <w:left w:val="single" w:sz="4" w:space="0" w:color="auto"/>
              <w:bottom w:val="outset" w:sz="6" w:space="0" w:color="auto"/>
              <w:right w:val="outset" w:sz="6" w:space="0" w:color="auto"/>
            </w:tcBorders>
            <w:shd w:val="clear" w:color="auto" w:fill="FFFFFF"/>
            <w:vAlign w:val="center"/>
          </w:tcPr>
          <w:p w14:paraId="5E3B076B" w14:textId="77777777" w:rsidR="00ED78E8" w:rsidRPr="00FC6F04" w:rsidRDefault="00ED78E8" w:rsidP="00C065F4">
            <w:pPr>
              <w:jc w:val="center"/>
              <w:rPr>
                <w:color w:val="000000"/>
              </w:rPr>
            </w:pPr>
            <w:r>
              <w:rPr>
                <w:iCs/>
                <w:color w:val="000000"/>
              </w:rPr>
              <w:t>C</w:t>
            </w:r>
          </w:p>
        </w:tc>
        <w:tc>
          <w:tcPr>
            <w:tcW w:w="710" w:type="dxa"/>
            <w:tcBorders>
              <w:top w:val="outset" w:sz="6" w:space="0" w:color="auto"/>
              <w:left w:val="single" w:sz="4" w:space="0" w:color="auto"/>
              <w:bottom w:val="outset" w:sz="6" w:space="0" w:color="auto"/>
              <w:right w:val="outset" w:sz="6" w:space="0" w:color="auto"/>
            </w:tcBorders>
            <w:shd w:val="clear" w:color="auto" w:fill="FFFFFF"/>
            <w:vAlign w:val="center"/>
          </w:tcPr>
          <w:p w14:paraId="199881A5" w14:textId="77777777" w:rsidR="00ED78E8" w:rsidRPr="00FC6F04" w:rsidRDefault="00ED78E8" w:rsidP="00C065F4">
            <w:pPr>
              <w:jc w:val="center"/>
              <w:rPr>
                <w:color w:val="000000"/>
              </w:rPr>
            </w:pPr>
            <w:r>
              <w:rPr>
                <w:iCs/>
                <w:color w:val="000000"/>
              </w:rPr>
              <w:t>A</w:t>
            </w:r>
          </w:p>
        </w:tc>
      </w:tr>
      <w:tr w:rsidR="00ED78E8" w:rsidRPr="00FC6F04" w14:paraId="6F316EDC" w14:textId="77777777" w:rsidTr="00C065F4">
        <w:tc>
          <w:tcPr>
            <w:tcW w:w="1717" w:type="dxa"/>
            <w:tcBorders>
              <w:top w:val="outset" w:sz="6" w:space="0" w:color="auto"/>
              <w:left w:val="outset" w:sz="6" w:space="0" w:color="auto"/>
              <w:bottom w:val="outset" w:sz="6" w:space="0" w:color="auto"/>
              <w:right w:val="outset" w:sz="6" w:space="0" w:color="auto"/>
            </w:tcBorders>
            <w:shd w:val="clear" w:color="auto" w:fill="FFFFFF"/>
            <w:vAlign w:val="center"/>
          </w:tcPr>
          <w:p w14:paraId="757615B0" w14:textId="77777777" w:rsidR="00ED78E8" w:rsidRPr="00DA76F8" w:rsidRDefault="00ED78E8" w:rsidP="00C065F4">
            <w:pPr>
              <w:jc w:val="both"/>
              <w:rPr>
                <w:color w:val="000000"/>
              </w:rPr>
            </w:pPr>
            <w:r w:rsidRPr="00DA76F8">
              <w:rPr>
                <w:bCs/>
                <w:color w:val="000000"/>
              </w:rPr>
              <w:t>Điểm</w:t>
            </w:r>
          </w:p>
        </w:tc>
        <w:tc>
          <w:tcPr>
            <w:tcW w:w="724" w:type="dxa"/>
            <w:tcBorders>
              <w:top w:val="outset" w:sz="6" w:space="0" w:color="auto"/>
              <w:left w:val="outset" w:sz="6" w:space="0" w:color="auto"/>
              <w:bottom w:val="outset" w:sz="6" w:space="0" w:color="auto"/>
              <w:right w:val="outset" w:sz="6" w:space="0" w:color="auto"/>
            </w:tcBorders>
            <w:shd w:val="clear" w:color="auto" w:fill="FFFFFF"/>
            <w:vAlign w:val="center"/>
          </w:tcPr>
          <w:p w14:paraId="4E2AE617" w14:textId="77777777" w:rsidR="00ED78E8" w:rsidRPr="00FC6F04" w:rsidRDefault="00ED78E8" w:rsidP="00C065F4">
            <w:pPr>
              <w:jc w:val="center"/>
              <w:rPr>
                <w:color w:val="000000"/>
              </w:rPr>
            </w:pPr>
            <w:r>
              <w:rPr>
                <w:iCs/>
                <w:color w:val="000000"/>
              </w:rPr>
              <w:t>0,5</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5EC9E296" w14:textId="77777777" w:rsidR="00ED78E8" w:rsidRPr="00FC6F04" w:rsidRDefault="00ED78E8" w:rsidP="00C065F4">
            <w:pPr>
              <w:jc w:val="center"/>
              <w:rPr>
                <w:color w:val="000000"/>
              </w:rPr>
            </w:pPr>
            <w:r w:rsidRPr="00FC6F04">
              <w:rPr>
                <w:iCs/>
                <w:color w:val="000000"/>
              </w:rPr>
              <w:t>0,5</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0206735B" w14:textId="77777777" w:rsidR="00ED78E8" w:rsidRPr="00FC6F04" w:rsidRDefault="00ED78E8" w:rsidP="00C065F4">
            <w:pPr>
              <w:jc w:val="center"/>
              <w:rPr>
                <w:color w:val="000000"/>
              </w:rPr>
            </w:pPr>
            <w:r w:rsidRPr="00FC6F04">
              <w:rPr>
                <w:iCs/>
                <w:color w:val="000000"/>
              </w:rPr>
              <w:t>0,5</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4C841BE3" w14:textId="77777777" w:rsidR="00ED78E8" w:rsidRPr="00FC6F04" w:rsidRDefault="00ED78E8" w:rsidP="00C065F4">
            <w:pPr>
              <w:jc w:val="center"/>
              <w:rPr>
                <w:color w:val="000000"/>
              </w:rPr>
            </w:pPr>
            <w:r>
              <w:rPr>
                <w:iCs/>
                <w:color w:val="000000"/>
              </w:rPr>
              <w:t>1</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tcPr>
          <w:p w14:paraId="032EA54B" w14:textId="77777777" w:rsidR="00ED78E8" w:rsidRPr="00FC6F04" w:rsidRDefault="00ED78E8" w:rsidP="00C065F4">
            <w:pPr>
              <w:jc w:val="center"/>
              <w:rPr>
                <w:color w:val="000000"/>
              </w:rPr>
            </w:pPr>
            <w:r>
              <w:rPr>
                <w:iCs/>
                <w:color w:val="000000"/>
              </w:rPr>
              <w:t>1</w:t>
            </w:r>
          </w:p>
        </w:tc>
        <w:tc>
          <w:tcPr>
            <w:tcW w:w="851" w:type="dxa"/>
            <w:tcBorders>
              <w:top w:val="outset" w:sz="6" w:space="0" w:color="auto"/>
              <w:left w:val="outset" w:sz="6" w:space="0" w:color="auto"/>
              <w:bottom w:val="outset" w:sz="6" w:space="0" w:color="auto"/>
              <w:right w:val="single" w:sz="4" w:space="0" w:color="auto"/>
            </w:tcBorders>
            <w:shd w:val="clear" w:color="auto" w:fill="FFFFFF"/>
            <w:vAlign w:val="center"/>
          </w:tcPr>
          <w:p w14:paraId="2F87DFDA" w14:textId="77777777" w:rsidR="00ED78E8" w:rsidRPr="00FC6F04" w:rsidRDefault="00ED78E8" w:rsidP="00C065F4">
            <w:pPr>
              <w:jc w:val="center"/>
              <w:rPr>
                <w:color w:val="000000"/>
              </w:rPr>
            </w:pPr>
            <w:r>
              <w:rPr>
                <w:iCs/>
                <w:color w:val="000000"/>
              </w:rPr>
              <w:t>0,5</w:t>
            </w:r>
          </w:p>
        </w:tc>
        <w:tc>
          <w:tcPr>
            <w:tcW w:w="708" w:type="dxa"/>
            <w:tcBorders>
              <w:top w:val="outset" w:sz="6" w:space="0" w:color="auto"/>
              <w:left w:val="single" w:sz="4" w:space="0" w:color="auto"/>
              <w:bottom w:val="outset" w:sz="6" w:space="0" w:color="auto"/>
              <w:right w:val="outset" w:sz="6" w:space="0" w:color="auto"/>
            </w:tcBorders>
            <w:shd w:val="clear" w:color="auto" w:fill="FFFFFF"/>
            <w:vAlign w:val="center"/>
          </w:tcPr>
          <w:p w14:paraId="0AA36B1E" w14:textId="77777777" w:rsidR="00ED78E8" w:rsidRPr="00FC6F04" w:rsidRDefault="00ED78E8" w:rsidP="00C065F4">
            <w:pPr>
              <w:jc w:val="center"/>
              <w:rPr>
                <w:color w:val="000000"/>
              </w:rPr>
            </w:pPr>
            <w:r>
              <w:rPr>
                <w:color w:val="000000"/>
              </w:rPr>
              <w:t>0,5</w:t>
            </w:r>
          </w:p>
        </w:tc>
        <w:tc>
          <w:tcPr>
            <w:tcW w:w="851" w:type="dxa"/>
            <w:tcBorders>
              <w:top w:val="outset" w:sz="6" w:space="0" w:color="auto"/>
              <w:left w:val="single" w:sz="4" w:space="0" w:color="auto"/>
              <w:bottom w:val="outset" w:sz="6" w:space="0" w:color="auto"/>
              <w:right w:val="outset" w:sz="6" w:space="0" w:color="auto"/>
            </w:tcBorders>
            <w:shd w:val="clear" w:color="auto" w:fill="FFFFFF"/>
            <w:vAlign w:val="center"/>
          </w:tcPr>
          <w:p w14:paraId="3A511BDD" w14:textId="77777777" w:rsidR="00ED78E8" w:rsidRPr="00FC6F04" w:rsidRDefault="00ED78E8" w:rsidP="00C065F4">
            <w:pPr>
              <w:jc w:val="center"/>
              <w:rPr>
                <w:color w:val="000000"/>
              </w:rPr>
            </w:pPr>
            <w:r>
              <w:rPr>
                <w:iCs/>
                <w:color w:val="000000"/>
              </w:rPr>
              <w:t>0,5</w:t>
            </w:r>
          </w:p>
        </w:tc>
        <w:tc>
          <w:tcPr>
            <w:tcW w:w="709" w:type="dxa"/>
            <w:tcBorders>
              <w:top w:val="outset" w:sz="6" w:space="0" w:color="auto"/>
              <w:left w:val="single" w:sz="4" w:space="0" w:color="auto"/>
              <w:bottom w:val="outset" w:sz="6" w:space="0" w:color="auto"/>
              <w:right w:val="outset" w:sz="6" w:space="0" w:color="auto"/>
            </w:tcBorders>
            <w:shd w:val="clear" w:color="auto" w:fill="FFFFFF"/>
            <w:vAlign w:val="center"/>
          </w:tcPr>
          <w:p w14:paraId="54A6CF71" w14:textId="77777777" w:rsidR="00ED78E8" w:rsidRPr="00FC6F04" w:rsidRDefault="00ED78E8" w:rsidP="00C065F4">
            <w:pPr>
              <w:jc w:val="center"/>
              <w:rPr>
                <w:color w:val="000000"/>
              </w:rPr>
            </w:pPr>
            <w:r>
              <w:rPr>
                <w:iCs/>
                <w:color w:val="000000"/>
              </w:rPr>
              <w:t>1</w:t>
            </w:r>
          </w:p>
        </w:tc>
        <w:tc>
          <w:tcPr>
            <w:tcW w:w="710" w:type="dxa"/>
            <w:tcBorders>
              <w:top w:val="outset" w:sz="6" w:space="0" w:color="auto"/>
              <w:left w:val="single" w:sz="4" w:space="0" w:color="auto"/>
              <w:bottom w:val="outset" w:sz="6" w:space="0" w:color="auto"/>
              <w:right w:val="outset" w:sz="6" w:space="0" w:color="auto"/>
            </w:tcBorders>
            <w:shd w:val="clear" w:color="auto" w:fill="FFFFFF"/>
            <w:vAlign w:val="center"/>
          </w:tcPr>
          <w:p w14:paraId="1E70F9F2" w14:textId="77777777" w:rsidR="00ED78E8" w:rsidRPr="00FC6F04" w:rsidRDefault="00ED78E8" w:rsidP="00C065F4">
            <w:pPr>
              <w:jc w:val="center"/>
              <w:rPr>
                <w:color w:val="000000"/>
              </w:rPr>
            </w:pPr>
            <w:r w:rsidRPr="00FC6F04">
              <w:rPr>
                <w:iCs/>
                <w:color w:val="000000"/>
              </w:rPr>
              <w:t>0,5</w:t>
            </w:r>
          </w:p>
        </w:tc>
      </w:tr>
    </w:tbl>
    <w:p w14:paraId="5676E5BB" w14:textId="77777777" w:rsidR="00ED78E8" w:rsidRPr="00745265" w:rsidRDefault="00ED78E8" w:rsidP="00ED78E8">
      <w:pPr>
        <w:shd w:val="clear" w:color="auto" w:fill="FFFFFF"/>
        <w:ind w:firstLine="567"/>
        <w:jc w:val="both"/>
        <w:rPr>
          <w:bCs/>
          <w:color w:val="000000"/>
        </w:rPr>
      </w:pPr>
      <w:r w:rsidRPr="00745265">
        <w:rPr>
          <w:bCs/>
          <w:color w:val="000000"/>
        </w:rPr>
        <w:t xml:space="preserve">Câu </w:t>
      </w:r>
      <w:r>
        <w:rPr>
          <w:bCs/>
          <w:color w:val="000000"/>
        </w:rPr>
        <w:t>7/b: HS đặt câu đúng được 0,5 điểm.</w:t>
      </w:r>
    </w:p>
    <w:p w14:paraId="2A5821DC" w14:textId="77777777" w:rsidR="00ED78E8" w:rsidRPr="00B65801" w:rsidRDefault="00ED78E8" w:rsidP="00ED78E8">
      <w:pPr>
        <w:jc w:val="both"/>
        <w:rPr>
          <w:b/>
          <w:i/>
          <w:szCs w:val="24"/>
          <w:lang w:val="nl-NL"/>
        </w:rPr>
      </w:pPr>
      <w:r w:rsidRPr="00B65801">
        <w:rPr>
          <w:b/>
          <w:i/>
          <w:lang w:val="nl-NL"/>
        </w:rPr>
        <w:t xml:space="preserve">* </w:t>
      </w:r>
      <w:r>
        <w:rPr>
          <w:b/>
          <w:i/>
          <w:lang w:val="nl-NL"/>
        </w:rPr>
        <w:t>Điều chỉnh sau bài dạy</w:t>
      </w:r>
    </w:p>
    <w:p w14:paraId="1217B01E" w14:textId="77777777" w:rsidR="00ED78E8" w:rsidRDefault="00ED78E8" w:rsidP="00ED78E8">
      <w:pPr>
        <w:ind w:right="-142"/>
        <w:rPr>
          <w:b/>
          <w:lang w:val="nl-NL"/>
        </w:rPr>
      </w:pPr>
      <w:r w:rsidRPr="00B65801">
        <w:rPr>
          <w:sz w:val="24"/>
          <w:szCs w:val="24"/>
          <w:lang w:val="nl-NL"/>
        </w:rPr>
        <w:t>…………………………………………………………………………………………………...</w:t>
      </w:r>
    </w:p>
    <w:p w14:paraId="31CC3568" w14:textId="262742D4" w:rsidR="00ED78E8" w:rsidRDefault="00BA0C32" w:rsidP="00ED78E8">
      <w:pPr>
        <w:ind w:right="-142"/>
        <w:rPr>
          <w:lang w:val="vi-VN"/>
        </w:rPr>
      </w:pPr>
      <w:r>
        <w:rPr>
          <w:b/>
          <w:i/>
          <w:noProof/>
        </w:rPr>
        <mc:AlternateContent>
          <mc:Choice Requires="wps">
            <w:drawing>
              <wp:anchor distT="0" distB="0" distL="114300" distR="114300" simplePos="0" relativeHeight="251706368" behindDoc="0" locked="0" layoutInCell="1" allowOverlap="1" wp14:anchorId="2D9DF4D4" wp14:editId="6ADDE444">
                <wp:simplePos x="0" y="0"/>
                <wp:positionH relativeFrom="margin">
                  <wp:align>center</wp:align>
                </wp:positionH>
                <wp:positionV relativeFrom="paragraph">
                  <wp:posOffset>161290</wp:posOffset>
                </wp:positionV>
                <wp:extent cx="2605405" cy="0"/>
                <wp:effectExtent l="0" t="0" r="23495" b="1905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EA70BB" id="Straight Arrow Connector 20" o:spid="_x0000_s1026" type="#_x0000_t32" style="position:absolute;margin-left:0;margin-top:12.7pt;width:205.15pt;height:0;z-index:2517063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">
                <w10:wrap anchorx="margin"/>
              </v:shape>
            </w:pict>
          </mc:Fallback>
        </mc:AlternateContent>
      </w:r>
      <w:r w:rsidR="00ED78E8" w:rsidRPr="00A54E2F">
        <w:rPr>
          <w:b/>
          <w:lang w:val="nl-NL"/>
        </w:rPr>
        <w:t xml:space="preserve"> </w:t>
      </w:r>
    </w:p>
    <w:p w14:paraId="5ED5EEFA" w14:textId="77777777" w:rsidR="00B04885" w:rsidRDefault="00B04885" w:rsidP="00B04885">
      <w:pPr>
        <w:ind w:right="-142"/>
        <w:rPr>
          <w:b/>
          <w:lang w:val="nl-NL"/>
        </w:rPr>
      </w:pPr>
      <w:r w:rsidRPr="008E070B">
        <w:rPr>
          <w:b/>
          <w:lang w:val="nl-NL"/>
        </w:rPr>
        <w:t>Tiết 5</w:t>
      </w:r>
      <w:r w:rsidRPr="00B65801">
        <w:rPr>
          <w:lang w:val="nl-NL"/>
        </w:rPr>
        <w:t xml:space="preserve">   </w:t>
      </w:r>
      <w:r w:rsidRPr="00B65801">
        <w:rPr>
          <w:lang w:val="nl-NL"/>
        </w:rPr>
        <w:tab/>
      </w:r>
      <w:r w:rsidRPr="00B65801">
        <w:rPr>
          <w:lang w:val="nl-NL"/>
        </w:rPr>
        <w:tab/>
      </w:r>
      <w:r>
        <w:rPr>
          <w:lang w:val="nl-NL"/>
        </w:rPr>
        <w:t xml:space="preserve">                                </w:t>
      </w:r>
      <w:r w:rsidRPr="00B511D8">
        <w:rPr>
          <w:b/>
          <w:lang w:val="nl-NL"/>
        </w:rPr>
        <w:t>ĐỊA LÍ</w:t>
      </w:r>
    </w:p>
    <w:p w14:paraId="503DCF33" w14:textId="77777777" w:rsidR="00B04885" w:rsidRDefault="00B04885" w:rsidP="00B04885">
      <w:pPr>
        <w:pStyle w:val="ListParagraph"/>
        <w:ind w:left="0"/>
        <w:jc w:val="center"/>
        <w:rPr>
          <w:rFonts w:ascii="Times New Roman" w:hAnsi="Times New Roman"/>
          <w:b/>
        </w:rPr>
      </w:pPr>
      <w:r>
        <w:rPr>
          <w:b/>
          <w:i/>
          <w:lang w:val="nl-NL"/>
        </w:rPr>
        <w:t xml:space="preserve">        </w:t>
      </w:r>
      <w:r>
        <w:rPr>
          <w:rFonts w:ascii="Times New Roman" w:hAnsi="Times New Roman"/>
          <w:b/>
        </w:rPr>
        <w:t>Kiểm tra định kì cuối HKI</w:t>
      </w:r>
    </w:p>
    <w:p w14:paraId="6E42C452" w14:textId="77777777" w:rsidR="00B04885" w:rsidRPr="006D5AC7" w:rsidRDefault="00B04885" w:rsidP="00B04885">
      <w:pPr>
        <w:pStyle w:val="ListParagraph"/>
        <w:ind w:left="0" w:firstLine="567"/>
        <w:rPr>
          <w:rFonts w:ascii="Times New Roman" w:hAnsi="Times New Roman"/>
          <w:b/>
        </w:rPr>
      </w:pPr>
      <w:r w:rsidRPr="006D5AC7">
        <w:rPr>
          <w:rFonts w:ascii="Times New Roman" w:hAnsi="Times New Roman"/>
          <w:b/>
        </w:rPr>
        <w:t>I. YÊU CẦU CẦN ĐẠT</w:t>
      </w:r>
    </w:p>
    <w:p w14:paraId="1272741B" w14:textId="77777777" w:rsidR="00B04885" w:rsidRPr="00017E40" w:rsidRDefault="00B04885" w:rsidP="00B04885">
      <w:pPr>
        <w:pStyle w:val="ListParagraph"/>
        <w:ind w:left="0" w:firstLine="567"/>
        <w:rPr>
          <w:rFonts w:ascii="Times New Roman" w:hAnsi="Times New Roman"/>
        </w:rPr>
      </w:pPr>
      <w:r w:rsidRPr="00017E40">
        <w:rPr>
          <w:rFonts w:ascii="Times New Roman" w:hAnsi="Times New Roman"/>
        </w:rPr>
        <w:t xml:space="preserve">- Kiểm tra kiến thức </w:t>
      </w:r>
      <w:r>
        <w:rPr>
          <w:rFonts w:ascii="Times New Roman" w:hAnsi="Times New Roman"/>
        </w:rPr>
        <w:t>đã học</w:t>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r w:rsidRPr="00017E40">
        <w:rPr>
          <w:rFonts w:ascii="Times New Roman" w:hAnsi="Times New Roman"/>
        </w:rPr>
        <w:tab/>
      </w:r>
    </w:p>
    <w:p w14:paraId="4BDCDC17" w14:textId="77777777" w:rsidR="00B04885" w:rsidRPr="006D5AC7" w:rsidRDefault="00B04885" w:rsidP="00B04885">
      <w:pPr>
        <w:pStyle w:val="ListParagraph"/>
        <w:ind w:left="0" w:firstLine="567"/>
        <w:rPr>
          <w:rFonts w:ascii="Times New Roman" w:hAnsi="Times New Roman"/>
          <w:b/>
        </w:rPr>
      </w:pPr>
      <w:r>
        <w:rPr>
          <w:rFonts w:ascii="Times New Roman" w:hAnsi="Times New Roman"/>
          <w:b/>
        </w:rPr>
        <w:t xml:space="preserve">2. Năng lực: </w:t>
      </w:r>
      <w:r w:rsidRPr="00017E40">
        <w:rPr>
          <w:rFonts w:ascii="Times New Roman" w:hAnsi="Times New Roman"/>
        </w:rPr>
        <w:t>Vận dụng kiến thức đã học để làm bài</w:t>
      </w:r>
    </w:p>
    <w:p w14:paraId="72F4459B" w14:textId="77777777" w:rsidR="00B04885" w:rsidRPr="006D5AC7" w:rsidRDefault="00B04885" w:rsidP="00B04885">
      <w:pPr>
        <w:ind w:firstLine="567"/>
        <w:rPr>
          <w:rFonts w:cs="Courier New"/>
        </w:rPr>
      </w:pPr>
      <w:r w:rsidRPr="00F8751E">
        <w:rPr>
          <w:b/>
        </w:rPr>
        <w:t>3. phẩm chất</w:t>
      </w:r>
      <w:r>
        <w:rPr>
          <w:b/>
        </w:rPr>
        <w:t>:</w:t>
      </w:r>
      <w:r>
        <w:t xml:space="preserve"> Yêu thích môn học, tích cực, chủ động làm bài</w:t>
      </w:r>
    </w:p>
    <w:p w14:paraId="201F30B0" w14:textId="77777777" w:rsidR="00B04885" w:rsidRPr="00A54A3C" w:rsidRDefault="00B04885" w:rsidP="00B04885">
      <w:pPr>
        <w:pStyle w:val="ListParagraph"/>
        <w:ind w:left="0" w:firstLine="567"/>
        <w:rPr>
          <w:rFonts w:ascii="Times New Roman" w:hAnsi="Times New Roman"/>
          <w:b/>
        </w:rPr>
      </w:pPr>
      <w:r w:rsidRPr="006D5AC7">
        <w:rPr>
          <w:rFonts w:ascii="Times New Roman" w:hAnsi="Times New Roman" w:cs="Courier New"/>
          <w:b/>
          <w:lang w:val="fr-FR"/>
        </w:rPr>
        <w:t>II. ĐỒ DÙNG DẠY HỌC</w:t>
      </w:r>
    </w:p>
    <w:p w14:paraId="679BA0A2" w14:textId="77777777" w:rsidR="00B04885" w:rsidRPr="00A54A3C" w:rsidRDefault="00B04885" w:rsidP="00B04885">
      <w:pPr>
        <w:pStyle w:val="ListParagraph"/>
        <w:ind w:left="0" w:firstLine="567"/>
        <w:rPr>
          <w:rFonts w:ascii="Times New Roman" w:hAnsi="Times New Roman"/>
          <w:b/>
        </w:rPr>
      </w:pPr>
      <w:r w:rsidRPr="00A54A3C">
        <w:rPr>
          <w:rFonts w:ascii="Times New Roman" w:hAnsi="Times New Roman"/>
          <w:b/>
        </w:rPr>
        <w:t>1. Giáo viên</w:t>
      </w:r>
      <w:r>
        <w:rPr>
          <w:rFonts w:ascii="Times New Roman" w:hAnsi="Times New Roman"/>
          <w:b/>
        </w:rPr>
        <w:t xml:space="preserve">: </w:t>
      </w:r>
      <w:r>
        <w:rPr>
          <w:rFonts w:ascii="Times New Roman" w:hAnsi="Times New Roman" w:cs="Courier New"/>
          <w:lang w:val="fr-FR"/>
        </w:rPr>
        <w:t xml:space="preserve">Đề. Giấy KT. </w:t>
      </w:r>
    </w:p>
    <w:p w14:paraId="586E58BE" w14:textId="77777777" w:rsidR="00B04885" w:rsidRPr="00A54A3C" w:rsidRDefault="00B04885" w:rsidP="00B04885">
      <w:pPr>
        <w:pStyle w:val="ListParagraph"/>
        <w:ind w:left="0" w:firstLine="567"/>
        <w:rPr>
          <w:rFonts w:ascii="Times New Roman" w:hAnsi="Times New Roman"/>
          <w:b/>
        </w:rPr>
      </w:pPr>
      <w:r w:rsidRPr="00A54A3C">
        <w:rPr>
          <w:rFonts w:ascii="Times New Roman" w:hAnsi="Times New Roman"/>
          <w:b/>
        </w:rPr>
        <w:t>2. Học sinh</w:t>
      </w:r>
      <w:r>
        <w:rPr>
          <w:rFonts w:ascii="Times New Roman" w:hAnsi="Times New Roman"/>
          <w:b/>
        </w:rPr>
        <w:t xml:space="preserve">: </w:t>
      </w:r>
      <w:r w:rsidRPr="009B485E">
        <w:rPr>
          <w:rFonts w:ascii="Times New Roman" w:hAnsi="Times New Roman"/>
        </w:rPr>
        <w:t>BC, nháp</w:t>
      </w:r>
      <w:r>
        <w:rPr>
          <w:rFonts w:ascii="Times New Roman" w:hAnsi="Times New Roman"/>
        </w:rPr>
        <w:t>.</w:t>
      </w:r>
    </w:p>
    <w:p w14:paraId="1C4F4E76" w14:textId="77777777" w:rsidR="00B04885" w:rsidRDefault="00B04885" w:rsidP="00B04885">
      <w:pPr>
        <w:pStyle w:val="ListParagraph"/>
        <w:ind w:left="0" w:firstLine="567"/>
        <w:rPr>
          <w:rFonts w:ascii="Times New Roman" w:hAnsi="Times New Roman" w:cs="Courier New"/>
          <w:b/>
          <w:lang w:val="fr-FR"/>
        </w:rPr>
      </w:pPr>
      <w:r w:rsidRPr="006D5AC7">
        <w:rPr>
          <w:rFonts w:ascii="Times New Roman" w:hAnsi="Times New Roman" w:cs="Courier New"/>
          <w:b/>
          <w:lang w:val="fr-FR"/>
        </w:rPr>
        <w:t>III. CÁC HOẠT ĐỘNG DẠY HỌC</w:t>
      </w:r>
    </w:p>
    <w:p w14:paraId="2981CBC0" w14:textId="77777777" w:rsidR="00B04885" w:rsidRPr="00250A99" w:rsidRDefault="00B04885" w:rsidP="00B04885">
      <w:r>
        <w:rPr>
          <w:b/>
        </w:rPr>
        <w:t xml:space="preserve">        </w:t>
      </w:r>
      <w:r w:rsidRPr="00250A99">
        <w:t>-</w:t>
      </w:r>
      <w:r>
        <w:rPr>
          <w:b/>
        </w:rPr>
        <w:t xml:space="preserve"> </w:t>
      </w:r>
      <w:r w:rsidRPr="00250A99">
        <w:t>GV phát đề</w:t>
      </w:r>
    </w:p>
    <w:p w14:paraId="73725824" w14:textId="77777777" w:rsidR="00B04885" w:rsidRDefault="00B04885" w:rsidP="00B04885">
      <w:pPr>
        <w:shd w:val="clear" w:color="auto" w:fill="FFFFFF"/>
        <w:ind w:firstLine="567"/>
        <w:jc w:val="both"/>
      </w:pPr>
      <w:r w:rsidRPr="00250A99">
        <w:t>- HS làm bài</w:t>
      </w:r>
    </w:p>
    <w:p w14:paraId="04AC63A7" w14:textId="77777777" w:rsidR="00B04885" w:rsidRPr="00524E45" w:rsidRDefault="00B04885" w:rsidP="00B04885">
      <w:pPr>
        <w:rPr>
          <w:b/>
          <w:bCs/>
          <w:i/>
        </w:rPr>
      </w:pPr>
      <w:r w:rsidRPr="00524E45">
        <w:rPr>
          <w:b/>
          <w:i/>
        </w:rPr>
        <w:t xml:space="preserve">Khoanh tròn vào chữ cái trước câu trả lời đúng (đối với các câu từ 1 đến </w:t>
      </w:r>
      <w:r>
        <w:rPr>
          <w:b/>
          <w:i/>
        </w:rPr>
        <w:t>5)</w:t>
      </w:r>
    </w:p>
    <w:p w14:paraId="6477B9D5" w14:textId="77777777" w:rsidR="00B04885" w:rsidRPr="00524E45" w:rsidRDefault="00B04885" w:rsidP="00B04885">
      <w:pPr>
        <w:rPr>
          <w:bCs/>
        </w:rPr>
      </w:pPr>
      <w:r w:rsidRPr="00524E45">
        <w:t>Câu 1.</w:t>
      </w:r>
      <w:r>
        <w:t xml:space="preserve"> </w:t>
      </w:r>
      <w:r w:rsidRPr="00524E45">
        <w:t xml:space="preserve">Số dân tộc trên đất nước ta là : </w:t>
      </w:r>
    </w:p>
    <w:p w14:paraId="60211B1C" w14:textId="77777777" w:rsidR="00B04885" w:rsidRPr="00524E45" w:rsidRDefault="00B04885" w:rsidP="00B04885">
      <w:pPr>
        <w:ind w:firstLine="567"/>
        <w:rPr>
          <w:bCs/>
        </w:rPr>
      </w:pPr>
      <w:r w:rsidRPr="00524E45">
        <w:t>A. 45</w:t>
      </w:r>
      <w:r w:rsidRPr="00524E45">
        <w:tab/>
      </w:r>
      <w:r w:rsidRPr="00524E45">
        <w:tab/>
      </w:r>
      <w:r w:rsidRPr="00524E45">
        <w:tab/>
        <w:t>B. 54</w:t>
      </w:r>
      <w:r w:rsidRPr="00524E45">
        <w:tab/>
      </w:r>
      <w:r w:rsidRPr="00524E45">
        <w:tab/>
      </w:r>
      <w:r w:rsidRPr="00524E45">
        <w:tab/>
        <w:t xml:space="preserve"> C. 55                         D. 64</w:t>
      </w:r>
    </w:p>
    <w:p w14:paraId="7119EF3D" w14:textId="77777777" w:rsidR="00B04885" w:rsidRPr="00524E45" w:rsidRDefault="00B04885" w:rsidP="00B04885">
      <w:pPr>
        <w:rPr>
          <w:bCs/>
        </w:rPr>
      </w:pPr>
      <w:r w:rsidRPr="00524E45">
        <w:t>Câu 2. Ngành sản xuất chính trong nông nghiệp nước ta là:</w:t>
      </w:r>
      <w:r w:rsidRPr="00524E45">
        <w:rPr>
          <w:color w:val="FF0000"/>
        </w:rPr>
        <w:t xml:space="preserve"> </w:t>
      </w:r>
    </w:p>
    <w:p w14:paraId="0AFBF0D9" w14:textId="77777777" w:rsidR="00B04885" w:rsidRPr="00524E45" w:rsidRDefault="00B04885" w:rsidP="00B04885">
      <w:pPr>
        <w:tabs>
          <w:tab w:val="left" w:pos="1080"/>
        </w:tabs>
        <w:ind w:left="567"/>
        <w:rPr>
          <w:bCs/>
        </w:rPr>
      </w:pPr>
      <w:r>
        <w:t xml:space="preserve">A. </w:t>
      </w:r>
      <w:r w:rsidRPr="00524E45">
        <w:t>Chăn nuôi.</w:t>
      </w:r>
    </w:p>
    <w:p w14:paraId="7E5367B4" w14:textId="77777777" w:rsidR="00B04885" w:rsidRPr="00524E45" w:rsidRDefault="00B04885" w:rsidP="00B04885">
      <w:pPr>
        <w:tabs>
          <w:tab w:val="left" w:pos="1080"/>
        </w:tabs>
        <w:ind w:left="567"/>
        <w:rPr>
          <w:bCs/>
        </w:rPr>
      </w:pPr>
      <w:r>
        <w:t xml:space="preserve">B. </w:t>
      </w:r>
      <w:r w:rsidRPr="00524E45">
        <w:t>Trồng trọt.</w:t>
      </w:r>
    </w:p>
    <w:p w14:paraId="60BE7167" w14:textId="77777777" w:rsidR="00B04885" w:rsidRPr="00524E45" w:rsidRDefault="00B04885" w:rsidP="00B04885">
      <w:pPr>
        <w:tabs>
          <w:tab w:val="left" w:pos="1080"/>
        </w:tabs>
        <w:ind w:left="567"/>
        <w:rPr>
          <w:bCs/>
        </w:rPr>
      </w:pPr>
      <w:r>
        <w:t xml:space="preserve">C. </w:t>
      </w:r>
      <w:r w:rsidRPr="00524E45">
        <w:t>Chăn nuôi và trồng trọt.</w:t>
      </w:r>
    </w:p>
    <w:p w14:paraId="051176EE" w14:textId="77777777" w:rsidR="00B04885" w:rsidRPr="00B17A3B" w:rsidRDefault="00B04885" w:rsidP="00B04885">
      <w:r>
        <w:t xml:space="preserve">        </w:t>
      </w:r>
      <w:r w:rsidRPr="00B17A3B">
        <w:t>D. Thủy sản.</w:t>
      </w:r>
    </w:p>
    <w:p w14:paraId="0A0C3B44" w14:textId="77777777" w:rsidR="00B04885" w:rsidRPr="00524E45" w:rsidRDefault="00B04885" w:rsidP="00B04885">
      <w:r w:rsidRPr="00524E45">
        <w:t>Câu 3. Đặc điểm khí hậu nhiệt đới gió mùa  ở nước ta:</w:t>
      </w:r>
      <w:r w:rsidRPr="00524E45">
        <w:rPr>
          <w:color w:val="FF0000"/>
        </w:rPr>
        <w:t xml:space="preserve"> </w:t>
      </w:r>
    </w:p>
    <w:p w14:paraId="124A5907" w14:textId="77777777" w:rsidR="00B04885" w:rsidRPr="00524E45" w:rsidRDefault="00B04885" w:rsidP="00B04885">
      <w:pPr>
        <w:ind w:firstLine="567"/>
      </w:pPr>
      <w:r w:rsidRPr="00524E45">
        <w:t>A. Nhiệt độ cao, gió mưa thay đổi theo mùa.</w:t>
      </w:r>
    </w:p>
    <w:p w14:paraId="4946134C" w14:textId="77777777" w:rsidR="00B04885" w:rsidRPr="00524E45" w:rsidRDefault="00B04885" w:rsidP="00B04885">
      <w:pPr>
        <w:ind w:firstLine="567"/>
      </w:pPr>
      <w:r w:rsidRPr="00524E45">
        <w:lastRenderedPageBreak/>
        <w:t>B. Nhiệt độ cao, có nhiều gió và mưa.</w:t>
      </w:r>
    </w:p>
    <w:p w14:paraId="205F1577" w14:textId="77777777" w:rsidR="00B04885" w:rsidRPr="00524E45" w:rsidRDefault="00B04885" w:rsidP="00B04885">
      <w:pPr>
        <w:ind w:firstLine="567"/>
      </w:pPr>
      <w:r w:rsidRPr="00524E45">
        <w:t>C. Nhiệt độ thấp, gió mưa thay đổi theo mùa.</w:t>
      </w:r>
    </w:p>
    <w:p w14:paraId="7AC73B50" w14:textId="77777777" w:rsidR="00B04885" w:rsidRPr="00524E45" w:rsidRDefault="00B04885" w:rsidP="00B04885">
      <w:r w:rsidRPr="00524E45">
        <w:t>Câu 4. Phần đất liền nước ta giáp với các nước:</w:t>
      </w:r>
      <w:r w:rsidRPr="00524E45">
        <w:rPr>
          <w:color w:val="FF0000"/>
        </w:rPr>
        <w:t xml:space="preserve"> </w:t>
      </w:r>
    </w:p>
    <w:p w14:paraId="483B5809" w14:textId="77777777" w:rsidR="00B04885" w:rsidRPr="00524E45" w:rsidRDefault="00B04885" w:rsidP="00B04885">
      <w:pPr>
        <w:ind w:firstLine="567"/>
      </w:pPr>
      <w:r w:rsidRPr="00524E45">
        <w:t>A. Trung Quốc.</w:t>
      </w:r>
    </w:p>
    <w:p w14:paraId="27AD215F" w14:textId="77777777" w:rsidR="00B04885" w:rsidRPr="00524E45" w:rsidRDefault="00B04885" w:rsidP="00B04885">
      <w:pPr>
        <w:ind w:firstLine="567"/>
      </w:pPr>
      <w:r w:rsidRPr="00524E45">
        <w:t>B. Lào,</w:t>
      </w:r>
      <w:r>
        <w:t xml:space="preserve"> </w:t>
      </w:r>
      <w:r w:rsidRPr="00524E45">
        <w:t>Thái Lan, Cam</w:t>
      </w:r>
      <w:r>
        <w:t>-</w:t>
      </w:r>
      <w:r w:rsidRPr="00524E45">
        <w:t xml:space="preserve"> </w:t>
      </w:r>
      <w:r>
        <w:t>p</w:t>
      </w:r>
      <w:r w:rsidRPr="00524E45">
        <w:t>u</w:t>
      </w:r>
      <w:r>
        <w:t>- c</w:t>
      </w:r>
      <w:r w:rsidRPr="00524E45">
        <w:t>hia.</w:t>
      </w:r>
    </w:p>
    <w:p w14:paraId="37E5F3A8" w14:textId="77777777" w:rsidR="00B04885" w:rsidRPr="00524E45" w:rsidRDefault="00B04885" w:rsidP="00B04885">
      <w:pPr>
        <w:ind w:firstLine="567"/>
      </w:pPr>
      <w:r w:rsidRPr="00524E45">
        <w:t>C. Lào, Trung Quốc, Cam</w:t>
      </w:r>
      <w:r>
        <w:t>-</w:t>
      </w:r>
      <w:r w:rsidRPr="00524E45">
        <w:t xml:space="preserve"> </w:t>
      </w:r>
      <w:r>
        <w:t>p</w:t>
      </w:r>
      <w:r w:rsidRPr="00524E45">
        <w:t>u</w:t>
      </w:r>
      <w:r>
        <w:t>- c</w:t>
      </w:r>
      <w:r w:rsidRPr="00524E45">
        <w:t>hia.</w:t>
      </w:r>
    </w:p>
    <w:p w14:paraId="0BC14C13" w14:textId="77777777" w:rsidR="00B04885" w:rsidRPr="00591694" w:rsidRDefault="00B04885" w:rsidP="00B04885">
      <w:pPr>
        <w:tabs>
          <w:tab w:val="left" w:pos="720"/>
        </w:tabs>
        <w:jc w:val="both"/>
        <w:rPr>
          <w:rFonts w:cs="Courier New"/>
        </w:rPr>
      </w:pPr>
      <w:r>
        <w:t>C</w:t>
      </w:r>
      <w:r w:rsidRPr="00524E45">
        <w:t xml:space="preserve">âu 5: </w:t>
      </w:r>
      <w:r w:rsidRPr="00591694">
        <w:rPr>
          <w:bCs/>
        </w:rPr>
        <w:t>Trên phần đất liền của n</w:t>
      </w:r>
      <w:r w:rsidRPr="00591694">
        <w:rPr>
          <w:bCs/>
        </w:rPr>
        <w:softHyphen/>
        <w:t>ước ta:</w:t>
      </w:r>
    </w:p>
    <w:p w14:paraId="119038CA" w14:textId="77777777" w:rsidR="00B04885" w:rsidRPr="00724F28" w:rsidRDefault="00B04885" w:rsidP="00CF25F9">
      <w:pPr>
        <w:numPr>
          <w:ilvl w:val="0"/>
          <w:numId w:val="4"/>
        </w:numPr>
        <w:jc w:val="both"/>
      </w:pPr>
      <w:r w:rsidRPr="00724F28">
        <w:t xml:space="preserve">Đồng bằng và đồi núi có diện tích bằng nhau. </w:t>
      </w:r>
    </w:p>
    <w:p w14:paraId="64DF6696" w14:textId="77777777" w:rsidR="00B04885" w:rsidRPr="00724F28" w:rsidRDefault="00B04885" w:rsidP="00CF25F9">
      <w:pPr>
        <w:numPr>
          <w:ilvl w:val="0"/>
          <w:numId w:val="4"/>
        </w:numPr>
        <w:tabs>
          <w:tab w:val="left" w:pos="720"/>
        </w:tabs>
        <w:jc w:val="both"/>
      </w:pPr>
      <w:r w:rsidRPr="00724F28">
        <w:rPr>
          <w:position w:val="-24"/>
        </w:rPr>
        <w:object w:dxaOrig="240" w:dyaOrig="620" w14:anchorId="1E7857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3" o:title=""/>
          </v:shape>
          <o:OLEObject Type="Embed" ProgID="Equation.DSMT4" ShapeID="_x0000_i1025" DrawAspect="Content" ObjectID="_1775114597" r:id="rId14"/>
        </w:object>
      </w:r>
      <w:r w:rsidRPr="00724F28">
        <w:t xml:space="preserve"> diện tích là đồng bằng, </w:t>
      </w:r>
      <w:r w:rsidRPr="00724F28">
        <w:rPr>
          <w:position w:val="-24"/>
        </w:rPr>
        <w:object w:dxaOrig="240" w:dyaOrig="620" w14:anchorId="09CAF788">
          <v:shape id="_x0000_i1026" type="#_x0000_t75" style="width:12pt;height:30.75pt" o:ole="">
            <v:imagedata r:id="rId15" o:title=""/>
          </v:shape>
          <o:OLEObject Type="Embed" ProgID="Equation.DSMT4" ShapeID="_x0000_i1026" DrawAspect="Content" ObjectID="_1775114598" r:id="rId16"/>
        </w:object>
      </w:r>
      <w:r w:rsidRPr="00724F28">
        <w:t>diện tích là đồi núi.</w:t>
      </w:r>
    </w:p>
    <w:p w14:paraId="696F7416" w14:textId="77777777" w:rsidR="00B04885" w:rsidRPr="00724F28" w:rsidRDefault="00B04885" w:rsidP="00CF25F9">
      <w:pPr>
        <w:numPr>
          <w:ilvl w:val="0"/>
          <w:numId w:val="4"/>
        </w:numPr>
        <w:tabs>
          <w:tab w:val="left" w:pos="720"/>
        </w:tabs>
        <w:jc w:val="both"/>
      </w:pPr>
      <w:r w:rsidRPr="00724F28">
        <w:rPr>
          <w:position w:val="-24"/>
        </w:rPr>
        <w:object w:dxaOrig="240" w:dyaOrig="620" w14:anchorId="4A86D846">
          <v:shape id="_x0000_i1027" type="#_x0000_t75" style="width:12pt;height:30.75pt" o:ole="">
            <v:imagedata r:id="rId15" o:title=""/>
          </v:shape>
          <o:OLEObject Type="Embed" ProgID="Equation.DSMT4" ShapeID="_x0000_i1027" DrawAspect="Content" ObjectID="_1775114599" r:id="rId17"/>
        </w:object>
      </w:r>
      <w:r w:rsidRPr="00724F28">
        <w:t xml:space="preserve"> diện tích là đồng bằng, </w:t>
      </w:r>
      <w:r w:rsidRPr="00724F28">
        <w:rPr>
          <w:position w:val="-24"/>
        </w:rPr>
        <w:object w:dxaOrig="240" w:dyaOrig="620" w14:anchorId="3223D44A">
          <v:shape id="_x0000_i1028" type="#_x0000_t75" style="width:12pt;height:30.75pt" o:ole="">
            <v:imagedata r:id="rId13" o:title=""/>
          </v:shape>
          <o:OLEObject Type="Embed" ProgID="Equation.DSMT4" ShapeID="_x0000_i1028" DrawAspect="Content" ObjectID="_1775114600" r:id="rId18"/>
        </w:object>
      </w:r>
      <w:r w:rsidRPr="00724F28">
        <w:t>diện tích là đồi núi.</w:t>
      </w:r>
    </w:p>
    <w:p w14:paraId="73C569E6" w14:textId="77777777" w:rsidR="00B04885" w:rsidRPr="00524E45" w:rsidRDefault="00B04885" w:rsidP="00B04885">
      <w:r w:rsidRPr="00524E45">
        <w:t>Câu 6: Nêu các điều kiện để T</w:t>
      </w:r>
      <w:r>
        <w:t xml:space="preserve">hành phố Hồ Chí Minh </w:t>
      </w:r>
      <w:r w:rsidRPr="00524E45">
        <w:t>trở</w:t>
      </w:r>
      <w:r>
        <w:t xml:space="preserve"> thành Trung tâm công n</w:t>
      </w:r>
      <w:r w:rsidRPr="00524E45">
        <w:t>ghiệp lớn nhất của cả nước?</w:t>
      </w:r>
      <w:r w:rsidRPr="00524E45">
        <w:rPr>
          <w:color w:val="FF0000"/>
        </w:rPr>
        <w:t xml:space="preserve"> </w:t>
      </w:r>
    </w:p>
    <w:p w14:paraId="777C8AB2" w14:textId="77777777" w:rsidR="00B04885" w:rsidRPr="00CE67F5" w:rsidRDefault="00B04885" w:rsidP="00B04885">
      <w:pPr>
        <w:ind w:left="567" w:hanging="567"/>
        <w:jc w:val="both"/>
        <w:rPr>
          <w:rFonts w:cs="Courier New"/>
          <w:b/>
        </w:rPr>
      </w:pPr>
      <w:r>
        <w:t xml:space="preserve">      </w:t>
      </w:r>
      <w:r w:rsidRPr="00CE67F5">
        <w:rPr>
          <w:b/>
        </w:rPr>
        <w:t>Đáp án</w:t>
      </w:r>
    </w:p>
    <w:p w14:paraId="7FE1CF76" w14:textId="77777777" w:rsidR="00B04885" w:rsidRDefault="00B04885" w:rsidP="00B04885">
      <w:pPr>
        <w:tabs>
          <w:tab w:val="left" w:pos="6600"/>
        </w:tabs>
      </w:pPr>
      <w:r>
        <w:rPr>
          <w:b/>
          <w:i/>
          <w:lang w:val="nl-NL"/>
        </w:rPr>
        <w:t xml:space="preserve">      </w:t>
      </w:r>
      <w:r>
        <w:rPr>
          <w:lang w:val="nl-NL"/>
        </w:rPr>
        <w:t>Câu 1- 5 mỗi câu 1 điểm</w:t>
      </w:r>
      <w:r>
        <w:rPr>
          <w:b/>
          <w:i/>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B04885" w14:paraId="1F451211" w14:textId="77777777" w:rsidTr="00C065F4">
        <w:tc>
          <w:tcPr>
            <w:tcW w:w="1548" w:type="dxa"/>
            <w:shd w:val="clear" w:color="auto" w:fill="auto"/>
          </w:tcPr>
          <w:p w14:paraId="14E0EB5D" w14:textId="77777777" w:rsidR="00B04885" w:rsidRDefault="00B04885" w:rsidP="00C065F4">
            <w:pPr>
              <w:tabs>
                <w:tab w:val="left" w:pos="6600"/>
              </w:tabs>
            </w:pPr>
            <w:r>
              <w:t>Câu</w:t>
            </w:r>
          </w:p>
        </w:tc>
        <w:tc>
          <w:tcPr>
            <w:tcW w:w="1548" w:type="dxa"/>
            <w:shd w:val="clear" w:color="auto" w:fill="auto"/>
          </w:tcPr>
          <w:p w14:paraId="13B20E41" w14:textId="77777777" w:rsidR="00B04885" w:rsidRDefault="00B04885" w:rsidP="00C065F4">
            <w:pPr>
              <w:tabs>
                <w:tab w:val="left" w:pos="6600"/>
              </w:tabs>
              <w:jc w:val="center"/>
            </w:pPr>
            <w:r>
              <w:t>1</w:t>
            </w:r>
          </w:p>
        </w:tc>
        <w:tc>
          <w:tcPr>
            <w:tcW w:w="1548" w:type="dxa"/>
            <w:shd w:val="clear" w:color="auto" w:fill="auto"/>
          </w:tcPr>
          <w:p w14:paraId="30D98152" w14:textId="77777777" w:rsidR="00B04885" w:rsidRDefault="00B04885" w:rsidP="00C065F4">
            <w:pPr>
              <w:tabs>
                <w:tab w:val="left" w:pos="6600"/>
              </w:tabs>
              <w:jc w:val="center"/>
            </w:pPr>
            <w:r>
              <w:t>2</w:t>
            </w:r>
          </w:p>
        </w:tc>
        <w:tc>
          <w:tcPr>
            <w:tcW w:w="1548" w:type="dxa"/>
            <w:shd w:val="clear" w:color="auto" w:fill="auto"/>
          </w:tcPr>
          <w:p w14:paraId="2342F8FD" w14:textId="77777777" w:rsidR="00B04885" w:rsidRDefault="00B04885" w:rsidP="00C065F4">
            <w:pPr>
              <w:tabs>
                <w:tab w:val="left" w:pos="6600"/>
              </w:tabs>
              <w:jc w:val="center"/>
            </w:pPr>
            <w:r>
              <w:t>3</w:t>
            </w:r>
          </w:p>
        </w:tc>
        <w:tc>
          <w:tcPr>
            <w:tcW w:w="1548" w:type="dxa"/>
            <w:shd w:val="clear" w:color="auto" w:fill="auto"/>
          </w:tcPr>
          <w:p w14:paraId="5B56BF5A" w14:textId="77777777" w:rsidR="00B04885" w:rsidRDefault="00B04885" w:rsidP="00C065F4">
            <w:pPr>
              <w:tabs>
                <w:tab w:val="left" w:pos="6600"/>
              </w:tabs>
              <w:jc w:val="center"/>
            </w:pPr>
            <w:r>
              <w:t>4</w:t>
            </w:r>
          </w:p>
        </w:tc>
        <w:tc>
          <w:tcPr>
            <w:tcW w:w="1548" w:type="dxa"/>
            <w:shd w:val="clear" w:color="auto" w:fill="auto"/>
          </w:tcPr>
          <w:p w14:paraId="29F7B770" w14:textId="77777777" w:rsidR="00B04885" w:rsidRDefault="00B04885" w:rsidP="00C065F4">
            <w:pPr>
              <w:tabs>
                <w:tab w:val="left" w:pos="6600"/>
              </w:tabs>
              <w:jc w:val="center"/>
            </w:pPr>
            <w:r>
              <w:t>5</w:t>
            </w:r>
          </w:p>
        </w:tc>
      </w:tr>
      <w:tr w:rsidR="00B04885" w14:paraId="44D9E93F" w14:textId="77777777" w:rsidTr="00C065F4">
        <w:tc>
          <w:tcPr>
            <w:tcW w:w="1548" w:type="dxa"/>
            <w:shd w:val="clear" w:color="auto" w:fill="auto"/>
          </w:tcPr>
          <w:p w14:paraId="37D2C981" w14:textId="77777777" w:rsidR="00B04885" w:rsidRDefault="00B04885" w:rsidP="00C065F4">
            <w:pPr>
              <w:tabs>
                <w:tab w:val="left" w:pos="6600"/>
              </w:tabs>
            </w:pPr>
            <w:r>
              <w:t>Đáp án</w:t>
            </w:r>
          </w:p>
        </w:tc>
        <w:tc>
          <w:tcPr>
            <w:tcW w:w="1548" w:type="dxa"/>
            <w:shd w:val="clear" w:color="auto" w:fill="auto"/>
          </w:tcPr>
          <w:p w14:paraId="2C891D9A" w14:textId="77777777" w:rsidR="00B04885" w:rsidRDefault="00B04885" w:rsidP="00C065F4">
            <w:pPr>
              <w:tabs>
                <w:tab w:val="left" w:pos="6600"/>
              </w:tabs>
              <w:jc w:val="center"/>
            </w:pPr>
            <w:r>
              <w:t>B</w:t>
            </w:r>
          </w:p>
        </w:tc>
        <w:tc>
          <w:tcPr>
            <w:tcW w:w="1548" w:type="dxa"/>
            <w:shd w:val="clear" w:color="auto" w:fill="auto"/>
          </w:tcPr>
          <w:p w14:paraId="23415837" w14:textId="77777777" w:rsidR="00B04885" w:rsidRDefault="00B04885" w:rsidP="00C065F4">
            <w:pPr>
              <w:tabs>
                <w:tab w:val="left" w:pos="6600"/>
              </w:tabs>
              <w:jc w:val="center"/>
            </w:pPr>
            <w:r>
              <w:t>C</w:t>
            </w:r>
          </w:p>
        </w:tc>
        <w:tc>
          <w:tcPr>
            <w:tcW w:w="1548" w:type="dxa"/>
            <w:shd w:val="clear" w:color="auto" w:fill="auto"/>
          </w:tcPr>
          <w:p w14:paraId="1CE20375" w14:textId="77777777" w:rsidR="00B04885" w:rsidRDefault="00B04885" w:rsidP="00C065F4">
            <w:pPr>
              <w:tabs>
                <w:tab w:val="left" w:pos="6600"/>
              </w:tabs>
              <w:jc w:val="center"/>
            </w:pPr>
            <w:r>
              <w:t>A</w:t>
            </w:r>
          </w:p>
        </w:tc>
        <w:tc>
          <w:tcPr>
            <w:tcW w:w="1548" w:type="dxa"/>
            <w:shd w:val="clear" w:color="auto" w:fill="auto"/>
          </w:tcPr>
          <w:p w14:paraId="25AB724D" w14:textId="77777777" w:rsidR="00B04885" w:rsidRDefault="00B04885" w:rsidP="00C065F4">
            <w:pPr>
              <w:tabs>
                <w:tab w:val="left" w:pos="6600"/>
              </w:tabs>
              <w:jc w:val="center"/>
            </w:pPr>
            <w:r>
              <w:t>C</w:t>
            </w:r>
          </w:p>
        </w:tc>
        <w:tc>
          <w:tcPr>
            <w:tcW w:w="1548" w:type="dxa"/>
            <w:shd w:val="clear" w:color="auto" w:fill="auto"/>
          </w:tcPr>
          <w:p w14:paraId="3D4CC2CC" w14:textId="77777777" w:rsidR="00B04885" w:rsidRDefault="00B04885" w:rsidP="00C065F4">
            <w:pPr>
              <w:tabs>
                <w:tab w:val="left" w:pos="6600"/>
              </w:tabs>
              <w:jc w:val="center"/>
            </w:pPr>
            <w:r>
              <w:t>B</w:t>
            </w:r>
          </w:p>
        </w:tc>
      </w:tr>
    </w:tbl>
    <w:p w14:paraId="76D5E741" w14:textId="77777777" w:rsidR="00B04885" w:rsidRDefault="00B04885" w:rsidP="00B04885">
      <w:pPr>
        <w:jc w:val="both"/>
        <w:outlineLvl w:val="0"/>
        <w:rPr>
          <w:b/>
        </w:rPr>
      </w:pPr>
      <w:r w:rsidRPr="007E5ABF">
        <w:t>Câu 6:</w:t>
      </w:r>
      <w:r>
        <w:t xml:space="preserve">  </w:t>
      </w:r>
      <w:r w:rsidRPr="00CF55C2">
        <w:t>5 điểm:</w:t>
      </w:r>
      <w:r>
        <w:rPr>
          <w:b/>
        </w:rPr>
        <w:t xml:space="preserve"> </w:t>
      </w:r>
    </w:p>
    <w:p w14:paraId="0715B2DC" w14:textId="77777777" w:rsidR="00B04885" w:rsidRDefault="00B04885" w:rsidP="00B04885">
      <w:pPr>
        <w:ind w:firstLine="567"/>
        <w:jc w:val="both"/>
        <w:outlineLvl w:val="0"/>
        <w:rPr>
          <w:lang w:val="nl-NL"/>
        </w:rPr>
      </w:pPr>
      <w:r>
        <w:rPr>
          <w:lang w:val="nl-NL"/>
        </w:rPr>
        <w:t>Điều kiện để Thành phố Hồ Chí Minh trở thành trung tâm công nghiệp lớn nhất cả nước:</w:t>
      </w:r>
    </w:p>
    <w:p w14:paraId="667B5A57" w14:textId="77777777" w:rsidR="00B04885" w:rsidRPr="00EF2F4C" w:rsidRDefault="00B04885" w:rsidP="00CF25F9">
      <w:pPr>
        <w:pStyle w:val="ListParagraph"/>
        <w:numPr>
          <w:ilvl w:val="0"/>
          <w:numId w:val="3"/>
        </w:numPr>
        <w:ind w:left="0" w:firstLine="567"/>
        <w:contextualSpacing/>
        <w:outlineLvl w:val="0"/>
        <w:rPr>
          <w:rFonts w:ascii="Times New Roman" w:hAnsi="Times New Roman"/>
          <w:lang w:val="nl-NL"/>
        </w:rPr>
      </w:pPr>
      <w:r w:rsidRPr="00EF2F4C">
        <w:rPr>
          <w:rFonts w:ascii="Times New Roman" w:hAnsi="Times New Roman"/>
          <w:lang w:val="nl-NL"/>
        </w:rPr>
        <w:t>Giao thông thuận lợi. (</w:t>
      </w:r>
      <w:r>
        <w:rPr>
          <w:rFonts w:ascii="Times New Roman" w:hAnsi="Times New Roman"/>
          <w:lang w:val="nl-NL"/>
        </w:rPr>
        <w:t>1</w:t>
      </w:r>
      <w:r w:rsidRPr="00EF2F4C">
        <w:rPr>
          <w:rFonts w:ascii="Times New Roman" w:hAnsi="Times New Roman"/>
          <w:lang w:val="nl-NL"/>
        </w:rPr>
        <w:t>đ)</w:t>
      </w:r>
    </w:p>
    <w:p w14:paraId="2545B331" w14:textId="77777777" w:rsidR="00B04885" w:rsidRPr="00EF2F4C" w:rsidRDefault="00B04885" w:rsidP="00CF25F9">
      <w:pPr>
        <w:pStyle w:val="ListParagraph"/>
        <w:numPr>
          <w:ilvl w:val="0"/>
          <w:numId w:val="3"/>
        </w:numPr>
        <w:ind w:left="0" w:firstLine="567"/>
        <w:contextualSpacing/>
        <w:outlineLvl w:val="0"/>
        <w:rPr>
          <w:rFonts w:ascii="Times New Roman" w:hAnsi="Times New Roman"/>
          <w:lang w:val="nl-NL"/>
        </w:rPr>
      </w:pPr>
      <w:r w:rsidRPr="00EF2F4C">
        <w:rPr>
          <w:rFonts w:ascii="Times New Roman" w:hAnsi="Times New Roman"/>
          <w:lang w:val="nl-NL"/>
        </w:rPr>
        <w:t>Là trung tâm văn hoá, khoa học kĩ thuật. (</w:t>
      </w:r>
      <w:r>
        <w:rPr>
          <w:rFonts w:ascii="Times New Roman" w:hAnsi="Times New Roman"/>
          <w:lang w:val="nl-NL"/>
        </w:rPr>
        <w:t>1</w:t>
      </w:r>
      <w:r w:rsidRPr="00EF2F4C">
        <w:rPr>
          <w:rFonts w:ascii="Times New Roman" w:hAnsi="Times New Roman"/>
          <w:lang w:val="nl-NL"/>
        </w:rPr>
        <w:t>đ)</w:t>
      </w:r>
    </w:p>
    <w:p w14:paraId="7DF834BD" w14:textId="77777777" w:rsidR="00B04885" w:rsidRPr="00EF2F4C" w:rsidRDefault="00B04885" w:rsidP="00CF25F9">
      <w:pPr>
        <w:pStyle w:val="ListParagraph"/>
        <w:numPr>
          <w:ilvl w:val="0"/>
          <w:numId w:val="3"/>
        </w:numPr>
        <w:ind w:left="0" w:firstLine="567"/>
        <w:contextualSpacing/>
        <w:outlineLvl w:val="0"/>
        <w:rPr>
          <w:rFonts w:ascii="Times New Roman" w:hAnsi="Times New Roman"/>
          <w:lang w:val="nl-NL"/>
        </w:rPr>
      </w:pPr>
      <w:r w:rsidRPr="00EF2F4C">
        <w:rPr>
          <w:rFonts w:ascii="Times New Roman" w:hAnsi="Times New Roman"/>
          <w:lang w:val="nl-NL"/>
        </w:rPr>
        <w:t>Có nhiều vốn đầu tư nước ngoài. (</w:t>
      </w:r>
      <w:r>
        <w:rPr>
          <w:rFonts w:ascii="Times New Roman" w:hAnsi="Times New Roman"/>
          <w:lang w:val="nl-NL"/>
        </w:rPr>
        <w:t>1đ</w:t>
      </w:r>
      <w:r w:rsidRPr="00EF2F4C">
        <w:rPr>
          <w:rFonts w:ascii="Times New Roman" w:hAnsi="Times New Roman"/>
          <w:lang w:val="nl-NL"/>
        </w:rPr>
        <w:t>)</w:t>
      </w:r>
    </w:p>
    <w:p w14:paraId="360C43FA" w14:textId="77777777" w:rsidR="00B04885" w:rsidRPr="00EF2F4C" w:rsidRDefault="00B04885" w:rsidP="00CF25F9">
      <w:pPr>
        <w:pStyle w:val="ListParagraph"/>
        <w:numPr>
          <w:ilvl w:val="0"/>
          <w:numId w:val="3"/>
        </w:numPr>
        <w:ind w:left="0" w:firstLine="567"/>
        <w:contextualSpacing/>
        <w:outlineLvl w:val="0"/>
        <w:rPr>
          <w:rFonts w:ascii="Times New Roman" w:hAnsi="Times New Roman"/>
          <w:lang w:val="nl-NL"/>
        </w:rPr>
      </w:pPr>
      <w:r w:rsidRPr="00EF2F4C">
        <w:rPr>
          <w:rFonts w:ascii="Times New Roman" w:hAnsi="Times New Roman"/>
          <w:lang w:val="nl-NL"/>
        </w:rPr>
        <w:t>Dân cư đông đúc, người lao động có trình độ cao. (</w:t>
      </w:r>
      <w:r>
        <w:rPr>
          <w:rFonts w:ascii="Times New Roman" w:hAnsi="Times New Roman"/>
          <w:lang w:val="nl-NL"/>
        </w:rPr>
        <w:t>1</w:t>
      </w:r>
      <w:r w:rsidRPr="00EF2F4C">
        <w:rPr>
          <w:rFonts w:ascii="Times New Roman" w:hAnsi="Times New Roman"/>
          <w:lang w:val="nl-NL"/>
        </w:rPr>
        <w:t>đ)</w:t>
      </w:r>
    </w:p>
    <w:p w14:paraId="0F98977A" w14:textId="77777777" w:rsidR="00B04885" w:rsidRPr="00EF2F4C" w:rsidRDefault="00B04885" w:rsidP="00CF25F9">
      <w:pPr>
        <w:pStyle w:val="ListParagraph"/>
        <w:numPr>
          <w:ilvl w:val="0"/>
          <w:numId w:val="3"/>
        </w:numPr>
        <w:ind w:left="0" w:firstLine="567"/>
        <w:contextualSpacing/>
        <w:outlineLvl w:val="0"/>
        <w:rPr>
          <w:rFonts w:ascii="Times New Roman" w:hAnsi="Times New Roman"/>
          <w:lang w:val="nl-NL"/>
        </w:rPr>
      </w:pPr>
      <w:r w:rsidRPr="00EF2F4C">
        <w:rPr>
          <w:rFonts w:ascii="Times New Roman" w:hAnsi="Times New Roman"/>
          <w:lang w:val="nl-NL"/>
        </w:rPr>
        <w:t>Ở gần vùng có nhiều lương thực, thực phẩm. (</w:t>
      </w:r>
      <w:r>
        <w:rPr>
          <w:rFonts w:ascii="Times New Roman" w:hAnsi="Times New Roman"/>
          <w:lang w:val="nl-NL"/>
        </w:rPr>
        <w:t>1</w:t>
      </w:r>
      <w:r w:rsidRPr="00EF2F4C">
        <w:rPr>
          <w:rFonts w:ascii="Times New Roman" w:hAnsi="Times New Roman"/>
          <w:lang w:val="nl-NL"/>
        </w:rPr>
        <w:t>đ)</w:t>
      </w:r>
    </w:p>
    <w:p w14:paraId="6BF7EC00" w14:textId="77777777" w:rsidR="00B04885" w:rsidRPr="00B65801" w:rsidRDefault="00B04885" w:rsidP="006943E4">
      <w:pPr>
        <w:jc w:val="both"/>
        <w:rPr>
          <w:b/>
          <w:i/>
          <w:szCs w:val="24"/>
          <w:lang w:val="nl-NL"/>
        </w:rPr>
      </w:pPr>
      <w:r w:rsidRPr="00B65801">
        <w:rPr>
          <w:b/>
          <w:i/>
          <w:lang w:val="nl-NL"/>
        </w:rPr>
        <w:t xml:space="preserve">* </w:t>
      </w:r>
      <w:r>
        <w:rPr>
          <w:b/>
          <w:i/>
          <w:lang w:val="nl-NL"/>
        </w:rPr>
        <w:t>Điều chỉnh sau bài dạy</w:t>
      </w:r>
    </w:p>
    <w:p w14:paraId="21259D2F" w14:textId="77777777" w:rsidR="00B04885" w:rsidRPr="00B65801" w:rsidRDefault="00B04885" w:rsidP="00B04885">
      <w:pPr>
        <w:ind w:right="-142"/>
        <w:rPr>
          <w:lang w:val="nl-NL"/>
        </w:rPr>
      </w:pPr>
      <w:r w:rsidRPr="00B65801">
        <w:rPr>
          <w:sz w:val="24"/>
          <w:szCs w:val="24"/>
          <w:lang w:val="nl-NL"/>
        </w:rPr>
        <w:t>…………………………………………………………………………………………………...</w:t>
      </w:r>
    </w:p>
    <w:p w14:paraId="3B0BDE2E" w14:textId="12808C48" w:rsidR="00B04885" w:rsidRDefault="00B04885" w:rsidP="00B04885">
      <w:pPr>
        <w:tabs>
          <w:tab w:val="left" w:pos="1345"/>
          <w:tab w:val="center" w:pos="4536"/>
        </w:tabs>
        <w:rPr>
          <w:b/>
          <w:sz w:val="32"/>
          <w:szCs w:val="32"/>
          <w:lang w:val="nl-NL"/>
        </w:rPr>
      </w:pPr>
      <w:r>
        <w:rPr>
          <w:noProof/>
        </w:rPr>
        <mc:AlternateContent>
          <mc:Choice Requires="wps">
            <w:drawing>
              <wp:anchor distT="0" distB="0" distL="114300" distR="114300" simplePos="0" relativeHeight="251685888" behindDoc="0" locked="0" layoutInCell="1" allowOverlap="1" wp14:anchorId="01FE6AA7" wp14:editId="52DD6535">
                <wp:simplePos x="0" y="0"/>
                <wp:positionH relativeFrom="column">
                  <wp:posOffset>1571625</wp:posOffset>
                </wp:positionH>
                <wp:positionV relativeFrom="paragraph">
                  <wp:posOffset>216535</wp:posOffset>
                </wp:positionV>
                <wp:extent cx="2605405" cy="0"/>
                <wp:effectExtent l="13335" t="9525" r="10160" b="9525"/>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454C21" id="Straight Arrow Connector 25" o:spid="_x0000_s1026" type="#_x0000_t32" style="position:absolute;margin-left:123.75pt;margin-top:17.05pt;width:205.1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"/>
            </w:pict>
          </mc:Fallback>
        </mc:AlternateContent>
      </w:r>
      <w:r>
        <w:rPr>
          <w:b/>
          <w:sz w:val="32"/>
          <w:szCs w:val="32"/>
          <w:lang w:val="nl-NL"/>
        </w:rPr>
        <w:tab/>
      </w:r>
    </w:p>
    <w:p w14:paraId="234F7CC2" w14:textId="77777777" w:rsidR="00153E16" w:rsidRDefault="00153E16" w:rsidP="00153E16">
      <w:pPr>
        <w:rPr>
          <w:b/>
          <w:lang w:val="nl-NL"/>
        </w:rPr>
      </w:pPr>
      <w:r w:rsidRPr="008E070B">
        <w:rPr>
          <w:b/>
          <w:lang w:val="nl-NL"/>
        </w:rPr>
        <w:t xml:space="preserve">Tiết </w:t>
      </w:r>
      <w:r>
        <w:rPr>
          <w:b/>
          <w:lang w:val="nl-NL"/>
        </w:rPr>
        <w:t>6</w:t>
      </w:r>
      <w:r w:rsidRPr="00BC5040">
        <w:rPr>
          <w:sz w:val="32"/>
          <w:szCs w:val="32"/>
          <w:lang w:val="nl-NL"/>
        </w:rPr>
        <w:t xml:space="preserve">                              </w:t>
      </w:r>
      <w:r>
        <w:rPr>
          <w:sz w:val="32"/>
          <w:szCs w:val="32"/>
          <w:lang w:val="nl-NL"/>
        </w:rPr>
        <w:t xml:space="preserve">          </w:t>
      </w:r>
      <w:r>
        <w:rPr>
          <w:b/>
          <w:lang w:val="nl-NL"/>
        </w:rPr>
        <w:t>KHOA HỌC</w:t>
      </w:r>
    </w:p>
    <w:p w14:paraId="3B71E476" w14:textId="77777777" w:rsidR="00153E16" w:rsidRPr="00A15815" w:rsidRDefault="00153E16" w:rsidP="00153E16">
      <w:pPr>
        <w:jc w:val="center"/>
        <w:rPr>
          <w:b/>
        </w:rPr>
      </w:pPr>
      <w:r w:rsidRPr="00A15815">
        <w:rPr>
          <w:b/>
        </w:rPr>
        <w:t>Sự chuyể</w:t>
      </w:r>
      <w:r>
        <w:rPr>
          <w:b/>
        </w:rPr>
        <w:t>n thể</w:t>
      </w:r>
      <w:r w:rsidRPr="00A15815">
        <w:rPr>
          <w:b/>
        </w:rPr>
        <w:t xml:space="preserve"> của chất</w:t>
      </w:r>
    </w:p>
    <w:p w14:paraId="1B564F5F" w14:textId="77777777" w:rsidR="00153E16" w:rsidRPr="00A15815" w:rsidRDefault="00153E16" w:rsidP="00153E16">
      <w:pPr>
        <w:ind w:firstLine="567"/>
        <w:rPr>
          <w:b/>
        </w:rPr>
      </w:pPr>
      <w:r w:rsidRPr="00A15815">
        <w:rPr>
          <w:b/>
        </w:rPr>
        <w:t xml:space="preserve">I. </w:t>
      </w:r>
      <w:r>
        <w:rPr>
          <w:b/>
        </w:rPr>
        <w:t>YÊU CẦU CẦN ĐẠT</w:t>
      </w:r>
    </w:p>
    <w:p w14:paraId="592FB472" w14:textId="77777777" w:rsidR="00153E16" w:rsidRDefault="00153E16" w:rsidP="00153E16">
      <w:pPr>
        <w:ind w:firstLine="567"/>
      </w:pPr>
      <w:r w:rsidRPr="00B06CBB">
        <w:rPr>
          <w:b/>
        </w:rPr>
        <w:t>1. Kiến thức, kĩ năng:</w:t>
      </w:r>
      <w:r w:rsidRPr="00A15815">
        <w:t xml:space="preserve"> Nêu được ví dụ về 1 số chất ở thể rắn, thể lỏng và thể khí.</w:t>
      </w:r>
    </w:p>
    <w:p w14:paraId="162A5774" w14:textId="77777777" w:rsidR="00153E16" w:rsidRPr="00E32246" w:rsidRDefault="00153E16" w:rsidP="00153E16">
      <w:pPr>
        <w:ind w:firstLine="567"/>
        <w:rPr>
          <w:color w:val="FF0000"/>
          <w:lang w:val="pt-BR"/>
        </w:rPr>
      </w:pPr>
      <w:r w:rsidRPr="00E32246">
        <w:rPr>
          <w:b/>
          <w:lang w:val="pt-BR"/>
        </w:rPr>
        <w:t>2. Năng lực:</w:t>
      </w:r>
      <w:r w:rsidRPr="00E32246">
        <w:rPr>
          <w:lang w:val="pt-BR"/>
        </w:rPr>
        <w:t xml:space="preserve"> Nhận thức thế giới tự nhiên, tìm tòi, khám phá thế giới tự nhiên, vận dụng kiến thức vào thực tiễn và ứng xử phù hợp với tự nhiên, con người.</w:t>
      </w:r>
    </w:p>
    <w:p w14:paraId="7169AF0A" w14:textId="77777777" w:rsidR="00153E16" w:rsidRPr="00B06CBB" w:rsidRDefault="00153E16" w:rsidP="00153E16">
      <w:pPr>
        <w:ind w:firstLine="567"/>
        <w:rPr>
          <w:lang w:val="nl-NL"/>
        </w:rPr>
      </w:pPr>
      <w:r w:rsidRPr="00E32246">
        <w:rPr>
          <w:b/>
          <w:lang w:val="nl-NL"/>
        </w:rPr>
        <w:t xml:space="preserve">3. Phẩm chất: </w:t>
      </w:r>
      <w:r w:rsidRPr="00E32246">
        <w:rPr>
          <w:lang w:val="nl-NL"/>
        </w:rPr>
        <w:t>Học sinh ham thích tìm hiểu khoa học, yêu thích môn học.</w:t>
      </w:r>
    </w:p>
    <w:p w14:paraId="7E6D11C8" w14:textId="77777777" w:rsidR="00153E16" w:rsidRPr="00212A64" w:rsidRDefault="00153E16" w:rsidP="00153E16">
      <w:pPr>
        <w:ind w:firstLine="567"/>
      </w:pPr>
      <w:r w:rsidRPr="00212A64">
        <w:rPr>
          <w:b/>
          <w:bCs/>
        </w:rPr>
        <w:t xml:space="preserve">II. </w:t>
      </w:r>
      <w:r>
        <w:rPr>
          <w:b/>
          <w:bCs/>
        </w:rPr>
        <w:t>ĐỒ DÙNG DẠY HỌC</w:t>
      </w:r>
    </w:p>
    <w:p w14:paraId="39502F4D" w14:textId="77777777" w:rsidR="00153E16" w:rsidRDefault="00153E16" w:rsidP="00153E16">
      <w:pPr>
        <w:ind w:firstLine="567"/>
      </w:pPr>
      <w:r w:rsidRPr="004279D8">
        <w:rPr>
          <w:b/>
        </w:rPr>
        <w:t xml:space="preserve">1. </w:t>
      </w:r>
      <w:r>
        <w:rPr>
          <w:b/>
        </w:rPr>
        <w:t>Giáo viên</w:t>
      </w:r>
      <w:r w:rsidRPr="004279D8">
        <w:rPr>
          <w:b/>
        </w:rPr>
        <w:t>:</w:t>
      </w:r>
      <w:r>
        <w:t xml:space="preserve"> TV, MT. Tranh. </w:t>
      </w:r>
      <w:r w:rsidRPr="00A15815">
        <w:rPr>
          <w:bCs/>
        </w:rPr>
        <w:t>Các tấm phiếu như trang 72 sgk</w:t>
      </w:r>
      <w:r>
        <w:rPr>
          <w:bCs/>
        </w:rPr>
        <w:t>.</w:t>
      </w:r>
    </w:p>
    <w:p w14:paraId="54336A5F" w14:textId="77777777" w:rsidR="00153E16" w:rsidRPr="000A4812" w:rsidRDefault="00153E16" w:rsidP="00153E16">
      <w:pPr>
        <w:ind w:firstLine="567"/>
      </w:pPr>
      <w:r w:rsidRPr="004279D8">
        <w:rPr>
          <w:b/>
        </w:rPr>
        <w:t>2. H</w:t>
      </w:r>
      <w:r>
        <w:rPr>
          <w:b/>
        </w:rPr>
        <w:t>ọc sinh</w:t>
      </w:r>
      <w:r w:rsidRPr="004279D8">
        <w:rPr>
          <w:b/>
        </w:rPr>
        <w:t>:</w:t>
      </w:r>
      <w:r>
        <w:t xml:space="preserve"> SGK</w:t>
      </w:r>
    </w:p>
    <w:p w14:paraId="5384B0B4" w14:textId="77777777" w:rsidR="00153E16" w:rsidRPr="00A15815" w:rsidRDefault="00153E16" w:rsidP="00153E16">
      <w:pPr>
        <w:ind w:firstLine="567"/>
        <w:rPr>
          <w:b/>
          <w:bCs/>
        </w:rPr>
      </w:pPr>
      <w:r w:rsidRPr="00A15815">
        <w:rPr>
          <w:b/>
          <w:bCs/>
        </w:rPr>
        <w:t>III. CÁC HOẠT ĐỘNG DẠY HỌC</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20"/>
        <w:gridCol w:w="3119"/>
      </w:tblGrid>
      <w:tr w:rsidR="00153E16" w:rsidRPr="00A15815" w14:paraId="08DA5743" w14:textId="77777777" w:rsidTr="0094684E">
        <w:tc>
          <w:tcPr>
            <w:tcW w:w="5920" w:type="dxa"/>
            <w:tcBorders>
              <w:top w:val="single" w:sz="4" w:space="0" w:color="000000"/>
              <w:left w:val="single" w:sz="4" w:space="0" w:color="000000"/>
            </w:tcBorders>
          </w:tcPr>
          <w:p w14:paraId="247BBC57" w14:textId="77777777" w:rsidR="00153E16" w:rsidRPr="00A15815" w:rsidRDefault="00153E16" w:rsidP="0094684E">
            <w:pPr>
              <w:jc w:val="center"/>
            </w:pPr>
            <w:r w:rsidRPr="00A15815">
              <w:t>Hoạt động của GV</w:t>
            </w:r>
          </w:p>
        </w:tc>
        <w:tc>
          <w:tcPr>
            <w:tcW w:w="3119" w:type="dxa"/>
            <w:tcBorders>
              <w:top w:val="single" w:sz="4" w:space="0" w:color="000000"/>
              <w:right w:val="single" w:sz="4" w:space="0" w:color="000000"/>
            </w:tcBorders>
          </w:tcPr>
          <w:p w14:paraId="39F50C01" w14:textId="77777777" w:rsidR="00153E16" w:rsidRPr="00A15815" w:rsidRDefault="00153E16" w:rsidP="0094684E">
            <w:pPr>
              <w:jc w:val="center"/>
              <w:rPr>
                <w:bCs/>
              </w:rPr>
            </w:pPr>
            <w:r w:rsidRPr="00A15815">
              <w:rPr>
                <w:bCs/>
              </w:rPr>
              <w:t>Hoạt động của HS</w:t>
            </w:r>
          </w:p>
        </w:tc>
      </w:tr>
      <w:tr w:rsidR="00153E16" w:rsidRPr="00A15815" w14:paraId="3E498094" w14:textId="77777777" w:rsidTr="0094684E">
        <w:tc>
          <w:tcPr>
            <w:tcW w:w="5920" w:type="dxa"/>
            <w:tcBorders>
              <w:top w:val="single" w:sz="4" w:space="0" w:color="000000"/>
              <w:left w:val="single" w:sz="4" w:space="0" w:color="000000"/>
              <w:bottom w:val="single" w:sz="4" w:space="0" w:color="000000"/>
            </w:tcBorders>
          </w:tcPr>
          <w:p w14:paraId="3B525119" w14:textId="77777777" w:rsidR="00153E16" w:rsidRPr="006D5AC7" w:rsidRDefault="00153E16" w:rsidP="0094684E">
            <w:pPr>
              <w:jc w:val="both"/>
              <w:rPr>
                <w:rFonts w:eastAsia="Calibri"/>
                <w:b/>
                <w:bCs/>
              </w:rPr>
            </w:pPr>
            <w:r w:rsidRPr="00AD35F2">
              <w:rPr>
                <w:rFonts w:cs="Arial"/>
                <w:b/>
                <w:lang w:val="vi-VN"/>
              </w:rPr>
              <w:t>1</w:t>
            </w:r>
            <w:r w:rsidRPr="006D5AC7">
              <w:rPr>
                <w:rFonts w:eastAsia="Calibri"/>
                <w:b/>
                <w:bCs/>
              </w:rPr>
              <w:t>. Khởi động- Kết nối ( 3-</w:t>
            </w:r>
            <w:r>
              <w:rPr>
                <w:rFonts w:eastAsia="Calibri"/>
                <w:b/>
                <w:bCs/>
              </w:rPr>
              <w:t xml:space="preserve"> </w:t>
            </w:r>
            <w:r w:rsidRPr="006D5AC7">
              <w:rPr>
                <w:rFonts w:eastAsia="Calibri"/>
                <w:b/>
                <w:bCs/>
              </w:rPr>
              <w:t>5’)</w:t>
            </w:r>
          </w:p>
          <w:p w14:paraId="5FFE08EB" w14:textId="77777777" w:rsidR="00153E16" w:rsidRDefault="00153E16" w:rsidP="0094684E">
            <w:pPr>
              <w:tabs>
                <w:tab w:val="left" w:pos="1152"/>
              </w:tabs>
              <w:jc w:val="both"/>
              <w:rPr>
                <w:rFonts w:cs="Arial"/>
              </w:rPr>
            </w:pPr>
            <w:r w:rsidRPr="006D5AC7">
              <w:rPr>
                <w:rFonts w:eastAsia="Calibri"/>
                <w:bCs/>
              </w:rPr>
              <w:t xml:space="preserve">- GV mở video </w:t>
            </w:r>
          </w:p>
          <w:p w14:paraId="2FA8FB3C" w14:textId="77777777" w:rsidR="00153E16" w:rsidRPr="00A15815" w:rsidRDefault="00153E16" w:rsidP="0094684E">
            <w:pPr>
              <w:jc w:val="both"/>
              <w:rPr>
                <w:b/>
                <w:bCs/>
              </w:rPr>
            </w:pPr>
            <w:r w:rsidRPr="00A15815">
              <w:t>- Giới thiệu bài: nêu MT giờ học.</w:t>
            </w:r>
          </w:p>
          <w:p w14:paraId="00BAFACD" w14:textId="77777777" w:rsidR="00153E16" w:rsidRDefault="00153E16" w:rsidP="0094684E">
            <w:pPr>
              <w:rPr>
                <w:b/>
              </w:rPr>
            </w:pPr>
            <w:r>
              <w:rPr>
                <w:b/>
              </w:rPr>
              <w:lastRenderedPageBreak/>
              <w:t>2. Các hoạt động</w:t>
            </w:r>
          </w:p>
          <w:p w14:paraId="20344153" w14:textId="77777777" w:rsidR="00153E16" w:rsidRPr="00A15815" w:rsidRDefault="00153E16" w:rsidP="0094684E">
            <w:pPr>
              <w:rPr>
                <w:i/>
              </w:rPr>
            </w:pPr>
            <w:r w:rsidRPr="00A15815">
              <w:rPr>
                <w:b/>
              </w:rPr>
              <w:t>HĐ</w:t>
            </w:r>
            <w:r>
              <w:rPr>
                <w:b/>
              </w:rPr>
              <w:t>1</w:t>
            </w:r>
            <w:r>
              <w:t xml:space="preserve">: TC tiếp sức: </w:t>
            </w:r>
            <w:r w:rsidRPr="00A15815">
              <w:t>Phân biệt 3 thể của chất (7-8’)</w:t>
            </w:r>
          </w:p>
          <w:p w14:paraId="0FBABF22" w14:textId="77777777" w:rsidR="00153E16" w:rsidRPr="00A15815" w:rsidRDefault="00153E16" w:rsidP="0094684E">
            <w:pPr>
              <w:ind w:right="-108"/>
            </w:pPr>
            <w:r w:rsidRPr="00A15815">
              <w:rPr>
                <w:iCs/>
              </w:rPr>
              <w:t xml:space="preserve">* </w:t>
            </w:r>
            <w:r>
              <w:rPr>
                <w:iCs/>
              </w:rPr>
              <w:t>Yêu cầu cần đạt</w:t>
            </w:r>
            <w:r w:rsidRPr="00A15815">
              <w:t>: HS biết phân biệt 3 thể của chất</w:t>
            </w:r>
          </w:p>
          <w:p w14:paraId="0A434040" w14:textId="77777777" w:rsidR="00153E16" w:rsidRPr="00A15815" w:rsidRDefault="00153E16" w:rsidP="0094684E">
            <w:pPr>
              <w:jc w:val="both"/>
              <w:rPr>
                <w:iCs/>
              </w:rPr>
            </w:pPr>
            <w:r w:rsidRPr="00A15815">
              <w:rPr>
                <w:iCs/>
              </w:rPr>
              <w:t>* Cách tiến hành:</w:t>
            </w:r>
          </w:p>
          <w:p w14:paraId="51049E9E" w14:textId="77777777" w:rsidR="00153E16" w:rsidRPr="00A15815" w:rsidRDefault="00153E16" w:rsidP="0094684E">
            <w:pPr>
              <w:jc w:val="both"/>
            </w:pPr>
            <w:r w:rsidRPr="00A15815">
              <w:t>- Chia lớp 3 đội, mỗi đội cử 5 - 6 HS tham gia.</w:t>
            </w:r>
          </w:p>
          <w:p w14:paraId="394600E8" w14:textId="77777777" w:rsidR="00153E16" w:rsidRPr="00A15815" w:rsidRDefault="00153E16" w:rsidP="0094684E">
            <w:pPr>
              <w:jc w:val="both"/>
            </w:pPr>
            <w:r w:rsidRPr="00A15815">
              <w:t>- Y/c: dùng các tấm phiếu xếp vào cột phù hợp…</w:t>
            </w:r>
          </w:p>
          <w:p w14:paraId="4D9D9CD9" w14:textId="77777777" w:rsidR="00153E16" w:rsidRPr="00A15815" w:rsidRDefault="00153E16" w:rsidP="0094684E">
            <w:pPr>
              <w:jc w:val="both"/>
            </w:pPr>
            <w:r w:rsidRPr="00A15815">
              <w:t>- Đưa ra đáp án đúng và công bố đội thắng cuộc.</w:t>
            </w:r>
          </w:p>
          <w:tbl>
            <w:tblPr>
              <w:tblW w:w="5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2206"/>
              <w:gridCol w:w="2145"/>
            </w:tblGrid>
            <w:tr w:rsidR="00153E16" w:rsidRPr="00A15815" w14:paraId="335291BC" w14:textId="77777777" w:rsidTr="0094684E">
              <w:trPr>
                <w:jc w:val="center"/>
              </w:trPr>
              <w:tc>
                <w:tcPr>
                  <w:tcW w:w="1407" w:type="dxa"/>
                  <w:tcBorders>
                    <w:top w:val="single" w:sz="4" w:space="0" w:color="auto"/>
                    <w:left w:val="single" w:sz="4" w:space="0" w:color="auto"/>
                    <w:bottom w:val="single" w:sz="4" w:space="0" w:color="auto"/>
                    <w:right w:val="single" w:sz="4" w:space="0" w:color="auto"/>
                  </w:tcBorders>
                </w:tcPr>
                <w:p w14:paraId="3296FF22" w14:textId="77777777" w:rsidR="00153E16" w:rsidRPr="00A15815" w:rsidRDefault="00153E16" w:rsidP="0094684E">
                  <w:pPr>
                    <w:jc w:val="center"/>
                    <w:rPr>
                      <w:b/>
                      <w:iCs/>
                    </w:rPr>
                  </w:pPr>
                  <w:r w:rsidRPr="00A15815">
                    <w:rPr>
                      <w:b/>
                      <w:iCs/>
                    </w:rPr>
                    <w:t>Thể rắn</w:t>
                  </w:r>
                </w:p>
              </w:tc>
              <w:tc>
                <w:tcPr>
                  <w:tcW w:w="2206" w:type="dxa"/>
                  <w:tcBorders>
                    <w:top w:val="single" w:sz="4" w:space="0" w:color="auto"/>
                    <w:left w:val="single" w:sz="4" w:space="0" w:color="auto"/>
                    <w:bottom w:val="single" w:sz="4" w:space="0" w:color="auto"/>
                    <w:right w:val="single" w:sz="4" w:space="0" w:color="auto"/>
                  </w:tcBorders>
                </w:tcPr>
                <w:p w14:paraId="65C68E12" w14:textId="77777777" w:rsidR="00153E16" w:rsidRPr="00A15815" w:rsidRDefault="00153E16" w:rsidP="0094684E">
                  <w:pPr>
                    <w:jc w:val="center"/>
                    <w:rPr>
                      <w:b/>
                      <w:iCs/>
                    </w:rPr>
                  </w:pPr>
                  <w:r w:rsidRPr="00A15815">
                    <w:rPr>
                      <w:b/>
                      <w:iCs/>
                    </w:rPr>
                    <w:t>Thể lỏng</w:t>
                  </w:r>
                </w:p>
              </w:tc>
              <w:tc>
                <w:tcPr>
                  <w:tcW w:w="2145" w:type="dxa"/>
                  <w:tcBorders>
                    <w:top w:val="single" w:sz="4" w:space="0" w:color="auto"/>
                    <w:left w:val="single" w:sz="4" w:space="0" w:color="auto"/>
                    <w:bottom w:val="single" w:sz="4" w:space="0" w:color="auto"/>
                    <w:right w:val="single" w:sz="4" w:space="0" w:color="auto"/>
                  </w:tcBorders>
                </w:tcPr>
                <w:p w14:paraId="0D4536C3" w14:textId="77777777" w:rsidR="00153E16" w:rsidRPr="00A15815" w:rsidRDefault="00153E16" w:rsidP="0094684E">
                  <w:pPr>
                    <w:jc w:val="center"/>
                    <w:rPr>
                      <w:b/>
                      <w:iCs/>
                    </w:rPr>
                  </w:pPr>
                  <w:r w:rsidRPr="00A15815">
                    <w:rPr>
                      <w:b/>
                      <w:iCs/>
                    </w:rPr>
                    <w:t>Thể khí</w:t>
                  </w:r>
                </w:p>
              </w:tc>
            </w:tr>
            <w:tr w:rsidR="00153E16" w:rsidRPr="00A15815" w14:paraId="5731325C" w14:textId="77777777" w:rsidTr="0094684E">
              <w:trPr>
                <w:jc w:val="center"/>
              </w:trPr>
              <w:tc>
                <w:tcPr>
                  <w:tcW w:w="1407" w:type="dxa"/>
                  <w:tcBorders>
                    <w:top w:val="single" w:sz="4" w:space="0" w:color="auto"/>
                    <w:left w:val="single" w:sz="4" w:space="0" w:color="auto"/>
                    <w:bottom w:val="single" w:sz="4" w:space="0" w:color="auto"/>
                    <w:right w:val="single" w:sz="4" w:space="0" w:color="auto"/>
                  </w:tcBorders>
                </w:tcPr>
                <w:p w14:paraId="01ADAA4C" w14:textId="77777777" w:rsidR="00153E16" w:rsidRPr="00A15815" w:rsidRDefault="00153E16" w:rsidP="0094684E">
                  <w:pPr>
                    <w:jc w:val="center"/>
                    <w:rPr>
                      <w:iCs/>
                    </w:rPr>
                  </w:pPr>
                  <w:r w:rsidRPr="00A15815">
                    <w:rPr>
                      <w:iCs/>
                    </w:rPr>
                    <w:t>Cát trắng</w:t>
                  </w:r>
                </w:p>
              </w:tc>
              <w:tc>
                <w:tcPr>
                  <w:tcW w:w="2206" w:type="dxa"/>
                  <w:tcBorders>
                    <w:top w:val="single" w:sz="4" w:space="0" w:color="auto"/>
                    <w:left w:val="single" w:sz="4" w:space="0" w:color="auto"/>
                    <w:bottom w:val="single" w:sz="4" w:space="0" w:color="auto"/>
                    <w:right w:val="single" w:sz="4" w:space="0" w:color="auto"/>
                  </w:tcBorders>
                </w:tcPr>
                <w:p w14:paraId="7E6AE6A5" w14:textId="77777777" w:rsidR="00153E16" w:rsidRPr="00A15815" w:rsidRDefault="00153E16" w:rsidP="0094684E">
                  <w:pPr>
                    <w:jc w:val="center"/>
                    <w:rPr>
                      <w:iCs/>
                    </w:rPr>
                  </w:pPr>
                  <w:r w:rsidRPr="00A15815">
                    <w:rPr>
                      <w:iCs/>
                    </w:rPr>
                    <w:t>Cồn</w:t>
                  </w:r>
                </w:p>
              </w:tc>
              <w:tc>
                <w:tcPr>
                  <w:tcW w:w="2145" w:type="dxa"/>
                  <w:tcBorders>
                    <w:top w:val="single" w:sz="4" w:space="0" w:color="auto"/>
                    <w:left w:val="single" w:sz="4" w:space="0" w:color="auto"/>
                    <w:bottom w:val="single" w:sz="4" w:space="0" w:color="auto"/>
                    <w:right w:val="single" w:sz="4" w:space="0" w:color="auto"/>
                  </w:tcBorders>
                </w:tcPr>
                <w:p w14:paraId="661F3B42" w14:textId="77777777" w:rsidR="00153E16" w:rsidRPr="00A15815" w:rsidRDefault="00153E16" w:rsidP="0094684E">
                  <w:pPr>
                    <w:jc w:val="center"/>
                    <w:rPr>
                      <w:iCs/>
                    </w:rPr>
                  </w:pPr>
                  <w:r w:rsidRPr="00A15815">
                    <w:rPr>
                      <w:iCs/>
                    </w:rPr>
                    <w:t>Hơi nư</w:t>
                  </w:r>
                  <w:r w:rsidRPr="00A15815">
                    <w:rPr>
                      <w:iCs/>
                    </w:rPr>
                    <w:softHyphen/>
                    <w:t>ớc</w:t>
                  </w:r>
                </w:p>
              </w:tc>
            </w:tr>
            <w:tr w:rsidR="00153E16" w:rsidRPr="00A15815" w14:paraId="1DA03DC9" w14:textId="77777777" w:rsidTr="0094684E">
              <w:trPr>
                <w:jc w:val="center"/>
              </w:trPr>
              <w:tc>
                <w:tcPr>
                  <w:tcW w:w="1407" w:type="dxa"/>
                  <w:tcBorders>
                    <w:top w:val="single" w:sz="4" w:space="0" w:color="auto"/>
                    <w:left w:val="single" w:sz="4" w:space="0" w:color="auto"/>
                    <w:bottom w:val="single" w:sz="4" w:space="0" w:color="auto"/>
                    <w:right w:val="single" w:sz="4" w:space="0" w:color="auto"/>
                  </w:tcBorders>
                </w:tcPr>
                <w:p w14:paraId="1565D608" w14:textId="77777777" w:rsidR="00153E16" w:rsidRPr="00A15815" w:rsidRDefault="00153E16" w:rsidP="0094684E">
                  <w:pPr>
                    <w:jc w:val="center"/>
                    <w:rPr>
                      <w:iCs/>
                    </w:rPr>
                  </w:pPr>
                  <w:r w:rsidRPr="00A15815">
                    <w:rPr>
                      <w:iCs/>
                    </w:rPr>
                    <w:t>Đ</w:t>
                  </w:r>
                  <w:r w:rsidRPr="00A15815">
                    <w:rPr>
                      <w:iCs/>
                    </w:rPr>
                    <w:softHyphen/>
                    <w:t>ường</w:t>
                  </w:r>
                </w:p>
              </w:tc>
              <w:tc>
                <w:tcPr>
                  <w:tcW w:w="2206" w:type="dxa"/>
                  <w:tcBorders>
                    <w:top w:val="single" w:sz="4" w:space="0" w:color="auto"/>
                    <w:left w:val="single" w:sz="4" w:space="0" w:color="auto"/>
                    <w:bottom w:val="single" w:sz="4" w:space="0" w:color="auto"/>
                    <w:right w:val="single" w:sz="4" w:space="0" w:color="auto"/>
                  </w:tcBorders>
                </w:tcPr>
                <w:p w14:paraId="7ED0A5E1" w14:textId="77777777" w:rsidR="00153E16" w:rsidRPr="00A15815" w:rsidRDefault="00153E16" w:rsidP="0094684E">
                  <w:pPr>
                    <w:jc w:val="center"/>
                    <w:rPr>
                      <w:iCs/>
                    </w:rPr>
                  </w:pPr>
                  <w:r w:rsidRPr="00A15815">
                    <w:rPr>
                      <w:iCs/>
                    </w:rPr>
                    <w:t>Dầu ăn</w:t>
                  </w:r>
                </w:p>
              </w:tc>
              <w:tc>
                <w:tcPr>
                  <w:tcW w:w="2145" w:type="dxa"/>
                  <w:tcBorders>
                    <w:top w:val="single" w:sz="4" w:space="0" w:color="auto"/>
                    <w:left w:val="single" w:sz="4" w:space="0" w:color="auto"/>
                    <w:bottom w:val="single" w:sz="4" w:space="0" w:color="auto"/>
                    <w:right w:val="single" w:sz="4" w:space="0" w:color="auto"/>
                  </w:tcBorders>
                </w:tcPr>
                <w:p w14:paraId="257892B0" w14:textId="77777777" w:rsidR="00153E16" w:rsidRPr="00A15815" w:rsidRDefault="00153E16" w:rsidP="0094684E">
                  <w:pPr>
                    <w:jc w:val="center"/>
                    <w:rPr>
                      <w:iCs/>
                    </w:rPr>
                  </w:pPr>
                  <w:r w:rsidRPr="00A15815">
                    <w:rPr>
                      <w:iCs/>
                    </w:rPr>
                    <w:t>Ô-xi</w:t>
                  </w:r>
                </w:p>
              </w:tc>
            </w:tr>
            <w:tr w:rsidR="00153E16" w:rsidRPr="00A15815" w14:paraId="3D8D67A5" w14:textId="77777777" w:rsidTr="0094684E">
              <w:trPr>
                <w:jc w:val="center"/>
              </w:trPr>
              <w:tc>
                <w:tcPr>
                  <w:tcW w:w="1407" w:type="dxa"/>
                  <w:tcBorders>
                    <w:top w:val="single" w:sz="4" w:space="0" w:color="auto"/>
                    <w:left w:val="single" w:sz="4" w:space="0" w:color="auto"/>
                    <w:bottom w:val="single" w:sz="4" w:space="0" w:color="auto"/>
                    <w:right w:val="single" w:sz="4" w:space="0" w:color="auto"/>
                  </w:tcBorders>
                </w:tcPr>
                <w:p w14:paraId="276F0550" w14:textId="77777777" w:rsidR="00153E16" w:rsidRPr="00A15815" w:rsidRDefault="00153E16" w:rsidP="0094684E">
                  <w:pPr>
                    <w:jc w:val="center"/>
                    <w:rPr>
                      <w:iCs/>
                    </w:rPr>
                  </w:pPr>
                  <w:r w:rsidRPr="00A15815">
                    <w:rPr>
                      <w:iCs/>
                    </w:rPr>
                    <w:t>Nhôm</w:t>
                  </w:r>
                </w:p>
              </w:tc>
              <w:tc>
                <w:tcPr>
                  <w:tcW w:w="2206" w:type="dxa"/>
                  <w:tcBorders>
                    <w:top w:val="single" w:sz="4" w:space="0" w:color="auto"/>
                    <w:left w:val="single" w:sz="4" w:space="0" w:color="auto"/>
                    <w:bottom w:val="single" w:sz="4" w:space="0" w:color="auto"/>
                    <w:right w:val="single" w:sz="4" w:space="0" w:color="auto"/>
                  </w:tcBorders>
                </w:tcPr>
                <w:p w14:paraId="692B97DD" w14:textId="77777777" w:rsidR="00153E16" w:rsidRPr="00A15815" w:rsidRDefault="00153E16" w:rsidP="0094684E">
                  <w:pPr>
                    <w:jc w:val="center"/>
                    <w:rPr>
                      <w:iCs/>
                    </w:rPr>
                  </w:pPr>
                  <w:r w:rsidRPr="00A15815">
                    <w:rPr>
                      <w:iCs/>
                    </w:rPr>
                    <w:t>Nư</w:t>
                  </w:r>
                  <w:r w:rsidRPr="00A15815">
                    <w:rPr>
                      <w:iCs/>
                    </w:rPr>
                    <w:softHyphen/>
                    <w:t>ớc</w:t>
                  </w:r>
                </w:p>
              </w:tc>
              <w:tc>
                <w:tcPr>
                  <w:tcW w:w="2145" w:type="dxa"/>
                  <w:tcBorders>
                    <w:top w:val="single" w:sz="4" w:space="0" w:color="auto"/>
                    <w:left w:val="single" w:sz="4" w:space="0" w:color="auto"/>
                    <w:bottom w:val="single" w:sz="4" w:space="0" w:color="auto"/>
                    <w:right w:val="single" w:sz="4" w:space="0" w:color="auto"/>
                  </w:tcBorders>
                </w:tcPr>
                <w:p w14:paraId="486DF644" w14:textId="77777777" w:rsidR="00153E16" w:rsidRPr="00A15815" w:rsidRDefault="00153E16" w:rsidP="0094684E">
                  <w:pPr>
                    <w:jc w:val="center"/>
                    <w:rPr>
                      <w:iCs/>
                    </w:rPr>
                  </w:pPr>
                  <w:r w:rsidRPr="00A15815">
                    <w:rPr>
                      <w:iCs/>
                    </w:rPr>
                    <w:t>Ni-tơ</w:t>
                  </w:r>
                </w:p>
              </w:tc>
            </w:tr>
            <w:tr w:rsidR="00153E16" w:rsidRPr="00A15815" w14:paraId="552F5C9F" w14:textId="77777777" w:rsidTr="0094684E">
              <w:trPr>
                <w:jc w:val="center"/>
              </w:trPr>
              <w:tc>
                <w:tcPr>
                  <w:tcW w:w="1407" w:type="dxa"/>
                  <w:tcBorders>
                    <w:top w:val="single" w:sz="4" w:space="0" w:color="auto"/>
                    <w:left w:val="single" w:sz="4" w:space="0" w:color="auto"/>
                    <w:bottom w:val="single" w:sz="4" w:space="0" w:color="auto"/>
                    <w:right w:val="single" w:sz="4" w:space="0" w:color="auto"/>
                  </w:tcBorders>
                </w:tcPr>
                <w:p w14:paraId="74CDEFB8" w14:textId="77777777" w:rsidR="00153E16" w:rsidRPr="00A15815" w:rsidRDefault="00153E16" w:rsidP="0094684E">
                  <w:pPr>
                    <w:jc w:val="center"/>
                    <w:rPr>
                      <w:iCs/>
                    </w:rPr>
                  </w:pPr>
                  <w:r w:rsidRPr="00A15815">
                    <w:rPr>
                      <w:iCs/>
                    </w:rPr>
                    <w:t>N</w:t>
                  </w:r>
                  <w:r w:rsidRPr="00A15815">
                    <w:rPr>
                      <w:iCs/>
                    </w:rPr>
                    <w:softHyphen/>
                    <w:t>ớc đá</w:t>
                  </w:r>
                </w:p>
              </w:tc>
              <w:tc>
                <w:tcPr>
                  <w:tcW w:w="2206" w:type="dxa"/>
                  <w:tcBorders>
                    <w:top w:val="single" w:sz="4" w:space="0" w:color="auto"/>
                    <w:left w:val="single" w:sz="4" w:space="0" w:color="auto"/>
                    <w:bottom w:val="single" w:sz="4" w:space="0" w:color="auto"/>
                    <w:right w:val="single" w:sz="4" w:space="0" w:color="auto"/>
                  </w:tcBorders>
                </w:tcPr>
                <w:p w14:paraId="1B724A53" w14:textId="77777777" w:rsidR="00153E16" w:rsidRPr="00A15815" w:rsidRDefault="00153E16" w:rsidP="0094684E">
                  <w:pPr>
                    <w:jc w:val="center"/>
                    <w:rPr>
                      <w:iCs/>
                    </w:rPr>
                  </w:pPr>
                  <w:r w:rsidRPr="00A15815">
                    <w:rPr>
                      <w:iCs/>
                    </w:rPr>
                    <w:t>Xăng</w:t>
                  </w:r>
                </w:p>
              </w:tc>
              <w:tc>
                <w:tcPr>
                  <w:tcW w:w="2145" w:type="dxa"/>
                  <w:tcBorders>
                    <w:top w:val="single" w:sz="4" w:space="0" w:color="auto"/>
                    <w:left w:val="single" w:sz="4" w:space="0" w:color="auto"/>
                    <w:bottom w:val="single" w:sz="4" w:space="0" w:color="auto"/>
                    <w:right w:val="single" w:sz="4" w:space="0" w:color="auto"/>
                  </w:tcBorders>
                </w:tcPr>
                <w:p w14:paraId="0A9A1BF6" w14:textId="77777777" w:rsidR="00153E16" w:rsidRPr="00A15815" w:rsidRDefault="00153E16" w:rsidP="0094684E">
                  <w:pPr>
                    <w:jc w:val="center"/>
                    <w:rPr>
                      <w:iCs/>
                    </w:rPr>
                  </w:pPr>
                </w:p>
              </w:tc>
            </w:tr>
            <w:tr w:rsidR="00153E16" w:rsidRPr="00A15815" w14:paraId="458D492D" w14:textId="77777777" w:rsidTr="0094684E">
              <w:trPr>
                <w:jc w:val="center"/>
              </w:trPr>
              <w:tc>
                <w:tcPr>
                  <w:tcW w:w="1407" w:type="dxa"/>
                  <w:tcBorders>
                    <w:top w:val="single" w:sz="4" w:space="0" w:color="auto"/>
                    <w:left w:val="single" w:sz="4" w:space="0" w:color="auto"/>
                    <w:bottom w:val="single" w:sz="4" w:space="0" w:color="auto"/>
                    <w:right w:val="single" w:sz="4" w:space="0" w:color="auto"/>
                  </w:tcBorders>
                </w:tcPr>
                <w:p w14:paraId="150118B4" w14:textId="77777777" w:rsidR="00153E16" w:rsidRPr="00A15815" w:rsidRDefault="00153E16" w:rsidP="0094684E">
                  <w:pPr>
                    <w:jc w:val="center"/>
                    <w:rPr>
                      <w:iCs/>
                    </w:rPr>
                  </w:pPr>
                  <w:r w:rsidRPr="00A15815">
                    <w:rPr>
                      <w:iCs/>
                    </w:rPr>
                    <w:t>Muối</w:t>
                  </w:r>
                </w:p>
              </w:tc>
              <w:tc>
                <w:tcPr>
                  <w:tcW w:w="2206" w:type="dxa"/>
                  <w:tcBorders>
                    <w:top w:val="single" w:sz="4" w:space="0" w:color="auto"/>
                    <w:left w:val="single" w:sz="4" w:space="0" w:color="auto"/>
                    <w:bottom w:val="single" w:sz="4" w:space="0" w:color="auto"/>
                    <w:right w:val="single" w:sz="4" w:space="0" w:color="auto"/>
                  </w:tcBorders>
                </w:tcPr>
                <w:p w14:paraId="661D7C2B" w14:textId="77777777" w:rsidR="00153E16" w:rsidRPr="00A15815" w:rsidRDefault="00153E16" w:rsidP="0094684E">
                  <w:pPr>
                    <w:jc w:val="center"/>
                    <w:rPr>
                      <w:iCs/>
                    </w:rPr>
                  </w:pPr>
                </w:p>
              </w:tc>
              <w:tc>
                <w:tcPr>
                  <w:tcW w:w="2145" w:type="dxa"/>
                  <w:tcBorders>
                    <w:top w:val="single" w:sz="4" w:space="0" w:color="auto"/>
                    <w:left w:val="single" w:sz="4" w:space="0" w:color="auto"/>
                    <w:bottom w:val="single" w:sz="4" w:space="0" w:color="auto"/>
                    <w:right w:val="single" w:sz="4" w:space="0" w:color="auto"/>
                  </w:tcBorders>
                </w:tcPr>
                <w:p w14:paraId="1431621A" w14:textId="77777777" w:rsidR="00153E16" w:rsidRPr="00A15815" w:rsidRDefault="00153E16" w:rsidP="0094684E">
                  <w:pPr>
                    <w:jc w:val="center"/>
                    <w:rPr>
                      <w:iCs/>
                    </w:rPr>
                  </w:pPr>
                </w:p>
              </w:tc>
            </w:tr>
          </w:tbl>
          <w:p w14:paraId="583D12FF" w14:textId="77777777" w:rsidR="00153E16" w:rsidRPr="00A15815" w:rsidRDefault="00153E16" w:rsidP="0094684E">
            <w:pPr>
              <w:ind w:right="-108"/>
            </w:pPr>
            <w:r w:rsidRPr="00A15815">
              <w:t>* KL: các chất tồn tại ở thể rắn, thể lỏng và thể khí.</w:t>
            </w:r>
          </w:p>
          <w:p w14:paraId="3A0E9DB3" w14:textId="77777777" w:rsidR="00153E16" w:rsidRPr="00A15815" w:rsidRDefault="00153E16" w:rsidP="0094684E">
            <w:pPr>
              <w:ind w:right="-108"/>
            </w:pPr>
            <w:r w:rsidRPr="00A15815">
              <w:rPr>
                <w:b/>
              </w:rPr>
              <w:t>HĐ</w:t>
            </w:r>
            <w:r>
              <w:rPr>
                <w:b/>
              </w:rPr>
              <w:t>2</w:t>
            </w:r>
            <w:r w:rsidRPr="00A15815">
              <w:t>: Trò chơi: “Ai nhanh, ai đúng” (7-</w:t>
            </w:r>
            <w:r>
              <w:t xml:space="preserve"> </w:t>
            </w:r>
            <w:r w:rsidRPr="00A15815">
              <w:t xml:space="preserve">8’) </w:t>
            </w:r>
          </w:p>
          <w:p w14:paraId="5DC4A66E" w14:textId="77777777" w:rsidR="00153E16" w:rsidRPr="00A15815" w:rsidRDefault="00153E16" w:rsidP="0094684E">
            <w:pPr>
              <w:ind w:right="-108"/>
            </w:pPr>
            <w:r w:rsidRPr="00A15815">
              <w:rPr>
                <w:iCs/>
              </w:rPr>
              <w:t xml:space="preserve">* </w:t>
            </w:r>
            <w:r>
              <w:rPr>
                <w:iCs/>
              </w:rPr>
              <w:t>Yêu cầu cần đạt</w:t>
            </w:r>
            <w:r w:rsidRPr="00A15815">
              <w:t>: nhận biết đ</w:t>
            </w:r>
            <w:r w:rsidRPr="00A15815">
              <w:softHyphen/>
              <w:t>ược đặc điểm của chất rắn, chất lỏng và chất khí.</w:t>
            </w:r>
          </w:p>
          <w:p w14:paraId="5C31B1F6" w14:textId="77777777" w:rsidR="00153E16" w:rsidRPr="00A15815" w:rsidRDefault="00153E16" w:rsidP="0094684E">
            <w:pPr>
              <w:ind w:right="-108"/>
              <w:rPr>
                <w:iCs/>
              </w:rPr>
            </w:pPr>
            <w:r w:rsidRPr="00A15815">
              <w:rPr>
                <w:iCs/>
              </w:rPr>
              <w:t>* Cách tiến hành:</w:t>
            </w:r>
          </w:p>
          <w:p w14:paraId="798508B3" w14:textId="77777777" w:rsidR="00153E16" w:rsidRPr="00A15815" w:rsidRDefault="00153E16" w:rsidP="0094684E">
            <w:pPr>
              <w:ind w:right="-108"/>
              <w:rPr>
                <w:iCs/>
              </w:rPr>
            </w:pPr>
            <w:r w:rsidRPr="00A15815">
              <w:rPr>
                <w:iCs/>
              </w:rPr>
              <w:t>- Y/c chọn câu trả lời đúng mục trò chơi/72 và ghi đáp án vào bảng con.</w:t>
            </w:r>
          </w:p>
          <w:p w14:paraId="7FABAF2A" w14:textId="77777777" w:rsidR="00153E16" w:rsidRPr="00A15815" w:rsidRDefault="00153E16" w:rsidP="0094684E">
            <w:pPr>
              <w:ind w:right="-108"/>
            </w:pPr>
            <w:r w:rsidRPr="00A15815">
              <w:rPr>
                <w:iCs/>
              </w:rPr>
              <w:t>- C</w:t>
            </w:r>
            <w:r w:rsidRPr="00A15815">
              <w:t>ông bố đội thắng cuộc theo đáp án: 1- b; 2- c; 3- a</w:t>
            </w:r>
          </w:p>
          <w:p w14:paraId="786BCD13" w14:textId="77777777" w:rsidR="00153E16" w:rsidRPr="00A15815" w:rsidRDefault="00153E16" w:rsidP="0094684E">
            <w:pPr>
              <w:ind w:right="-108"/>
            </w:pPr>
            <w:r w:rsidRPr="00A15815">
              <w:rPr>
                <w:bCs/>
              </w:rPr>
              <w:t xml:space="preserve">* KL: nhấn mạnh </w:t>
            </w:r>
            <w:r w:rsidRPr="00A15815">
              <w:t>đặc điểm của chất rắn, chất lỏng và chất khí.</w:t>
            </w:r>
          </w:p>
          <w:p w14:paraId="5AA7449E" w14:textId="77777777" w:rsidR="00153E16" w:rsidRPr="00A15815" w:rsidRDefault="00153E16" w:rsidP="0094684E">
            <w:pPr>
              <w:ind w:right="-108"/>
            </w:pPr>
            <w:r w:rsidRPr="00A15815">
              <w:rPr>
                <w:b/>
              </w:rPr>
              <w:t>HĐ</w:t>
            </w:r>
            <w:r>
              <w:rPr>
                <w:b/>
              </w:rPr>
              <w:t>3</w:t>
            </w:r>
            <w:r w:rsidRPr="00A15815">
              <w:t>: Quan sát và thảo luận (8-10’)</w:t>
            </w:r>
          </w:p>
          <w:p w14:paraId="5E003ED5" w14:textId="77777777" w:rsidR="00153E16" w:rsidRPr="00A15815" w:rsidRDefault="00153E16" w:rsidP="0094684E">
            <w:pPr>
              <w:ind w:right="-108"/>
            </w:pPr>
            <w:r w:rsidRPr="00A15815">
              <w:rPr>
                <w:iCs/>
              </w:rPr>
              <w:t xml:space="preserve">* </w:t>
            </w:r>
            <w:r>
              <w:rPr>
                <w:iCs/>
              </w:rPr>
              <w:t>Yêu cầu cần đạt</w:t>
            </w:r>
            <w:r w:rsidRPr="00A15815">
              <w:t>: nêu đ</w:t>
            </w:r>
            <w:r w:rsidRPr="00A15815">
              <w:softHyphen/>
              <w:t>ược 1 số ví dụ về sự chuyển thể của chất</w:t>
            </w:r>
          </w:p>
          <w:p w14:paraId="4A775EA0" w14:textId="77777777" w:rsidR="00153E16" w:rsidRPr="00A15815" w:rsidRDefault="00153E16" w:rsidP="0094684E">
            <w:pPr>
              <w:ind w:right="-108"/>
              <w:rPr>
                <w:iCs/>
              </w:rPr>
            </w:pPr>
            <w:r w:rsidRPr="00A15815">
              <w:rPr>
                <w:iCs/>
              </w:rPr>
              <w:t>* Cách tiến hành:</w:t>
            </w:r>
          </w:p>
          <w:p w14:paraId="6075F385" w14:textId="77777777" w:rsidR="00153E16" w:rsidRPr="00A15815" w:rsidRDefault="00153E16" w:rsidP="0094684E">
            <w:pPr>
              <w:ind w:right="-108"/>
            </w:pPr>
            <w:r w:rsidRPr="00A15815">
              <w:rPr>
                <w:bCs/>
              </w:rPr>
              <w:t xml:space="preserve">- Y/c </w:t>
            </w:r>
            <w:r w:rsidRPr="00A15815">
              <w:t>quan sát hình trang 73</w:t>
            </w:r>
          </w:p>
          <w:p w14:paraId="280C1587" w14:textId="77777777" w:rsidR="00153E16" w:rsidRPr="00A15815" w:rsidRDefault="00153E16" w:rsidP="0094684E">
            <w:pPr>
              <w:ind w:right="-108"/>
            </w:pPr>
            <w:r>
              <w:t>- Tìm VD</w:t>
            </w:r>
            <w:r w:rsidRPr="00A15815">
              <w:t xml:space="preserve"> khác sgk và nói về sự chuyển thể của nước</w:t>
            </w:r>
            <w:r>
              <w:t xml:space="preserve"> </w:t>
            </w:r>
            <w:r w:rsidRPr="00A15815">
              <w:t>?</w:t>
            </w:r>
          </w:p>
          <w:p w14:paraId="72A29835" w14:textId="77777777" w:rsidR="00153E16" w:rsidRPr="00A15815" w:rsidRDefault="00153E16" w:rsidP="0094684E">
            <w:pPr>
              <w:ind w:right="-108"/>
            </w:pPr>
            <w:r w:rsidRPr="00A15815">
              <w:t xml:space="preserve">- Yêu cầu đọc VD </w:t>
            </w:r>
          </w:p>
          <w:p w14:paraId="62B623FC" w14:textId="77777777" w:rsidR="00153E16" w:rsidRPr="00A15815" w:rsidRDefault="00153E16" w:rsidP="0094684E">
            <w:pPr>
              <w:ind w:right="-108"/>
            </w:pPr>
            <w:r w:rsidRPr="00A15815">
              <w:rPr>
                <w:iCs/>
              </w:rPr>
              <w:t>* Kết luận</w:t>
            </w:r>
            <w:r w:rsidRPr="00A15815">
              <w:t>: khi nhiệt độ thay đổi, một số chất có thể chuyển từ thể này sang thể khác.</w:t>
            </w:r>
          </w:p>
          <w:p w14:paraId="008F68C5" w14:textId="77777777" w:rsidR="00153E16" w:rsidRPr="00A15815" w:rsidRDefault="00153E16" w:rsidP="0094684E">
            <w:pPr>
              <w:ind w:right="-108"/>
            </w:pPr>
            <w:r w:rsidRPr="00A15815">
              <w:rPr>
                <w:b/>
              </w:rPr>
              <w:t>HĐ</w:t>
            </w:r>
            <w:r>
              <w:rPr>
                <w:b/>
              </w:rPr>
              <w:t>4</w:t>
            </w:r>
            <w:r w:rsidRPr="00A15815">
              <w:t>: Trò chơi: “Ai nhanh, ai đúng” (5-</w:t>
            </w:r>
            <w:r>
              <w:t xml:space="preserve"> </w:t>
            </w:r>
            <w:r w:rsidRPr="00A15815">
              <w:t>6’)</w:t>
            </w:r>
          </w:p>
          <w:p w14:paraId="18B30876" w14:textId="77777777" w:rsidR="00153E16" w:rsidRPr="00A15815" w:rsidRDefault="00153E16" w:rsidP="0094684E">
            <w:pPr>
              <w:ind w:right="-108"/>
            </w:pPr>
            <w:r w:rsidRPr="00A15815">
              <w:rPr>
                <w:iCs/>
              </w:rPr>
              <w:t xml:space="preserve">* </w:t>
            </w:r>
            <w:r>
              <w:rPr>
                <w:iCs/>
              </w:rPr>
              <w:t>Yêu cầu cần đạt</w:t>
            </w:r>
            <w:r w:rsidRPr="00A15815">
              <w:t>: kể đ</w:t>
            </w:r>
            <w:r w:rsidRPr="00A15815">
              <w:softHyphen/>
              <w:t>ược tên một số chất ở 3 thể.</w:t>
            </w:r>
          </w:p>
          <w:p w14:paraId="275867DE" w14:textId="77777777" w:rsidR="00153E16" w:rsidRPr="00A15815" w:rsidRDefault="00153E16" w:rsidP="0094684E">
            <w:pPr>
              <w:ind w:right="-108"/>
              <w:rPr>
                <w:iCs/>
              </w:rPr>
            </w:pPr>
            <w:r w:rsidRPr="00A15815">
              <w:rPr>
                <w:iCs/>
              </w:rPr>
              <w:t>* Cách tiến hành:</w:t>
            </w:r>
          </w:p>
          <w:p w14:paraId="05957C31" w14:textId="77777777" w:rsidR="00153E16" w:rsidRPr="00A15815" w:rsidRDefault="00153E16" w:rsidP="0094684E">
            <w:pPr>
              <w:ind w:right="-108"/>
              <w:rPr>
                <w:bCs/>
              </w:rPr>
            </w:pPr>
            <w:r w:rsidRPr="00A15815">
              <w:rPr>
                <w:bCs/>
              </w:rPr>
              <w:t>- Y/c kể tên các chất ở 3 thể; chất có thể chuyển từ thể rắn sang thể lỏng- thể lỏng sang thể khí và ngược lại.</w:t>
            </w:r>
          </w:p>
          <w:p w14:paraId="52CA1909" w14:textId="77777777" w:rsidR="00153E16" w:rsidRPr="00A15815" w:rsidRDefault="00153E16" w:rsidP="0094684E">
            <w:pPr>
              <w:ind w:right="-108"/>
            </w:pPr>
            <w:r w:rsidRPr="00A15815">
              <w:rPr>
                <w:iCs/>
              </w:rPr>
              <w:t>* Kết luận</w:t>
            </w:r>
            <w:r w:rsidRPr="00A15815">
              <w:t>: tổng kết trò chơi.</w:t>
            </w:r>
          </w:p>
          <w:p w14:paraId="2E2F5D6D" w14:textId="77777777" w:rsidR="00153E16" w:rsidRPr="00A15815" w:rsidRDefault="00153E16" w:rsidP="0094684E">
            <w:pPr>
              <w:ind w:right="-108"/>
            </w:pPr>
            <w:r>
              <w:rPr>
                <w:b/>
                <w:bCs/>
                <w:iCs/>
              </w:rPr>
              <w:t>3.</w:t>
            </w:r>
            <w:r w:rsidRPr="00A15815">
              <w:rPr>
                <w:bCs/>
                <w:iCs/>
              </w:rPr>
              <w:t xml:space="preserve"> </w:t>
            </w:r>
            <w:r w:rsidRPr="000C34DC">
              <w:rPr>
                <w:b/>
                <w:bCs/>
                <w:iCs/>
              </w:rPr>
              <w:t>Củng cố, dặn dò</w:t>
            </w:r>
            <w:r w:rsidRPr="00A15815">
              <w:rPr>
                <w:bCs/>
              </w:rPr>
              <w:t xml:space="preserve"> (1-2’)</w:t>
            </w:r>
          </w:p>
          <w:p w14:paraId="6A1FF703" w14:textId="77777777" w:rsidR="00153E16" w:rsidRPr="00A15815" w:rsidRDefault="00153E16" w:rsidP="0094684E">
            <w:pPr>
              <w:ind w:right="-108"/>
            </w:pPr>
            <w:r w:rsidRPr="00A15815">
              <w:t xml:space="preserve">- Nhận xét đánh giá tiết học, dặn chuẩn bị bài </w:t>
            </w:r>
            <w:r>
              <w:t>sau.</w:t>
            </w:r>
          </w:p>
        </w:tc>
        <w:tc>
          <w:tcPr>
            <w:tcW w:w="3119" w:type="dxa"/>
            <w:tcBorders>
              <w:top w:val="single" w:sz="4" w:space="0" w:color="000000"/>
              <w:bottom w:val="single" w:sz="4" w:space="0" w:color="000000"/>
              <w:right w:val="single" w:sz="4" w:space="0" w:color="000000"/>
            </w:tcBorders>
          </w:tcPr>
          <w:p w14:paraId="675414D1" w14:textId="77777777" w:rsidR="00153E16" w:rsidRPr="00A15815" w:rsidRDefault="00153E16" w:rsidP="0094684E">
            <w:pPr>
              <w:jc w:val="both"/>
              <w:rPr>
                <w:bCs/>
              </w:rPr>
            </w:pPr>
          </w:p>
          <w:p w14:paraId="1FAF70E4" w14:textId="77777777" w:rsidR="00153E16" w:rsidRPr="00A15815" w:rsidRDefault="00153E16" w:rsidP="0094684E">
            <w:pPr>
              <w:jc w:val="both"/>
              <w:rPr>
                <w:bCs/>
              </w:rPr>
            </w:pPr>
            <w:r>
              <w:rPr>
                <w:rFonts w:cs="Arial"/>
              </w:rPr>
              <w:t>- HS khởi động</w:t>
            </w:r>
          </w:p>
          <w:p w14:paraId="288AA1F0" w14:textId="77777777" w:rsidR="00153E16" w:rsidRPr="00A15815" w:rsidRDefault="00153E16" w:rsidP="0094684E">
            <w:pPr>
              <w:jc w:val="both"/>
              <w:rPr>
                <w:bCs/>
              </w:rPr>
            </w:pPr>
          </w:p>
          <w:p w14:paraId="6973361F" w14:textId="77777777" w:rsidR="00153E16" w:rsidRPr="00A15815" w:rsidRDefault="00153E16" w:rsidP="0094684E">
            <w:pPr>
              <w:jc w:val="both"/>
              <w:rPr>
                <w:bCs/>
              </w:rPr>
            </w:pPr>
          </w:p>
          <w:p w14:paraId="03F03D79" w14:textId="77777777" w:rsidR="00153E16" w:rsidRPr="00A15815" w:rsidRDefault="00153E16" w:rsidP="0094684E">
            <w:pPr>
              <w:jc w:val="both"/>
              <w:rPr>
                <w:bCs/>
              </w:rPr>
            </w:pPr>
          </w:p>
          <w:p w14:paraId="32730840" w14:textId="77777777" w:rsidR="00153E16" w:rsidRPr="00A15815" w:rsidRDefault="00153E16" w:rsidP="0094684E">
            <w:pPr>
              <w:rPr>
                <w:bCs/>
              </w:rPr>
            </w:pPr>
            <w:r w:rsidRPr="00A15815">
              <w:rPr>
                <w:bCs/>
              </w:rPr>
              <w:t>- Nghe y/c</w:t>
            </w:r>
          </w:p>
          <w:p w14:paraId="0210490F" w14:textId="77777777" w:rsidR="00153E16" w:rsidRPr="00A15815" w:rsidRDefault="00153E16" w:rsidP="0094684E">
            <w:r w:rsidRPr="00A15815">
              <w:t>- Các đội cử đại diện chơi</w:t>
            </w:r>
          </w:p>
          <w:p w14:paraId="45CF74B4" w14:textId="77777777" w:rsidR="00153E16" w:rsidRPr="00A15815" w:rsidRDefault="00153E16" w:rsidP="0094684E">
            <w:pPr>
              <w:jc w:val="both"/>
            </w:pPr>
          </w:p>
          <w:p w14:paraId="42BCF655" w14:textId="77777777" w:rsidR="00153E16" w:rsidRPr="00A15815" w:rsidRDefault="00153E16" w:rsidP="0094684E">
            <w:pPr>
              <w:jc w:val="both"/>
            </w:pPr>
          </w:p>
          <w:p w14:paraId="6642FCA9" w14:textId="77777777" w:rsidR="00153E16" w:rsidRPr="00A15815" w:rsidRDefault="00153E16" w:rsidP="0094684E">
            <w:pPr>
              <w:jc w:val="both"/>
            </w:pPr>
          </w:p>
          <w:p w14:paraId="32E3BACF" w14:textId="77777777" w:rsidR="00153E16" w:rsidRPr="00A15815" w:rsidRDefault="00153E16" w:rsidP="0094684E">
            <w:pPr>
              <w:jc w:val="both"/>
            </w:pPr>
          </w:p>
          <w:p w14:paraId="658261C0" w14:textId="77777777" w:rsidR="00153E16" w:rsidRDefault="00153E16" w:rsidP="0094684E">
            <w:pPr>
              <w:jc w:val="both"/>
            </w:pPr>
          </w:p>
          <w:p w14:paraId="55ECF8B0" w14:textId="77777777" w:rsidR="00153E16" w:rsidRDefault="00153E16" w:rsidP="0094684E">
            <w:pPr>
              <w:jc w:val="both"/>
            </w:pPr>
          </w:p>
          <w:p w14:paraId="7F0D4E07" w14:textId="77777777" w:rsidR="00153E16" w:rsidRDefault="00153E16" w:rsidP="0094684E">
            <w:pPr>
              <w:jc w:val="both"/>
            </w:pPr>
          </w:p>
          <w:p w14:paraId="3C77576F" w14:textId="77777777" w:rsidR="00153E16" w:rsidRPr="00A15815" w:rsidRDefault="00153E16" w:rsidP="0094684E">
            <w:pPr>
              <w:jc w:val="both"/>
            </w:pPr>
          </w:p>
          <w:p w14:paraId="4961FE96" w14:textId="77777777" w:rsidR="00153E16" w:rsidRPr="00A15815" w:rsidRDefault="00153E16" w:rsidP="0094684E">
            <w:pPr>
              <w:jc w:val="both"/>
            </w:pPr>
          </w:p>
          <w:p w14:paraId="4F70A259" w14:textId="77777777" w:rsidR="00153E16" w:rsidRPr="00A15815" w:rsidRDefault="00153E16" w:rsidP="0094684E">
            <w:pPr>
              <w:jc w:val="both"/>
            </w:pPr>
            <w:r w:rsidRPr="00A15815">
              <w:t>- Nghe</w:t>
            </w:r>
          </w:p>
          <w:p w14:paraId="2F1112B7" w14:textId="77777777" w:rsidR="00153E16" w:rsidRPr="00A15815" w:rsidRDefault="00153E16" w:rsidP="0094684E">
            <w:pPr>
              <w:jc w:val="both"/>
            </w:pPr>
          </w:p>
          <w:p w14:paraId="3D07BCEA" w14:textId="77777777" w:rsidR="00153E16" w:rsidRPr="00A15815" w:rsidRDefault="00153E16" w:rsidP="0094684E">
            <w:pPr>
              <w:jc w:val="both"/>
            </w:pPr>
          </w:p>
          <w:p w14:paraId="6CE72CF4" w14:textId="77777777" w:rsidR="00153E16" w:rsidRPr="00A15815" w:rsidRDefault="00153E16" w:rsidP="0094684E">
            <w:pPr>
              <w:jc w:val="both"/>
            </w:pPr>
          </w:p>
          <w:p w14:paraId="7BB48592" w14:textId="77777777" w:rsidR="00153E16" w:rsidRDefault="00153E16" w:rsidP="0094684E">
            <w:pPr>
              <w:jc w:val="both"/>
            </w:pPr>
          </w:p>
          <w:p w14:paraId="577538D5" w14:textId="77777777" w:rsidR="00153E16" w:rsidRDefault="00153E16" w:rsidP="0094684E">
            <w:pPr>
              <w:jc w:val="both"/>
            </w:pPr>
          </w:p>
          <w:p w14:paraId="47123AE4" w14:textId="77777777" w:rsidR="00153E16" w:rsidRPr="00A15815" w:rsidRDefault="00153E16" w:rsidP="0094684E">
            <w:pPr>
              <w:jc w:val="both"/>
            </w:pPr>
          </w:p>
          <w:p w14:paraId="216A0BCE" w14:textId="77777777" w:rsidR="00153E16" w:rsidRPr="00A15815" w:rsidRDefault="00153E16" w:rsidP="0094684E">
            <w:pPr>
              <w:jc w:val="both"/>
              <w:rPr>
                <w:bCs/>
              </w:rPr>
            </w:pPr>
            <w:r w:rsidRPr="00A15815">
              <w:rPr>
                <w:bCs/>
              </w:rPr>
              <w:t>- Tham gia trò chơi</w:t>
            </w:r>
          </w:p>
          <w:p w14:paraId="7C53A28B" w14:textId="77777777" w:rsidR="00153E16" w:rsidRPr="00A15815" w:rsidRDefault="00153E16" w:rsidP="0094684E">
            <w:pPr>
              <w:jc w:val="both"/>
              <w:rPr>
                <w:bCs/>
              </w:rPr>
            </w:pPr>
          </w:p>
          <w:p w14:paraId="2F8F9DFE" w14:textId="77777777" w:rsidR="00153E16" w:rsidRPr="00A15815" w:rsidRDefault="00153E16" w:rsidP="0094684E">
            <w:pPr>
              <w:jc w:val="both"/>
              <w:rPr>
                <w:bCs/>
              </w:rPr>
            </w:pPr>
          </w:p>
          <w:p w14:paraId="33ACD78A" w14:textId="77777777" w:rsidR="00153E16" w:rsidRPr="00A15815" w:rsidRDefault="00153E16" w:rsidP="0094684E">
            <w:pPr>
              <w:jc w:val="both"/>
              <w:rPr>
                <w:bCs/>
              </w:rPr>
            </w:pPr>
          </w:p>
          <w:p w14:paraId="08D5A0CD" w14:textId="77777777" w:rsidR="00153E16" w:rsidRPr="00A15815" w:rsidRDefault="00153E16" w:rsidP="0094684E">
            <w:pPr>
              <w:jc w:val="both"/>
              <w:rPr>
                <w:bCs/>
              </w:rPr>
            </w:pPr>
          </w:p>
          <w:p w14:paraId="06869FE2" w14:textId="77777777" w:rsidR="00153E16" w:rsidRPr="00A15815" w:rsidRDefault="00153E16" w:rsidP="0094684E">
            <w:pPr>
              <w:jc w:val="both"/>
              <w:rPr>
                <w:bCs/>
              </w:rPr>
            </w:pPr>
          </w:p>
          <w:p w14:paraId="75B0588C" w14:textId="77777777" w:rsidR="00153E16" w:rsidRPr="00A15815" w:rsidRDefault="00153E16" w:rsidP="0094684E">
            <w:pPr>
              <w:jc w:val="both"/>
              <w:rPr>
                <w:bCs/>
              </w:rPr>
            </w:pPr>
          </w:p>
          <w:p w14:paraId="0941DC96" w14:textId="77777777" w:rsidR="00153E16" w:rsidRPr="00A15815" w:rsidRDefault="00153E16" w:rsidP="0094684E">
            <w:pPr>
              <w:jc w:val="both"/>
              <w:rPr>
                <w:bCs/>
              </w:rPr>
            </w:pPr>
          </w:p>
          <w:p w14:paraId="3EB8255C" w14:textId="77777777" w:rsidR="00153E16" w:rsidRDefault="00153E16" w:rsidP="0094684E">
            <w:pPr>
              <w:jc w:val="both"/>
            </w:pPr>
          </w:p>
          <w:p w14:paraId="397DFD1C" w14:textId="77777777" w:rsidR="00153E16" w:rsidRPr="00A15815" w:rsidRDefault="00153E16" w:rsidP="0094684E">
            <w:pPr>
              <w:jc w:val="both"/>
            </w:pPr>
          </w:p>
          <w:p w14:paraId="3163E7F9" w14:textId="77777777" w:rsidR="00153E16" w:rsidRPr="00A15815" w:rsidRDefault="00153E16" w:rsidP="0094684E">
            <w:pPr>
              <w:jc w:val="both"/>
            </w:pPr>
            <w:r w:rsidRPr="00A15815">
              <w:t>- Quan sát, trao đổi cặp</w:t>
            </w:r>
          </w:p>
          <w:p w14:paraId="60C71C43" w14:textId="77777777" w:rsidR="00153E16" w:rsidRPr="00A15815" w:rsidRDefault="00153E16" w:rsidP="0094684E">
            <w:pPr>
              <w:jc w:val="both"/>
            </w:pPr>
            <w:r w:rsidRPr="00A15815">
              <w:t>- T/lời, nx, bổ sung</w:t>
            </w:r>
          </w:p>
          <w:p w14:paraId="51942A41" w14:textId="77777777" w:rsidR="00153E16" w:rsidRPr="00A15815" w:rsidRDefault="00153E16" w:rsidP="0094684E">
            <w:pPr>
              <w:jc w:val="both"/>
            </w:pPr>
            <w:r w:rsidRPr="00A15815">
              <w:t>- HS đọc</w:t>
            </w:r>
          </w:p>
          <w:p w14:paraId="3C25D961" w14:textId="77777777" w:rsidR="00153E16" w:rsidRPr="00A15815" w:rsidRDefault="00153E16" w:rsidP="0094684E">
            <w:pPr>
              <w:jc w:val="both"/>
            </w:pPr>
          </w:p>
          <w:p w14:paraId="131128F2" w14:textId="77777777" w:rsidR="00153E16" w:rsidRPr="00A15815" w:rsidRDefault="00153E16" w:rsidP="0094684E">
            <w:pPr>
              <w:jc w:val="both"/>
            </w:pPr>
            <w:r>
              <w:t>- Đọc</w:t>
            </w:r>
            <w:r w:rsidRPr="00A15815">
              <w:t>: Bạn cần biết</w:t>
            </w:r>
          </w:p>
          <w:p w14:paraId="145C8310" w14:textId="77777777" w:rsidR="00153E16" w:rsidRPr="00A15815" w:rsidRDefault="00153E16" w:rsidP="0094684E">
            <w:pPr>
              <w:jc w:val="both"/>
              <w:rPr>
                <w:bCs/>
              </w:rPr>
            </w:pPr>
          </w:p>
          <w:p w14:paraId="3C1CCAAA" w14:textId="77777777" w:rsidR="00153E16" w:rsidRDefault="00153E16" w:rsidP="0094684E">
            <w:pPr>
              <w:jc w:val="both"/>
              <w:rPr>
                <w:bCs/>
              </w:rPr>
            </w:pPr>
          </w:p>
          <w:p w14:paraId="3797AB08" w14:textId="77777777" w:rsidR="00153E16" w:rsidRDefault="00153E16" w:rsidP="0094684E">
            <w:pPr>
              <w:jc w:val="both"/>
              <w:rPr>
                <w:bCs/>
              </w:rPr>
            </w:pPr>
          </w:p>
          <w:p w14:paraId="5089327D" w14:textId="77777777" w:rsidR="00153E16" w:rsidRPr="00A15815" w:rsidRDefault="00153E16" w:rsidP="0094684E">
            <w:pPr>
              <w:jc w:val="both"/>
              <w:rPr>
                <w:bCs/>
              </w:rPr>
            </w:pPr>
          </w:p>
          <w:p w14:paraId="3A62C46B" w14:textId="77777777" w:rsidR="00153E16" w:rsidRPr="00A15815" w:rsidRDefault="00153E16" w:rsidP="0094684E">
            <w:pPr>
              <w:jc w:val="both"/>
              <w:rPr>
                <w:bCs/>
              </w:rPr>
            </w:pPr>
          </w:p>
          <w:p w14:paraId="7A1622FF" w14:textId="77777777" w:rsidR="00153E16" w:rsidRPr="00A15815" w:rsidRDefault="00153E16" w:rsidP="0094684E">
            <w:pPr>
              <w:jc w:val="both"/>
              <w:rPr>
                <w:bCs/>
              </w:rPr>
            </w:pPr>
            <w:r w:rsidRPr="00A15815">
              <w:rPr>
                <w:bCs/>
              </w:rPr>
              <w:t xml:space="preserve">- Thi kể theo dãy </w:t>
            </w:r>
          </w:p>
        </w:tc>
      </w:tr>
    </w:tbl>
    <w:p w14:paraId="24D695FE" w14:textId="77777777" w:rsidR="00153E16" w:rsidRDefault="00153E16" w:rsidP="00153E16">
      <w:pPr>
        <w:rPr>
          <w:b/>
          <w:i/>
          <w:lang w:val="nl-NL"/>
        </w:rPr>
      </w:pPr>
      <w:r w:rsidRPr="00B65801">
        <w:rPr>
          <w:b/>
          <w:i/>
          <w:lang w:val="nl-NL"/>
        </w:rPr>
        <w:lastRenderedPageBreak/>
        <w:t xml:space="preserve">* </w:t>
      </w:r>
      <w:r>
        <w:rPr>
          <w:b/>
          <w:i/>
          <w:lang w:val="nl-NL"/>
        </w:rPr>
        <w:t>Điều chỉnh sau bài dạy</w:t>
      </w:r>
    </w:p>
    <w:p w14:paraId="5744FE26" w14:textId="77777777" w:rsidR="00153E16" w:rsidRDefault="00153E16" w:rsidP="00153E16">
      <w:pPr>
        <w:jc w:val="center"/>
        <w:rPr>
          <w:sz w:val="24"/>
          <w:szCs w:val="24"/>
          <w:lang w:val="nl-NL"/>
        </w:rPr>
      </w:pPr>
      <w:r w:rsidRPr="00B65801">
        <w:rPr>
          <w:sz w:val="24"/>
          <w:szCs w:val="24"/>
          <w:lang w:val="nl-NL"/>
        </w:rPr>
        <w:t>……………………………………………………………………………………………</w:t>
      </w:r>
      <w:r w:rsidRPr="00E22890">
        <w:rPr>
          <w:sz w:val="24"/>
          <w:szCs w:val="24"/>
          <w:lang w:val="nl-NL"/>
        </w:rPr>
        <w:t>……...</w:t>
      </w:r>
    </w:p>
    <w:p w14:paraId="0CD6DF95" w14:textId="77777777" w:rsidR="00153E16" w:rsidRDefault="00153E16" w:rsidP="00153E16">
      <w:pPr>
        <w:jc w:val="center"/>
        <w:rPr>
          <w:lang w:val="nl-NL"/>
        </w:rPr>
      </w:pPr>
      <w:r>
        <w:rPr>
          <w:b/>
          <w:iCs/>
          <w:noProof/>
        </w:rPr>
        <w:lastRenderedPageBreak/>
        <mc:AlternateContent>
          <mc:Choice Requires="wps">
            <w:drawing>
              <wp:anchor distT="0" distB="0" distL="114300" distR="114300" simplePos="0" relativeHeight="251713536" behindDoc="0" locked="0" layoutInCell="1" allowOverlap="1" wp14:anchorId="08775C15" wp14:editId="661434E1">
                <wp:simplePos x="0" y="0"/>
                <wp:positionH relativeFrom="column">
                  <wp:posOffset>1654810</wp:posOffset>
                </wp:positionH>
                <wp:positionV relativeFrom="paragraph">
                  <wp:posOffset>164465</wp:posOffset>
                </wp:positionV>
                <wp:extent cx="2605405" cy="0"/>
                <wp:effectExtent l="12700" t="8255" r="10795" b="1079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555FF1" id="Straight Arrow Connector 5" o:spid="_x0000_s1026" type="#_x0000_t32" style="position:absolute;margin-left:130.3pt;margin-top:12.95pt;width:205.1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"/>
            </w:pict>
          </mc:Fallback>
        </mc:AlternateContent>
      </w:r>
    </w:p>
    <w:p w14:paraId="6D94DF13" w14:textId="77777777" w:rsidR="00B10A55" w:rsidRDefault="00B10A55" w:rsidP="00B10A55">
      <w:pPr>
        <w:rPr>
          <w:b/>
        </w:rPr>
      </w:pPr>
      <w:r w:rsidRPr="000C2EBD">
        <w:rPr>
          <w:b/>
        </w:rPr>
        <w:t>Tiế</w:t>
      </w:r>
      <w:r>
        <w:rPr>
          <w:b/>
        </w:rPr>
        <w:t>t 7</w:t>
      </w:r>
      <w:r w:rsidRPr="000C2EBD">
        <w:rPr>
          <w:b/>
        </w:rPr>
        <w:tab/>
      </w:r>
      <w:r w:rsidRPr="000C2EBD">
        <w:rPr>
          <w:b/>
        </w:rPr>
        <w:tab/>
      </w:r>
      <w:r>
        <w:rPr>
          <w:b/>
        </w:rPr>
        <w:tab/>
      </w:r>
      <w:r>
        <w:rPr>
          <w:b/>
        </w:rPr>
        <w:tab/>
      </w:r>
      <w:r>
        <w:rPr>
          <w:b/>
        </w:rPr>
        <w:tab/>
      </w:r>
      <w:r>
        <w:rPr>
          <w:b/>
        </w:rPr>
        <w:tab/>
      </w:r>
      <w:r w:rsidRPr="000C2EBD">
        <w:rPr>
          <w:b/>
        </w:rPr>
        <w:t>THỂ DỤC</w:t>
      </w:r>
    </w:p>
    <w:p w14:paraId="033EC69B" w14:textId="77777777" w:rsidR="00B10A55" w:rsidRPr="00CF7F53" w:rsidRDefault="00B10A55" w:rsidP="00B10A55">
      <w:pPr>
        <w:ind w:left="-180" w:right="-261"/>
        <w:jc w:val="center"/>
        <w:rPr>
          <w:rFonts w:cs="Courier New"/>
          <w:b/>
          <w:bCs/>
        </w:rPr>
      </w:pPr>
      <w:r w:rsidRPr="00CF7F53">
        <w:rPr>
          <w:b/>
          <w:bCs/>
        </w:rPr>
        <w:t>Sơ kết học k</w:t>
      </w:r>
      <w:r w:rsidRPr="00CF7F53">
        <w:rPr>
          <w:rFonts w:cs="Courier New"/>
          <w:b/>
          <w:bCs/>
        </w:rPr>
        <w:t>ì I</w:t>
      </w:r>
    </w:p>
    <w:p w14:paraId="354AACE4" w14:textId="77777777" w:rsidR="0043203F" w:rsidRPr="006D5AC7" w:rsidRDefault="00B10A55" w:rsidP="0043203F">
      <w:pPr>
        <w:pStyle w:val="ListParagraph"/>
        <w:ind w:left="0" w:firstLine="567"/>
        <w:rPr>
          <w:rFonts w:ascii="Times New Roman" w:hAnsi="Times New Roman"/>
          <w:b/>
        </w:rPr>
      </w:pPr>
      <w:r>
        <w:rPr>
          <w:rFonts w:ascii="Times New Roman" w:hAnsi="Times New Roman" w:cs="Courier New"/>
          <w:b/>
        </w:rPr>
        <w:tab/>
      </w:r>
      <w:r w:rsidR="0043203F" w:rsidRPr="006D5AC7">
        <w:rPr>
          <w:rFonts w:ascii="Times New Roman" w:hAnsi="Times New Roman"/>
          <w:b/>
        </w:rPr>
        <w:t>I. YÊU CẦU CẦN ĐẠT</w:t>
      </w:r>
    </w:p>
    <w:p w14:paraId="68E39674" w14:textId="0CD768C5" w:rsidR="00B10A55" w:rsidRPr="003F4581" w:rsidRDefault="00B10A55" w:rsidP="00B10A55">
      <w:pPr>
        <w:rPr>
          <w:rFonts w:cs="Courier New"/>
        </w:rPr>
      </w:pPr>
      <w:r>
        <w:rPr>
          <w:rFonts w:cs="Courier New"/>
        </w:rPr>
        <w:tab/>
      </w:r>
      <w:r w:rsidRPr="0043203F">
        <w:rPr>
          <w:rFonts w:cs="Courier New"/>
          <w:b/>
        </w:rPr>
        <w:t>1. Kiến thức</w:t>
      </w:r>
      <w:r w:rsidR="0043203F">
        <w:rPr>
          <w:rFonts w:cs="Courier New"/>
        </w:rPr>
        <w:t xml:space="preserve">, </w:t>
      </w:r>
      <w:r w:rsidR="0043203F" w:rsidRPr="0043203F">
        <w:rPr>
          <w:rFonts w:cs="Courier New"/>
          <w:b/>
        </w:rPr>
        <w:t>kĩ năng</w:t>
      </w:r>
      <w:r w:rsidRPr="003F4581">
        <w:rPr>
          <w:rFonts w:cs="Courier New"/>
        </w:rPr>
        <w:t>:</w:t>
      </w:r>
      <w:r>
        <w:rPr>
          <w:rFonts w:cs="Courier New"/>
        </w:rPr>
        <w:t xml:space="preserve"> </w:t>
      </w:r>
      <w:r w:rsidRPr="003F4581">
        <w:rPr>
          <w:rFonts w:cs="Courier New"/>
        </w:rPr>
        <w:t>Giúp học sinh.</w:t>
      </w:r>
    </w:p>
    <w:p w14:paraId="7E0FCCEF" w14:textId="77777777" w:rsidR="00B10A55" w:rsidRPr="003F4581" w:rsidRDefault="00B10A55" w:rsidP="00B10A55">
      <w:pPr>
        <w:rPr>
          <w:rFonts w:cs="Courier New"/>
          <w:b/>
        </w:rPr>
      </w:pPr>
      <w:r>
        <w:rPr>
          <w:rFonts w:cs="Courier New"/>
        </w:rPr>
        <w:tab/>
      </w:r>
      <w:r w:rsidRPr="003F4581">
        <w:rPr>
          <w:rFonts w:cs="Courier New"/>
        </w:rPr>
        <w:t>- Sơ kết học kì I</w:t>
      </w:r>
    </w:p>
    <w:p w14:paraId="3F35E323" w14:textId="77777777" w:rsidR="00B10A55" w:rsidRPr="003F4581" w:rsidRDefault="00B10A55" w:rsidP="00B10A55">
      <w:pPr>
        <w:rPr>
          <w:rFonts w:cs="Courier New"/>
        </w:rPr>
      </w:pPr>
      <w:r>
        <w:rPr>
          <w:rFonts w:cs="Courier New"/>
        </w:rPr>
        <w:tab/>
      </w:r>
      <w:r w:rsidRPr="003F4581">
        <w:rPr>
          <w:rFonts w:cs="Courier New"/>
        </w:rPr>
        <w:t>- Học trò chơi "Chạy tiếp sức theo vòng tròn"</w:t>
      </w:r>
    </w:p>
    <w:p w14:paraId="1157885D" w14:textId="77777777" w:rsidR="00B10A55" w:rsidRPr="003F4581" w:rsidRDefault="00B10A55" w:rsidP="00B10A55">
      <w:pPr>
        <w:jc w:val="both"/>
        <w:rPr>
          <w:rFonts w:cs="Courier New"/>
        </w:rPr>
      </w:pPr>
      <w:r>
        <w:rPr>
          <w:rFonts w:cs="Courier New"/>
        </w:rPr>
        <w:tab/>
      </w:r>
      <w:r w:rsidRPr="0043203F">
        <w:rPr>
          <w:rFonts w:cs="Courier New"/>
          <w:b/>
        </w:rPr>
        <w:t>2. Năng lực</w:t>
      </w:r>
      <w:r w:rsidRPr="003F4581">
        <w:rPr>
          <w:rFonts w:cs="Courier New"/>
        </w:rPr>
        <w:t>: Rèn luyện năng lực hoạt động độc lập, hợp tác trong nhóm, mạnh dạn, tự tin trước tập thể.</w:t>
      </w:r>
    </w:p>
    <w:p w14:paraId="661718AC" w14:textId="71DDDF03" w:rsidR="00B10A55" w:rsidRPr="003F4581" w:rsidRDefault="00B10A55" w:rsidP="00B10A55">
      <w:pPr>
        <w:jc w:val="both"/>
        <w:rPr>
          <w:rFonts w:cs="Courier New"/>
        </w:rPr>
      </w:pPr>
      <w:r>
        <w:rPr>
          <w:rFonts w:cs="Courier New"/>
        </w:rPr>
        <w:tab/>
      </w:r>
      <w:r w:rsidRPr="0043203F">
        <w:rPr>
          <w:rFonts w:cs="Courier New"/>
          <w:b/>
        </w:rPr>
        <w:t>3. Phẩm chất</w:t>
      </w:r>
      <w:r w:rsidRPr="003F4581">
        <w:rPr>
          <w:rFonts w:cs="Courier New"/>
        </w:rPr>
        <w:t xml:space="preserve">: HS có ý thức tập luyện thể </w:t>
      </w:r>
      <w:r w:rsidR="0043203F">
        <w:rPr>
          <w:rFonts w:cs="Courier New"/>
        </w:rPr>
        <w:t>d</w:t>
      </w:r>
      <w:r w:rsidRPr="003F4581">
        <w:rPr>
          <w:rFonts w:cs="Courier New"/>
        </w:rPr>
        <w:t>ục thể thao để rèn luyện sức khỏe.</w:t>
      </w:r>
    </w:p>
    <w:p w14:paraId="1F1A63DD" w14:textId="77777777" w:rsidR="00B10A55" w:rsidRPr="003F4581" w:rsidRDefault="00B10A55" w:rsidP="00B10A55">
      <w:pPr>
        <w:rPr>
          <w:rFonts w:cs="Courier New"/>
          <w:b/>
        </w:rPr>
      </w:pPr>
      <w:r>
        <w:rPr>
          <w:rFonts w:cs="Courier New"/>
          <w:b/>
        </w:rPr>
        <w:tab/>
      </w:r>
      <w:r w:rsidRPr="003F4581">
        <w:rPr>
          <w:rFonts w:cs="Courier New"/>
          <w:b/>
        </w:rPr>
        <w:t>II. ĐỊA ĐIỂM, PHƯƠNG TIỆN</w:t>
      </w:r>
    </w:p>
    <w:p w14:paraId="5275E5E8" w14:textId="77777777" w:rsidR="00B10A55" w:rsidRPr="003F4581" w:rsidRDefault="00B10A55" w:rsidP="00B10A55">
      <w:pPr>
        <w:rPr>
          <w:rFonts w:cs="Courier New"/>
        </w:rPr>
      </w:pPr>
      <w:r>
        <w:rPr>
          <w:rFonts w:cs="Courier New"/>
        </w:rPr>
        <w:tab/>
      </w:r>
      <w:r w:rsidRPr="003F4581">
        <w:rPr>
          <w:rFonts w:cs="Courier New"/>
        </w:rPr>
        <w:t>- Địa điểm: Trên sân trường</w:t>
      </w:r>
    </w:p>
    <w:p w14:paraId="1001E035" w14:textId="65D01C9D" w:rsidR="00B10A55" w:rsidRPr="003F4581" w:rsidRDefault="00B10A55" w:rsidP="00B10A55">
      <w:pPr>
        <w:rPr>
          <w:rFonts w:cs="Courier New"/>
        </w:rPr>
      </w:pPr>
      <w:r>
        <w:rPr>
          <w:rFonts w:cs="Courier New"/>
        </w:rPr>
        <w:tab/>
      </w:r>
      <w:r w:rsidRPr="003F4581">
        <w:rPr>
          <w:rFonts w:cs="Courier New"/>
        </w:rPr>
        <w:t>- Phương tiện: Chuẩn bị 2-</w:t>
      </w:r>
      <w:r w:rsidR="001358C4">
        <w:rPr>
          <w:rFonts w:cs="Courier New"/>
        </w:rPr>
        <w:t xml:space="preserve"> </w:t>
      </w:r>
      <w:r w:rsidRPr="003F4581">
        <w:rPr>
          <w:rFonts w:cs="Courier New"/>
        </w:rPr>
        <w:t>4 vòng tròn bán kính 4-</w:t>
      </w:r>
      <w:r w:rsidR="001358C4">
        <w:rPr>
          <w:rFonts w:cs="Courier New"/>
        </w:rPr>
        <w:t xml:space="preserve"> </w:t>
      </w:r>
      <w:r w:rsidRPr="003F4581">
        <w:rPr>
          <w:rFonts w:cs="Courier New"/>
        </w:rPr>
        <w:t>5m</w:t>
      </w:r>
    </w:p>
    <w:p w14:paraId="33030C73" w14:textId="77777777" w:rsidR="00B10A55" w:rsidRPr="003F4581" w:rsidRDefault="00B10A55" w:rsidP="00B10A55">
      <w:pPr>
        <w:rPr>
          <w:rFonts w:cs="Courier New"/>
          <w:b/>
          <w:lang w:val="fr-FR"/>
        </w:rPr>
      </w:pPr>
      <w:r>
        <w:rPr>
          <w:rFonts w:cs="Courier New"/>
          <w:b/>
          <w:lang w:val="fr-FR"/>
        </w:rPr>
        <w:tab/>
        <w:t>III. CÁ</w:t>
      </w:r>
      <w:r w:rsidRPr="003F4581">
        <w:rPr>
          <w:rFonts w:cs="Courier New"/>
          <w:b/>
          <w:lang w:val="fr-FR"/>
        </w:rPr>
        <w:t>C</w:t>
      </w:r>
      <w:r>
        <w:rPr>
          <w:rFonts w:cs="Courier New"/>
          <w:b/>
          <w:lang w:val="fr-FR"/>
        </w:rPr>
        <w:t xml:space="preserve"> HOẠT Đ</w:t>
      </w:r>
      <w:r w:rsidRPr="003F4581">
        <w:rPr>
          <w:rFonts w:cs="Courier New"/>
          <w:b/>
          <w:lang w:val="fr-FR"/>
        </w:rPr>
        <w:t>ỘNG DẠY HỌC</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1"/>
        <w:gridCol w:w="947"/>
        <w:gridCol w:w="2833"/>
      </w:tblGrid>
      <w:tr w:rsidR="00B10A55" w:rsidRPr="003F4581" w14:paraId="24490F60" w14:textId="77777777" w:rsidTr="00C065F4">
        <w:tc>
          <w:tcPr>
            <w:tcW w:w="5416" w:type="dxa"/>
          </w:tcPr>
          <w:p w14:paraId="17015E4A" w14:textId="77777777" w:rsidR="00B10A55" w:rsidRPr="003F4581" w:rsidRDefault="00B10A55" w:rsidP="00C065F4">
            <w:pPr>
              <w:jc w:val="center"/>
              <w:rPr>
                <w:rFonts w:cs="Courier New"/>
                <w:bCs/>
              </w:rPr>
            </w:pPr>
            <w:r w:rsidRPr="003F4581">
              <w:rPr>
                <w:rFonts w:cs="Courier New"/>
                <w:bCs/>
              </w:rPr>
              <w:t>Nội dung và phương pháp</w:t>
            </w:r>
          </w:p>
        </w:tc>
        <w:tc>
          <w:tcPr>
            <w:tcW w:w="949" w:type="dxa"/>
          </w:tcPr>
          <w:p w14:paraId="2A8AED70" w14:textId="77777777" w:rsidR="00B10A55" w:rsidRPr="003F4581" w:rsidRDefault="00B10A55" w:rsidP="00C065F4">
            <w:pPr>
              <w:jc w:val="center"/>
              <w:rPr>
                <w:rFonts w:cs="Courier New"/>
                <w:bCs/>
              </w:rPr>
            </w:pPr>
            <w:r w:rsidRPr="003F4581">
              <w:rPr>
                <w:rFonts w:cs="Courier New"/>
                <w:bCs/>
              </w:rPr>
              <w:t>Định lượng</w:t>
            </w:r>
          </w:p>
        </w:tc>
        <w:tc>
          <w:tcPr>
            <w:tcW w:w="2736" w:type="dxa"/>
          </w:tcPr>
          <w:p w14:paraId="2EC3B024" w14:textId="77777777" w:rsidR="00B10A55" w:rsidRPr="003F4581" w:rsidRDefault="00B10A55" w:rsidP="00C065F4">
            <w:pPr>
              <w:jc w:val="center"/>
              <w:rPr>
                <w:rFonts w:cs="Courier New"/>
                <w:bCs/>
              </w:rPr>
            </w:pPr>
            <w:r w:rsidRPr="003F4581">
              <w:rPr>
                <w:rFonts w:cs="Courier New"/>
                <w:bCs/>
              </w:rPr>
              <w:t>Đội hình đội ngũ</w:t>
            </w:r>
          </w:p>
        </w:tc>
      </w:tr>
      <w:tr w:rsidR="00B10A55" w:rsidRPr="003F4581" w14:paraId="0AE7EB19" w14:textId="77777777" w:rsidTr="00C065F4">
        <w:tc>
          <w:tcPr>
            <w:tcW w:w="5416" w:type="dxa"/>
          </w:tcPr>
          <w:p w14:paraId="21DF957E" w14:textId="77777777" w:rsidR="00B10A55" w:rsidRPr="003F4581" w:rsidRDefault="00B10A55" w:rsidP="00C065F4">
            <w:pPr>
              <w:jc w:val="both"/>
              <w:rPr>
                <w:rFonts w:cs="Courier New"/>
                <w:b/>
              </w:rPr>
            </w:pPr>
            <w:r w:rsidRPr="003F4581">
              <w:rPr>
                <w:rFonts w:cs="Courier New"/>
                <w:b/>
              </w:rPr>
              <w:t>1.</w:t>
            </w:r>
            <w:r>
              <w:rPr>
                <w:rFonts w:cs="Courier New"/>
                <w:b/>
              </w:rPr>
              <w:t xml:space="preserve"> </w:t>
            </w:r>
            <w:r w:rsidRPr="003F4581">
              <w:rPr>
                <w:rFonts w:cs="Courier New"/>
                <w:b/>
              </w:rPr>
              <w:t>Phần mở đầu</w:t>
            </w:r>
          </w:p>
          <w:p w14:paraId="1976BE6B" w14:textId="77777777" w:rsidR="00B10A55" w:rsidRPr="003F4581" w:rsidRDefault="00B10A55" w:rsidP="00C065F4">
            <w:pPr>
              <w:jc w:val="both"/>
              <w:rPr>
                <w:rFonts w:cs="Courier New"/>
              </w:rPr>
            </w:pPr>
            <w:r w:rsidRPr="003F4581">
              <w:rPr>
                <w:rFonts w:cs="Courier New"/>
              </w:rPr>
              <w:t>- Lớp trưởng tập hợp lớp, điểm số,báo cáo.</w:t>
            </w:r>
          </w:p>
          <w:p w14:paraId="7B73D8D2" w14:textId="77777777" w:rsidR="00B10A55" w:rsidRPr="003F4581" w:rsidRDefault="00B10A55" w:rsidP="00C065F4">
            <w:pPr>
              <w:jc w:val="both"/>
              <w:rPr>
                <w:rFonts w:cs="Courier New"/>
              </w:rPr>
            </w:pPr>
            <w:r w:rsidRPr="003F4581">
              <w:rPr>
                <w:rFonts w:cs="Courier New"/>
              </w:rPr>
              <w:t xml:space="preserve">- GV nhận lớp, phổ biến nhiệm vụ yêu cầu bài học. </w:t>
            </w:r>
          </w:p>
          <w:p w14:paraId="2651FB35" w14:textId="77777777" w:rsidR="00B10A55" w:rsidRPr="003F4581" w:rsidRDefault="00B10A55" w:rsidP="00C065F4">
            <w:pPr>
              <w:jc w:val="both"/>
              <w:rPr>
                <w:rFonts w:cs="Courier New"/>
              </w:rPr>
            </w:pPr>
            <w:r w:rsidRPr="003F4581">
              <w:rPr>
                <w:rFonts w:cs="Courier New"/>
              </w:rPr>
              <w:t>- HS chạy nhẹ nhàng theo 1 hàng dọc  trên địa hình tự nhiên</w:t>
            </w:r>
          </w:p>
          <w:p w14:paraId="321EF11A" w14:textId="77777777" w:rsidR="00B10A55" w:rsidRPr="003F4581" w:rsidRDefault="00B10A55" w:rsidP="00C065F4">
            <w:pPr>
              <w:jc w:val="both"/>
              <w:rPr>
                <w:rFonts w:cs="Courier New"/>
              </w:rPr>
            </w:pPr>
            <w:r w:rsidRPr="003F4581">
              <w:rPr>
                <w:rFonts w:cs="Courier New"/>
              </w:rPr>
              <w:t>- HS chơi trò chơi "Kết bạn"</w:t>
            </w:r>
          </w:p>
          <w:p w14:paraId="68144BE8" w14:textId="77777777" w:rsidR="00B10A55" w:rsidRPr="003F4581" w:rsidRDefault="00B10A55" w:rsidP="00C065F4">
            <w:pPr>
              <w:jc w:val="both"/>
              <w:rPr>
                <w:rFonts w:cs="Courier New"/>
                <w:b/>
              </w:rPr>
            </w:pPr>
            <w:r w:rsidRPr="003F4581">
              <w:rPr>
                <w:rFonts w:cs="Courier New"/>
                <w:b/>
              </w:rPr>
              <w:t>2.</w:t>
            </w:r>
            <w:r>
              <w:rPr>
                <w:rFonts w:cs="Courier New"/>
                <w:b/>
              </w:rPr>
              <w:t xml:space="preserve"> </w:t>
            </w:r>
            <w:r w:rsidRPr="003F4581">
              <w:rPr>
                <w:rFonts w:cs="Courier New"/>
                <w:b/>
              </w:rPr>
              <w:t>Phần cơ bản</w:t>
            </w:r>
          </w:p>
          <w:p w14:paraId="6DB0FED6" w14:textId="77777777" w:rsidR="00B10A55" w:rsidRPr="003F4581" w:rsidRDefault="00B10A55" w:rsidP="00C065F4">
            <w:pPr>
              <w:jc w:val="both"/>
              <w:rPr>
                <w:rFonts w:cs="Courier New"/>
                <w:i/>
              </w:rPr>
            </w:pPr>
            <w:r w:rsidRPr="003F4581">
              <w:rPr>
                <w:rFonts w:cs="Courier New"/>
                <w:i/>
              </w:rPr>
              <w:t>a.</w:t>
            </w:r>
            <w:r>
              <w:rPr>
                <w:rFonts w:cs="Courier New"/>
                <w:i/>
              </w:rPr>
              <w:t xml:space="preserve"> </w:t>
            </w:r>
            <w:r w:rsidRPr="003F4581">
              <w:rPr>
                <w:rFonts w:cs="Courier New"/>
                <w:i/>
              </w:rPr>
              <w:t>Sơ kết học kì I</w:t>
            </w:r>
          </w:p>
          <w:p w14:paraId="3A2D45BD" w14:textId="77777777" w:rsidR="00B10A55" w:rsidRPr="003F4581" w:rsidRDefault="00B10A55" w:rsidP="00C065F4">
            <w:pPr>
              <w:jc w:val="both"/>
              <w:rPr>
                <w:rFonts w:cs="Courier New"/>
              </w:rPr>
            </w:pPr>
            <w:r w:rsidRPr="003F4581">
              <w:rPr>
                <w:rFonts w:cs="Courier New"/>
              </w:rPr>
              <w:t>- Hệ thống lại những kiến thức, kĩ năng đã học trong học kì I.</w:t>
            </w:r>
          </w:p>
          <w:p w14:paraId="75D93002" w14:textId="77777777" w:rsidR="00B10A55" w:rsidRPr="003F4581" w:rsidRDefault="00B10A55" w:rsidP="00C065F4">
            <w:pPr>
              <w:jc w:val="both"/>
              <w:rPr>
                <w:rFonts w:cs="Courier New"/>
              </w:rPr>
            </w:pPr>
            <w:r w:rsidRPr="003F4581">
              <w:rPr>
                <w:rFonts w:cs="Courier New"/>
              </w:rPr>
              <w:t>-Ôn tập hợp hàng dọc, hàng ngang, dóng hàng, điểm số, dồn hàng, đứng nghiêm, nghỉ, quay phải, trái, đi đều</w:t>
            </w:r>
            <w:r>
              <w:rPr>
                <w:rFonts w:cs="Courier New"/>
              </w:rPr>
              <w:t xml:space="preserve"> vòng phải, trái,</w:t>
            </w:r>
            <w:r w:rsidRPr="003F4581">
              <w:rPr>
                <w:rFonts w:cs="Courier New"/>
              </w:rPr>
              <w:t xml:space="preserve"> đổi chân khi đi đều sai nhịp và cách chào, báo cáo, xin phép ra vào lớp.</w:t>
            </w:r>
          </w:p>
          <w:p w14:paraId="2813C074" w14:textId="77777777" w:rsidR="00B10A55" w:rsidRPr="003F4581" w:rsidRDefault="00B10A55" w:rsidP="00C065F4">
            <w:pPr>
              <w:jc w:val="both"/>
              <w:rPr>
                <w:rFonts w:cs="Courier New"/>
              </w:rPr>
            </w:pPr>
            <w:r w:rsidRPr="003F4581">
              <w:rPr>
                <w:rFonts w:cs="Courier New"/>
              </w:rPr>
              <w:t>- Ôn bài thể dục phát triển chung.</w:t>
            </w:r>
          </w:p>
          <w:p w14:paraId="18CAE235" w14:textId="77777777" w:rsidR="00B10A55" w:rsidRPr="003F4581" w:rsidRDefault="00B10A55" w:rsidP="00C065F4">
            <w:pPr>
              <w:jc w:val="both"/>
              <w:rPr>
                <w:rFonts w:cs="Courier New"/>
              </w:rPr>
            </w:pPr>
            <w:r w:rsidRPr="003F4581">
              <w:rPr>
                <w:rFonts w:cs="Courier New"/>
              </w:rPr>
              <w:t>- HS thực hiện bài thể dục phát triển chung.</w:t>
            </w:r>
          </w:p>
          <w:p w14:paraId="3A54CA58" w14:textId="77777777" w:rsidR="00B10A55" w:rsidRPr="003F4581" w:rsidRDefault="00B10A55" w:rsidP="00C065F4">
            <w:pPr>
              <w:jc w:val="both"/>
              <w:rPr>
                <w:rFonts w:cs="Courier New"/>
              </w:rPr>
            </w:pPr>
            <w:r w:rsidRPr="003F4581">
              <w:rPr>
                <w:rFonts w:cs="Courier New"/>
              </w:rPr>
              <w:t>- Ôn 1 số trò chơi.</w:t>
            </w:r>
          </w:p>
          <w:p w14:paraId="61E3698F" w14:textId="77777777" w:rsidR="00B10A55" w:rsidRPr="003F4581" w:rsidRDefault="00B10A55" w:rsidP="00C065F4">
            <w:pPr>
              <w:jc w:val="both"/>
              <w:rPr>
                <w:rFonts w:cs="Courier New"/>
              </w:rPr>
            </w:pPr>
            <w:r w:rsidRPr="003F4581">
              <w:rPr>
                <w:rFonts w:cs="Courier New"/>
              </w:rPr>
              <w:t>- Học mới các trò chơi: Ai nhanh và khéo hơn, chạy nhanh theo số.</w:t>
            </w:r>
          </w:p>
          <w:p w14:paraId="6C5579C0" w14:textId="77777777" w:rsidR="00B10A55" w:rsidRPr="003F4581" w:rsidRDefault="00B10A55" w:rsidP="00C065F4">
            <w:pPr>
              <w:jc w:val="both"/>
              <w:rPr>
                <w:rFonts w:cs="Courier New"/>
              </w:rPr>
            </w:pPr>
            <w:r w:rsidRPr="003F4581">
              <w:rPr>
                <w:rFonts w:cs="Courier New"/>
              </w:rPr>
              <w:t>- HS chơi trò chơi theo sự hướng dẫn của GV.</w:t>
            </w:r>
          </w:p>
          <w:p w14:paraId="262C9CAF" w14:textId="77777777" w:rsidR="00B10A55" w:rsidRPr="003F4581" w:rsidRDefault="00B10A55" w:rsidP="00C065F4">
            <w:pPr>
              <w:jc w:val="both"/>
              <w:rPr>
                <w:rFonts w:cs="Courier New"/>
              </w:rPr>
            </w:pPr>
            <w:r w:rsidRPr="003F4581">
              <w:rPr>
                <w:rFonts w:cs="Courier New"/>
              </w:rPr>
              <w:t>- GV nhận xét, đánh giá kết quả học tập của HS</w:t>
            </w:r>
          </w:p>
          <w:p w14:paraId="1883A8A3" w14:textId="77777777" w:rsidR="00B10A55" w:rsidRPr="003F4581" w:rsidRDefault="00B10A55" w:rsidP="00C065F4">
            <w:pPr>
              <w:jc w:val="both"/>
              <w:rPr>
                <w:rFonts w:cs="Courier New"/>
                <w:i/>
              </w:rPr>
            </w:pPr>
            <w:r w:rsidRPr="003F4581">
              <w:rPr>
                <w:rFonts w:cs="Courier New"/>
                <w:i/>
              </w:rPr>
              <w:t>b.</w:t>
            </w:r>
            <w:r>
              <w:rPr>
                <w:rFonts w:cs="Courier New"/>
                <w:i/>
              </w:rPr>
              <w:t xml:space="preserve"> </w:t>
            </w:r>
            <w:r w:rsidRPr="003F4581">
              <w:rPr>
                <w:rFonts w:cs="Courier New"/>
                <w:i/>
              </w:rPr>
              <w:t>Chơi trò chơi"Chạy tiếp sức theo vòng tròn"</w:t>
            </w:r>
          </w:p>
          <w:p w14:paraId="0DE93E80" w14:textId="77777777" w:rsidR="00B10A55" w:rsidRPr="003F4581" w:rsidRDefault="00B10A55" w:rsidP="00C065F4">
            <w:pPr>
              <w:jc w:val="both"/>
              <w:rPr>
                <w:rFonts w:cs="Courier New"/>
                <w:lang w:val="fr-FR"/>
              </w:rPr>
            </w:pPr>
            <w:r w:rsidRPr="003F4581">
              <w:rPr>
                <w:rFonts w:cs="Courier New"/>
                <w:lang w:val="fr-FR"/>
              </w:rPr>
              <w:t>- GV nêu tên trò chơi và nội qui chơi</w:t>
            </w:r>
          </w:p>
          <w:p w14:paraId="480F5A57" w14:textId="77777777" w:rsidR="00B10A55" w:rsidRPr="003F4581" w:rsidRDefault="00B10A55" w:rsidP="00C065F4">
            <w:pPr>
              <w:jc w:val="both"/>
              <w:rPr>
                <w:rFonts w:cs="Courier New"/>
              </w:rPr>
            </w:pPr>
            <w:r w:rsidRPr="003F4581">
              <w:rPr>
                <w:rFonts w:cs="Courier New"/>
              </w:rPr>
              <w:t>- Cho HS chơi chính thức</w:t>
            </w:r>
          </w:p>
          <w:p w14:paraId="10098B08" w14:textId="77777777" w:rsidR="00B10A55" w:rsidRPr="003F4581" w:rsidRDefault="00B10A55" w:rsidP="00C065F4">
            <w:pPr>
              <w:jc w:val="both"/>
              <w:rPr>
                <w:rFonts w:cs="Courier New"/>
                <w:b/>
              </w:rPr>
            </w:pPr>
            <w:r w:rsidRPr="003F4581">
              <w:rPr>
                <w:rFonts w:cs="Courier New"/>
              </w:rPr>
              <w:lastRenderedPageBreak/>
              <w:t>- GV điều khiển làm trọng tài cuộc chơi và nhắc HS đề phòng chấn thương.</w:t>
            </w:r>
          </w:p>
          <w:p w14:paraId="59277A10" w14:textId="77777777" w:rsidR="00B10A55" w:rsidRPr="003F4581" w:rsidRDefault="00B10A55" w:rsidP="00C065F4">
            <w:pPr>
              <w:jc w:val="both"/>
              <w:rPr>
                <w:rFonts w:cs="Courier New"/>
                <w:b/>
              </w:rPr>
            </w:pPr>
            <w:r w:rsidRPr="003F4581">
              <w:rPr>
                <w:rFonts w:cs="Courier New"/>
                <w:b/>
              </w:rPr>
              <w:t>3.</w:t>
            </w:r>
            <w:r>
              <w:rPr>
                <w:rFonts w:cs="Courier New"/>
                <w:b/>
              </w:rPr>
              <w:t xml:space="preserve"> </w:t>
            </w:r>
            <w:r w:rsidRPr="003F4581">
              <w:rPr>
                <w:rFonts w:cs="Courier New"/>
                <w:b/>
              </w:rPr>
              <w:t>Phần kết thúc</w:t>
            </w:r>
          </w:p>
          <w:p w14:paraId="5A828E94" w14:textId="77777777" w:rsidR="00B10A55" w:rsidRPr="003F4581" w:rsidRDefault="00B10A55" w:rsidP="00C065F4">
            <w:pPr>
              <w:jc w:val="both"/>
              <w:rPr>
                <w:rFonts w:cs="Courier New"/>
              </w:rPr>
            </w:pPr>
            <w:r w:rsidRPr="003F4581">
              <w:rPr>
                <w:rFonts w:cs="Courier New"/>
              </w:rPr>
              <w:t>- GV cùng HS hệ thống bài</w:t>
            </w:r>
          </w:p>
          <w:p w14:paraId="5DA4AAA4" w14:textId="77777777" w:rsidR="00B10A55" w:rsidRPr="003F4581" w:rsidRDefault="00B10A55" w:rsidP="00C065F4">
            <w:pPr>
              <w:jc w:val="both"/>
              <w:rPr>
                <w:rFonts w:cs="Courier New"/>
              </w:rPr>
            </w:pPr>
            <w:r w:rsidRPr="003F4581">
              <w:rPr>
                <w:rFonts w:cs="Courier New"/>
              </w:rPr>
              <w:t>- HS đứng tại chỗ vỗ tay hát.</w:t>
            </w:r>
          </w:p>
          <w:p w14:paraId="11333E7B" w14:textId="77777777" w:rsidR="00B10A55" w:rsidRPr="003F4581" w:rsidRDefault="00B10A55" w:rsidP="00C065F4">
            <w:pPr>
              <w:jc w:val="both"/>
              <w:rPr>
                <w:rFonts w:cs="Courier New"/>
              </w:rPr>
            </w:pPr>
            <w:r w:rsidRPr="003F4581">
              <w:rPr>
                <w:rFonts w:cs="Courier New"/>
              </w:rPr>
              <w:t>- GV nhận xét,đánh giá kết quả bài học.</w:t>
            </w:r>
          </w:p>
          <w:p w14:paraId="75F0B38C" w14:textId="77777777" w:rsidR="00B10A55" w:rsidRPr="003F4581" w:rsidRDefault="00B10A55" w:rsidP="00C065F4">
            <w:pPr>
              <w:jc w:val="both"/>
              <w:rPr>
                <w:rFonts w:cs="Courier New"/>
              </w:rPr>
            </w:pPr>
            <w:r w:rsidRPr="003F4581">
              <w:rPr>
                <w:rFonts w:cs="Courier New"/>
              </w:rPr>
              <w:t>- Dặn học sinh về nhà tập luyện .</w:t>
            </w:r>
          </w:p>
        </w:tc>
        <w:tc>
          <w:tcPr>
            <w:tcW w:w="949" w:type="dxa"/>
          </w:tcPr>
          <w:p w14:paraId="2E24EAE9" w14:textId="77777777" w:rsidR="00B10A55" w:rsidRPr="003F4581" w:rsidRDefault="00B10A55" w:rsidP="00C065F4">
            <w:pPr>
              <w:jc w:val="center"/>
              <w:rPr>
                <w:rFonts w:cs="Courier New"/>
              </w:rPr>
            </w:pPr>
            <w:r>
              <w:rPr>
                <w:rFonts w:cs="Courier New"/>
              </w:rPr>
              <w:lastRenderedPageBreak/>
              <w:t xml:space="preserve">6 </w:t>
            </w:r>
            <w:r w:rsidRPr="003F4581">
              <w:rPr>
                <w:rFonts w:cs="Courier New"/>
              </w:rPr>
              <w:t>-10'</w:t>
            </w:r>
          </w:p>
          <w:p w14:paraId="5954B998" w14:textId="77777777" w:rsidR="00B10A55" w:rsidRPr="003F4581" w:rsidRDefault="00B10A55" w:rsidP="00C065F4">
            <w:pPr>
              <w:jc w:val="both"/>
              <w:rPr>
                <w:rFonts w:cs="Courier New"/>
              </w:rPr>
            </w:pPr>
            <w:r w:rsidRPr="003F4581">
              <w:rPr>
                <w:rFonts w:cs="Courier New"/>
              </w:rPr>
              <w:t xml:space="preserve"> </w:t>
            </w:r>
          </w:p>
          <w:p w14:paraId="2260EAF7" w14:textId="77777777" w:rsidR="00B10A55" w:rsidRPr="003F4581" w:rsidRDefault="00B10A55" w:rsidP="00C065F4">
            <w:pPr>
              <w:jc w:val="both"/>
              <w:rPr>
                <w:rFonts w:cs="Courier New"/>
              </w:rPr>
            </w:pPr>
          </w:p>
          <w:p w14:paraId="7B22CB09" w14:textId="77777777" w:rsidR="00B10A55" w:rsidRPr="003F4581" w:rsidRDefault="00B10A55" w:rsidP="00C065F4">
            <w:pPr>
              <w:jc w:val="both"/>
              <w:rPr>
                <w:rFonts w:cs="Courier New"/>
              </w:rPr>
            </w:pPr>
          </w:p>
          <w:p w14:paraId="00D41926" w14:textId="77777777" w:rsidR="00B10A55" w:rsidRPr="003F4581" w:rsidRDefault="00B10A55" w:rsidP="00C065F4">
            <w:pPr>
              <w:jc w:val="both"/>
              <w:rPr>
                <w:rFonts w:cs="Courier New"/>
              </w:rPr>
            </w:pPr>
          </w:p>
          <w:p w14:paraId="63D58A77" w14:textId="77777777" w:rsidR="00B10A55" w:rsidRPr="003F4581" w:rsidRDefault="00B10A55" w:rsidP="00C065F4">
            <w:pPr>
              <w:jc w:val="both"/>
              <w:rPr>
                <w:rFonts w:cs="Courier New"/>
              </w:rPr>
            </w:pPr>
          </w:p>
          <w:p w14:paraId="122DD1E6" w14:textId="77777777" w:rsidR="00B10A55" w:rsidRPr="003F4581" w:rsidRDefault="00B10A55" w:rsidP="00C065F4">
            <w:pPr>
              <w:jc w:val="both"/>
              <w:rPr>
                <w:rFonts w:cs="Courier New"/>
              </w:rPr>
            </w:pPr>
            <w:r w:rsidRPr="003F4581">
              <w:rPr>
                <w:rFonts w:cs="Courier New"/>
              </w:rPr>
              <w:t xml:space="preserve">   </w:t>
            </w:r>
          </w:p>
          <w:p w14:paraId="02DA1B42" w14:textId="77777777" w:rsidR="00B10A55" w:rsidRPr="003F4581" w:rsidRDefault="00B10A55" w:rsidP="00C065F4">
            <w:pPr>
              <w:jc w:val="center"/>
              <w:rPr>
                <w:rFonts w:cs="Courier New"/>
              </w:rPr>
            </w:pPr>
            <w:r>
              <w:rPr>
                <w:rFonts w:cs="Courier New"/>
              </w:rPr>
              <w:t>18</w:t>
            </w:r>
            <w:r w:rsidRPr="003F4581">
              <w:rPr>
                <w:rFonts w:cs="Courier New"/>
              </w:rPr>
              <w:t>-22'</w:t>
            </w:r>
          </w:p>
          <w:p w14:paraId="04545705" w14:textId="77777777" w:rsidR="00B10A55" w:rsidRPr="003F4581" w:rsidRDefault="00B10A55" w:rsidP="00C065F4">
            <w:pPr>
              <w:jc w:val="center"/>
              <w:rPr>
                <w:rFonts w:cs="Courier New"/>
              </w:rPr>
            </w:pPr>
            <w:r>
              <w:rPr>
                <w:rFonts w:cs="Courier New"/>
              </w:rPr>
              <w:t>16</w:t>
            </w:r>
            <w:r w:rsidRPr="003F4581">
              <w:rPr>
                <w:rFonts w:cs="Courier New"/>
              </w:rPr>
              <w:t>-20'</w:t>
            </w:r>
          </w:p>
          <w:p w14:paraId="329B1C75" w14:textId="77777777" w:rsidR="00B10A55" w:rsidRPr="003F4581" w:rsidRDefault="00B10A55" w:rsidP="00C065F4">
            <w:pPr>
              <w:jc w:val="both"/>
              <w:rPr>
                <w:rFonts w:cs="Courier New"/>
              </w:rPr>
            </w:pPr>
          </w:p>
          <w:p w14:paraId="039F8379" w14:textId="77777777" w:rsidR="00B10A55" w:rsidRPr="003F4581" w:rsidRDefault="00B10A55" w:rsidP="00C065F4">
            <w:pPr>
              <w:jc w:val="both"/>
              <w:rPr>
                <w:rFonts w:cs="Courier New"/>
              </w:rPr>
            </w:pPr>
          </w:p>
          <w:p w14:paraId="19836E6C" w14:textId="77777777" w:rsidR="00B10A55" w:rsidRPr="003F4581" w:rsidRDefault="00B10A55" w:rsidP="00C065F4">
            <w:pPr>
              <w:jc w:val="both"/>
              <w:rPr>
                <w:rFonts w:cs="Courier New"/>
              </w:rPr>
            </w:pPr>
          </w:p>
          <w:p w14:paraId="622FDC91" w14:textId="77777777" w:rsidR="00B10A55" w:rsidRPr="003F4581" w:rsidRDefault="00B10A55" w:rsidP="00C065F4">
            <w:pPr>
              <w:jc w:val="both"/>
              <w:rPr>
                <w:rFonts w:cs="Courier New"/>
              </w:rPr>
            </w:pPr>
          </w:p>
          <w:p w14:paraId="612D9921" w14:textId="77777777" w:rsidR="00B10A55" w:rsidRPr="003F4581" w:rsidRDefault="00B10A55" w:rsidP="00C065F4">
            <w:pPr>
              <w:jc w:val="both"/>
              <w:rPr>
                <w:rFonts w:cs="Courier New"/>
              </w:rPr>
            </w:pPr>
          </w:p>
          <w:p w14:paraId="2D585F1B" w14:textId="77777777" w:rsidR="00B10A55" w:rsidRPr="003F4581" w:rsidRDefault="00B10A55" w:rsidP="00C065F4">
            <w:pPr>
              <w:jc w:val="both"/>
              <w:rPr>
                <w:rFonts w:cs="Courier New"/>
              </w:rPr>
            </w:pPr>
          </w:p>
          <w:p w14:paraId="324559AA" w14:textId="77777777" w:rsidR="00B10A55" w:rsidRPr="003F4581" w:rsidRDefault="00B10A55" w:rsidP="00C065F4">
            <w:pPr>
              <w:jc w:val="both"/>
              <w:rPr>
                <w:rFonts w:cs="Courier New"/>
              </w:rPr>
            </w:pPr>
          </w:p>
          <w:p w14:paraId="298D93D8" w14:textId="77777777" w:rsidR="00B10A55" w:rsidRPr="003F4581" w:rsidRDefault="00B10A55" w:rsidP="00C065F4">
            <w:pPr>
              <w:jc w:val="both"/>
              <w:rPr>
                <w:rFonts w:cs="Courier New"/>
              </w:rPr>
            </w:pPr>
          </w:p>
          <w:p w14:paraId="376D8B14" w14:textId="77777777" w:rsidR="00B10A55" w:rsidRPr="003F4581" w:rsidRDefault="00B10A55" w:rsidP="00C065F4">
            <w:pPr>
              <w:jc w:val="both"/>
              <w:rPr>
                <w:rFonts w:cs="Courier New"/>
              </w:rPr>
            </w:pPr>
          </w:p>
          <w:p w14:paraId="007D4E4B" w14:textId="77777777" w:rsidR="00B10A55" w:rsidRPr="003F4581" w:rsidRDefault="00B10A55" w:rsidP="00C065F4">
            <w:pPr>
              <w:jc w:val="both"/>
              <w:rPr>
                <w:rFonts w:cs="Courier New"/>
              </w:rPr>
            </w:pPr>
          </w:p>
          <w:p w14:paraId="6231466C" w14:textId="77777777" w:rsidR="00B10A55" w:rsidRPr="003F4581" w:rsidRDefault="00B10A55" w:rsidP="00C065F4">
            <w:pPr>
              <w:jc w:val="both"/>
              <w:rPr>
                <w:rFonts w:cs="Courier New"/>
              </w:rPr>
            </w:pPr>
          </w:p>
          <w:p w14:paraId="17677966" w14:textId="77777777" w:rsidR="00B10A55" w:rsidRPr="003F4581" w:rsidRDefault="00B10A55" w:rsidP="00C065F4">
            <w:pPr>
              <w:jc w:val="both"/>
              <w:rPr>
                <w:rFonts w:cs="Courier New"/>
              </w:rPr>
            </w:pPr>
          </w:p>
          <w:p w14:paraId="77A90D07" w14:textId="77777777" w:rsidR="00B10A55" w:rsidRDefault="00B10A55" w:rsidP="00C065F4">
            <w:pPr>
              <w:jc w:val="both"/>
              <w:rPr>
                <w:rFonts w:cs="Courier New"/>
              </w:rPr>
            </w:pPr>
          </w:p>
          <w:p w14:paraId="2B65B09E" w14:textId="77777777" w:rsidR="00B10A55" w:rsidRPr="003F4581" w:rsidRDefault="00B10A55" w:rsidP="00C065F4">
            <w:pPr>
              <w:jc w:val="both"/>
              <w:rPr>
                <w:rFonts w:cs="Courier New"/>
              </w:rPr>
            </w:pPr>
          </w:p>
          <w:p w14:paraId="7735669A" w14:textId="77777777" w:rsidR="00B10A55" w:rsidRPr="003F4581" w:rsidRDefault="00B10A55" w:rsidP="00C065F4">
            <w:pPr>
              <w:jc w:val="center"/>
              <w:rPr>
                <w:rFonts w:cs="Courier New"/>
              </w:rPr>
            </w:pPr>
            <w:r w:rsidRPr="003F4581">
              <w:rPr>
                <w:rFonts w:cs="Courier New"/>
              </w:rPr>
              <w:t>5 -</w:t>
            </w:r>
            <w:r>
              <w:rPr>
                <w:rFonts w:cs="Courier New"/>
              </w:rPr>
              <w:t xml:space="preserve"> </w:t>
            </w:r>
            <w:r w:rsidRPr="003F4581">
              <w:rPr>
                <w:rFonts w:cs="Courier New"/>
              </w:rPr>
              <w:t>6'</w:t>
            </w:r>
          </w:p>
          <w:p w14:paraId="56AE0D8B" w14:textId="77777777" w:rsidR="00B10A55" w:rsidRPr="003F4581" w:rsidRDefault="00B10A55" w:rsidP="00C065F4">
            <w:pPr>
              <w:jc w:val="both"/>
              <w:rPr>
                <w:rFonts w:cs="Courier New"/>
              </w:rPr>
            </w:pPr>
          </w:p>
          <w:p w14:paraId="6E4A610A" w14:textId="77777777" w:rsidR="00B10A55" w:rsidRPr="003F4581" w:rsidRDefault="00B10A55" w:rsidP="00C065F4">
            <w:pPr>
              <w:jc w:val="both"/>
              <w:rPr>
                <w:rFonts w:cs="Courier New"/>
              </w:rPr>
            </w:pPr>
          </w:p>
          <w:p w14:paraId="3679AAC7" w14:textId="77777777" w:rsidR="00B10A55" w:rsidRPr="003F4581" w:rsidRDefault="00B10A55" w:rsidP="00C065F4">
            <w:pPr>
              <w:jc w:val="both"/>
              <w:rPr>
                <w:rFonts w:cs="Courier New"/>
              </w:rPr>
            </w:pPr>
          </w:p>
          <w:p w14:paraId="74996EBB" w14:textId="77777777" w:rsidR="00B10A55" w:rsidRPr="003F4581" w:rsidRDefault="00B10A55" w:rsidP="00C065F4">
            <w:pPr>
              <w:jc w:val="both"/>
              <w:rPr>
                <w:rFonts w:cs="Courier New"/>
              </w:rPr>
            </w:pPr>
          </w:p>
          <w:p w14:paraId="3D39DEFD" w14:textId="77777777" w:rsidR="00B10A55" w:rsidRPr="003F4581" w:rsidRDefault="00B10A55" w:rsidP="00C065F4">
            <w:pPr>
              <w:jc w:val="center"/>
              <w:rPr>
                <w:rFonts w:cs="Courier New"/>
              </w:rPr>
            </w:pPr>
            <w:r w:rsidRPr="003F4581">
              <w:rPr>
                <w:rFonts w:cs="Courier New"/>
              </w:rPr>
              <w:t>4 -</w:t>
            </w:r>
            <w:r>
              <w:rPr>
                <w:rFonts w:cs="Courier New"/>
              </w:rPr>
              <w:t xml:space="preserve"> </w:t>
            </w:r>
            <w:r w:rsidRPr="003F4581">
              <w:rPr>
                <w:rFonts w:cs="Courier New"/>
              </w:rPr>
              <w:t>6'</w:t>
            </w:r>
          </w:p>
          <w:p w14:paraId="702C6ED7" w14:textId="77777777" w:rsidR="00B10A55" w:rsidRPr="003F4581" w:rsidRDefault="00B10A55" w:rsidP="00C065F4">
            <w:pPr>
              <w:jc w:val="both"/>
              <w:rPr>
                <w:rFonts w:cs="Courier New"/>
              </w:rPr>
            </w:pPr>
          </w:p>
        </w:tc>
        <w:tc>
          <w:tcPr>
            <w:tcW w:w="2736" w:type="dxa"/>
          </w:tcPr>
          <w:p w14:paraId="73A533A0" w14:textId="77777777" w:rsidR="00B10A55" w:rsidRPr="003F4581" w:rsidRDefault="00B10A55" w:rsidP="00C065F4">
            <w:pPr>
              <w:jc w:val="both"/>
              <w:rPr>
                <w:rFonts w:cs="Courier New"/>
              </w:rPr>
            </w:pPr>
          </w:p>
          <w:p w14:paraId="4A6BCD31" w14:textId="383D37B6" w:rsidR="00B10A55" w:rsidRPr="003F4581" w:rsidRDefault="00B10A55" w:rsidP="00B10A55">
            <w:pPr>
              <w:rPr>
                <w:rFonts w:cs="Courier New"/>
              </w:rPr>
            </w:pPr>
          </w:p>
          <w:p w14:paraId="24ABABB1" w14:textId="77777777" w:rsidR="00B10A55" w:rsidRPr="003F4581" w:rsidRDefault="00B10A55" w:rsidP="00C065F4">
            <w:pPr>
              <w:jc w:val="center"/>
              <w:rPr>
                <w:rFonts w:cs="Courier New"/>
              </w:rPr>
            </w:pP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p>
          <w:p w14:paraId="68E66570" w14:textId="77777777" w:rsidR="00B10A55" w:rsidRPr="003F4581" w:rsidRDefault="00B10A55" w:rsidP="00C065F4">
            <w:pPr>
              <w:jc w:val="center"/>
              <w:rPr>
                <w:rFonts w:cs="Courier New"/>
              </w:rPr>
            </w:pP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p>
          <w:p w14:paraId="69CE661B" w14:textId="77777777" w:rsidR="00B10A55" w:rsidRPr="003F4581" w:rsidRDefault="00B10A55" w:rsidP="00C065F4">
            <w:pPr>
              <w:jc w:val="both"/>
              <w:rPr>
                <w:rFonts w:cs="Courier New"/>
              </w:rPr>
            </w:pPr>
          </w:p>
          <w:p w14:paraId="2E3013A5" w14:textId="77777777" w:rsidR="00B10A55" w:rsidRPr="003F4581" w:rsidRDefault="00B10A55" w:rsidP="00C065F4">
            <w:pPr>
              <w:jc w:val="center"/>
              <w:rPr>
                <w:rFonts w:cs="Courier New"/>
              </w:rPr>
            </w:pPr>
            <w:r w:rsidRPr="003F4581">
              <w:rPr>
                <w:rFonts w:cs="Courier New"/>
              </w:rPr>
              <w:sym w:font="Webdings" w:char="F080"/>
            </w:r>
          </w:p>
          <w:p w14:paraId="056E61C2" w14:textId="77777777" w:rsidR="00B10A55" w:rsidRPr="003F4581" w:rsidRDefault="00B10A55" w:rsidP="00C065F4">
            <w:pPr>
              <w:jc w:val="center"/>
              <w:rPr>
                <w:rFonts w:cs="Courier New"/>
              </w:rPr>
            </w:pPr>
          </w:p>
          <w:p w14:paraId="76A90785" w14:textId="77777777" w:rsidR="00B10A55" w:rsidRPr="003F4581" w:rsidRDefault="00B10A55" w:rsidP="00C065F4">
            <w:pPr>
              <w:jc w:val="center"/>
              <w:rPr>
                <w:rFonts w:cs="Courier New"/>
              </w:rPr>
            </w:pPr>
          </w:p>
          <w:p w14:paraId="4D92746C" w14:textId="77777777" w:rsidR="00B10A55" w:rsidRPr="003F4581" w:rsidRDefault="00B10A55" w:rsidP="00C065F4">
            <w:pPr>
              <w:jc w:val="center"/>
              <w:rPr>
                <w:rFonts w:cs="Courier New"/>
              </w:rPr>
            </w:pPr>
          </w:p>
          <w:p w14:paraId="06893DDC" w14:textId="77777777" w:rsidR="00B10A55" w:rsidRPr="003F4581" w:rsidRDefault="00B10A55" w:rsidP="00C065F4">
            <w:pPr>
              <w:jc w:val="center"/>
              <w:rPr>
                <w:rFonts w:cs="Courier New"/>
              </w:rPr>
            </w:pPr>
          </w:p>
          <w:p w14:paraId="5A16E69B" w14:textId="77777777" w:rsidR="00B10A55" w:rsidRPr="003F4581" w:rsidRDefault="00B10A55" w:rsidP="00C065F4">
            <w:pPr>
              <w:jc w:val="center"/>
              <w:rPr>
                <w:rFonts w:cs="Courier New"/>
              </w:rPr>
            </w:pPr>
          </w:p>
          <w:p w14:paraId="3B999F4D" w14:textId="77777777" w:rsidR="00B10A55" w:rsidRPr="003F4581" w:rsidRDefault="00B10A55" w:rsidP="00C065F4">
            <w:pPr>
              <w:jc w:val="center"/>
              <w:rPr>
                <w:rFonts w:cs="Courier New"/>
              </w:rPr>
            </w:pPr>
          </w:p>
          <w:p w14:paraId="0F812265" w14:textId="77777777" w:rsidR="00B10A55" w:rsidRPr="003F4581" w:rsidRDefault="00B10A55" w:rsidP="000D4619">
            <w:pPr>
              <w:ind w:left="-157" w:right="-108" w:hanging="16"/>
              <w:rPr>
                <w:rFonts w:cs="Courier New"/>
              </w:rPr>
            </w:pPr>
            <w:r w:rsidRPr="003F4581">
              <w:rPr>
                <w:rFonts w:cs="Courier New"/>
                <w:noProof/>
                <w:sz w:val="26"/>
                <w:szCs w:val="26"/>
              </w:rPr>
              <w:drawing>
                <wp:inline distT="0" distB="0" distL="0" distR="0" wp14:anchorId="7E32E2F0" wp14:editId="065B0764">
                  <wp:extent cx="1771650" cy="12477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71650" cy="1247775"/>
                          </a:xfrm>
                          <a:prstGeom prst="rect">
                            <a:avLst/>
                          </a:prstGeom>
                          <a:noFill/>
                          <a:ln>
                            <a:noFill/>
                          </a:ln>
                        </pic:spPr>
                      </pic:pic>
                    </a:graphicData>
                  </a:graphic>
                </wp:inline>
              </w:drawing>
            </w:r>
          </w:p>
          <w:p w14:paraId="681132DD" w14:textId="77777777" w:rsidR="00B10A55" w:rsidRPr="003F4581" w:rsidRDefault="00B10A55" w:rsidP="00C065F4">
            <w:pPr>
              <w:rPr>
                <w:rFonts w:cs="Courier New"/>
              </w:rPr>
            </w:pPr>
          </w:p>
          <w:p w14:paraId="76D92EA2" w14:textId="77777777" w:rsidR="00B10A55" w:rsidRPr="003F4581" w:rsidRDefault="00B10A55" w:rsidP="00184013">
            <w:pPr>
              <w:ind w:left="-65" w:right="-108" w:hanging="82"/>
              <w:jc w:val="center"/>
              <w:rPr>
                <w:rFonts w:cs="Courier New"/>
              </w:rPr>
            </w:pPr>
            <w:r w:rsidRPr="003F4581">
              <w:rPr>
                <w:rFonts w:cs="Courier New"/>
                <w:noProof/>
                <w:sz w:val="26"/>
                <w:szCs w:val="26"/>
              </w:rPr>
              <w:drawing>
                <wp:inline distT="0" distB="0" distL="0" distR="0" wp14:anchorId="04F29FF0" wp14:editId="6AFA07F8">
                  <wp:extent cx="1704975" cy="11525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04975" cy="1152525"/>
                          </a:xfrm>
                          <a:prstGeom prst="rect">
                            <a:avLst/>
                          </a:prstGeom>
                          <a:noFill/>
                          <a:ln>
                            <a:noFill/>
                          </a:ln>
                        </pic:spPr>
                      </pic:pic>
                    </a:graphicData>
                  </a:graphic>
                </wp:inline>
              </w:drawing>
            </w:r>
          </w:p>
          <w:p w14:paraId="04DF01B4" w14:textId="77777777" w:rsidR="00B10A55" w:rsidRDefault="00B10A55" w:rsidP="00C065F4">
            <w:pPr>
              <w:jc w:val="center"/>
              <w:rPr>
                <w:rFonts w:cs="Courier New"/>
              </w:rPr>
            </w:pPr>
          </w:p>
          <w:p w14:paraId="59D1FA54" w14:textId="77777777" w:rsidR="00B10A55" w:rsidRDefault="00B10A55" w:rsidP="00C065F4">
            <w:pPr>
              <w:jc w:val="center"/>
              <w:rPr>
                <w:rFonts w:cs="Courier New"/>
              </w:rPr>
            </w:pPr>
          </w:p>
          <w:p w14:paraId="4CC05F36" w14:textId="77777777" w:rsidR="00B10A55" w:rsidRDefault="00B10A55" w:rsidP="00C065F4">
            <w:pPr>
              <w:jc w:val="center"/>
              <w:rPr>
                <w:rFonts w:cs="Courier New"/>
              </w:rPr>
            </w:pPr>
          </w:p>
          <w:p w14:paraId="0B117835" w14:textId="77777777" w:rsidR="00B10A55" w:rsidRDefault="00B10A55" w:rsidP="00C065F4">
            <w:pPr>
              <w:jc w:val="center"/>
              <w:rPr>
                <w:rFonts w:cs="Courier New"/>
              </w:rPr>
            </w:pPr>
          </w:p>
          <w:p w14:paraId="5165DDDB" w14:textId="77777777" w:rsidR="000C1156" w:rsidRDefault="000C1156" w:rsidP="00C065F4">
            <w:pPr>
              <w:jc w:val="center"/>
              <w:rPr>
                <w:rFonts w:cs="Courier New"/>
              </w:rPr>
            </w:pPr>
          </w:p>
          <w:p w14:paraId="4BFD0242" w14:textId="77777777" w:rsidR="000C1156" w:rsidRDefault="000C1156" w:rsidP="00C065F4">
            <w:pPr>
              <w:jc w:val="center"/>
              <w:rPr>
                <w:rFonts w:cs="Courier New"/>
              </w:rPr>
            </w:pPr>
          </w:p>
          <w:p w14:paraId="1986F357" w14:textId="77777777" w:rsidR="00B10A55" w:rsidRPr="003F4581" w:rsidRDefault="00B10A55" w:rsidP="00C065F4">
            <w:pPr>
              <w:jc w:val="center"/>
              <w:rPr>
                <w:rFonts w:cs="Courier New"/>
              </w:rPr>
            </w:pP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p>
          <w:p w14:paraId="69320235" w14:textId="77777777" w:rsidR="00B10A55" w:rsidRPr="003F4581" w:rsidRDefault="00B10A55" w:rsidP="00C065F4">
            <w:pPr>
              <w:jc w:val="center"/>
              <w:rPr>
                <w:rFonts w:cs="Courier New"/>
              </w:rPr>
            </w:pP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r w:rsidRPr="003F4581">
              <w:rPr>
                <w:rFonts w:cs="Courier New"/>
              </w:rPr>
              <w:sym w:font="Webdings" w:char="F080"/>
            </w:r>
          </w:p>
          <w:p w14:paraId="677D4B58" w14:textId="77777777" w:rsidR="00B10A55" w:rsidRDefault="00B10A55" w:rsidP="00C065F4">
            <w:pPr>
              <w:jc w:val="center"/>
              <w:rPr>
                <w:rFonts w:cs="Courier New"/>
              </w:rPr>
            </w:pPr>
          </w:p>
          <w:p w14:paraId="3E8B8E89" w14:textId="77777777" w:rsidR="00B10A55" w:rsidRPr="003F4581" w:rsidRDefault="00B10A55" w:rsidP="00C065F4">
            <w:pPr>
              <w:jc w:val="center"/>
              <w:rPr>
                <w:rFonts w:cs="Courier New"/>
              </w:rPr>
            </w:pPr>
            <w:r w:rsidRPr="003F4581">
              <w:rPr>
                <w:rFonts w:cs="Courier New"/>
              </w:rPr>
              <w:sym w:font="Webdings" w:char="F080"/>
            </w:r>
          </w:p>
        </w:tc>
      </w:tr>
    </w:tbl>
    <w:p w14:paraId="454A3B80" w14:textId="52C677D7" w:rsidR="00B04885" w:rsidRDefault="00B04885" w:rsidP="00B04885">
      <w:pPr>
        <w:jc w:val="both"/>
        <w:rPr>
          <w:lang w:val="vi-VN"/>
        </w:rPr>
      </w:pPr>
      <w:r>
        <w:rPr>
          <w:noProof/>
          <w:sz w:val="24"/>
          <w:szCs w:val="24"/>
        </w:rPr>
        <w:lastRenderedPageBreak/>
        <mc:AlternateContent>
          <mc:Choice Requires="wps">
            <w:drawing>
              <wp:anchor distT="0" distB="0" distL="114300" distR="114300" simplePos="0" relativeHeight="251684864" behindDoc="0" locked="0" layoutInCell="1" allowOverlap="1" wp14:anchorId="3988A0F8" wp14:editId="703B1581">
                <wp:simplePos x="0" y="0"/>
                <wp:positionH relativeFrom="margin">
                  <wp:align>center</wp:align>
                </wp:positionH>
                <wp:positionV relativeFrom="paragraph">
                  <wp:posOffset>197485</wp:posOffset>
                </wp:positionV>
                <wp:extent cx="2605405" cy="0"/>
                <wp:effectExtent l="0" t="0" r="23495"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CE57A3" id="Straight Arrow Connector 19" o:spid="_x0000_s1026" type="#_x0000_t32" style="position:absolute;margin-left:0;margin-top:15.55pt;width:205.15pt;height:0;z-index:2516848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">
                <w10:wrap anchorx="margin"/>
              </v:shape>
            </w:pict>
          </mc:Fallback>
        </mc:AlternateContent>
      </w:r>
      <w:r>
        <w:rPr>
          <w:b/>
          <w:i/>
          <w:lang w:val="nl-NL"/>
        </w:rPr>
        <w:t xml:space="preserve">        </w:t>
      </w:r>
    </w:p>
    <w:p w14:paraId="4BD9740B" w14:textId="18E8788E" w:rsidR="00B04885" w:rsidRPr="00B02D52" w:rsidRDefault="00B04885" w:rsidP="00B04885">
      <w:pPr>
        <w:jc w:val="center"/>
        <w:rPr>
          <w:b/>
        </w:rPr>
      </w:pPr>
      <w:r w:rsidRPr="00B02D52">
        <w:rPr>
          <w:b/>
        </w:rPr>
        <w:t xml:space="preserve">Thứ </w:t>
      </w:r>
      <w:r>
        <w:rPr>
          <w:b/>
        </w:rPr>
        <w:t xml:space="preserve">Sáu ngày </w:t>
      </w:r>
      <w:r w:rsidR="00353991">
        <w:rPr>
          <w:b/>
        </w:rPr>
        <w:t>5 tháng 1 năm 2024</w:t>
      </w:r>
    </w:p>
    <w:p w14:paraId="70459BF7" w14:textId="2F5AA296" w:rsidR="00B04885" w:rsidRPr="00B02D52" w:rsidRDefault="00B04885" w:rsidP="00B04885">
      <w:pPr>
        <w:rPr>
          <w:b/>
        </w:rPr>
      </w:pPr>
      <w:r w:rsidRPr="00B02D52">
        <w:rPr>
          <w:b/>
        </w:rPr>
        <w:t>Tiế</w:t>
      </w:r>
      <w:r>
        <w:rPr>
          <w:b/>
        </w:rPr>
        <w:t xml:space="preserve">t 1 </w:t>
      </w:r>
      <w:r>
        <w:rPr>
          <w:b/>
        </w:rPr>
        <w:tab/>
      </w:r>
      <w:r>
        <w:rPr>
          <w:b/>
        </w:rPr>
        <w:tab/>
      </w:r>
      <w:r>
        <w:rPr>
          <w:b/>
        </w:rPr>
        <w:tab/>
      </w:r>
      <w:r>
        <w:rPr>
          <w:b/>
        </w:rPr>
        <w:tab/>
        <w:t xml:space="preserve">     </w:t>
      </w:r>
      <w:r w:rsidRPr="00B02D52">
        <w:rPr>
          <w:b/>
        </w:rPr>
        <w:t xml:space="preserve"> </w:t>
      </w:r>
      <w:r w:rsidR="00353991">
        <w:rPr>
          <w:b/>
        </w:rPr>
        <w:t xml:space="preserve">      </w:t>
      </w:r>
      <w:r w:rsidRPr="00B02D52">
        <w:rPr>
          <w:b/>
        </w:rPr>
        <w:t>TOÁN</w:t>
      </w:r>
    </w:p>
    <w:p w14:paraId="397D47FE" w14:textId="77777777" w:rsidR="00B04885" w:rsidRPr="00B02D52" w:rsidRDefault="00B04885" w:rsidP="00353991">
      <w:pPr>
        <w:keepNext/>
        <w:jc w:val="center"/>
        <w:outlineLvl w:val="5"/>
        <w:rPr>
          <w:b/>
          <w:color w:val="000000"/>
        </w:rPr>
      </w:pPr>
      <w:r w:rsidRPr="00B02D52">
        <w:rPr>
          <w:b/>
          <w:color w:val="000000"/>
        </w:rPr>
        <w:t>Hình thang</w:t>
      </w:r>
    </w:p>
    <w:p w14:paraId="163FBF75" w14:textId="77777777" w:rsidR="00B04885" w:rsidRPr="00B02D52" w:rsidRDefault="00B04885" w:rsidP="00B04885">
      <w:pPr>
        <w:ind w:firstLine="567"/>
        <w:contextualSpacing/>
        <w:rPr>
          <w:rFonts w:eastAsia="Arial"/>
          <w:b/>
          <w:lang w:val="vi-VN"/>
        </w:rPr>
      </w:pPr>
      <w:r w:rsidRPr="00B02D52">
        <w:rPr>
          <w:rFonts w:cs="Courier New"/>
          <w:b/>
          <w:bCs/>
          <w:color w:val="000000"/>
        </w:rPr>
        <w:tab/>
      </w:r>
      <w:r w:rsidRPr="00B02D52">
        <w:rPr>
          <w:rFonts w:eastAsia="Arial"/>
          <w:b/>
          <w:lang w:val="vi-VN"/>
        </w:rPr>
        <w:t>I. YÊU CẦU CẦN ĐẠT</w:t>
      </w:r>
    </w:p>
    <w:p w14:paraId="26A0995D" w14:textId="77777777" w:rsidR="00B04885" w:rsidRPr="00B02D52" w:rsidRDefault="00B04885" w:rsidP="00B04885">
      <w:pPr>
        <w:ind w:firstLine="720"/>
        <w:rPr>
          <w:rFonts w:cs="Courier New"/>
        </w:rPr>
      </w:pPr>
      <w:r w:rsidRPr="00B02D52">
        <w:rPr>
          <w:b/>
        </w:rPr>
        <w:t>1. Kiến thức, kĩ năng</w:t>
      </w:r>
      <w:r w:rsidRPr="00B02D52">
        <w:rPr>
          <w:rFonts w:cs="Courier New"/>
        </w:rPr>
        <w:t>: Giúp học sinh.</w:t>
      </w:r>
    </w:p>
    <w:p w14:paraId="7A283E8D" w14:textId="77777777" w:rsidR="00B04885" w:rsidRPr="00B02D52" w:rsidRDefault="00B04885" w:rsidP="00B04885">
      <w:pPr>
        <w:rPr>
          <w:rFonts w:cs="Courier New"/>
          <w:color w:val="000000"/>
        </w:rPr>
      </w:pPr>
      <w:r w:rsidRPr="00B02D52">
        <w:rPr>
          <w:rFonts w:cs="Courier New"/>
          <w:color w:val="000000"/>
        </w:rPr>
        <w:tab/>
        <w:t>- Hình thành biểu t</w:t>
      </w:r>
      <w:r w:rsidRPr="00B02D52">
        <w:rPr>
          <w:rFonts w:cs="Courier New"/>
          <w:color w:val="000000"/>
        </w:rPr>
        <w:softHyphen/>
        <w:t>ượng về hình thang.</w:t>
      </w:r>
    </w:p>
    <w:p w14:paraId="74F4A925" w14:textId="77777777" w:rsidR="00B04885" w:rsidRPr="00B02D52" w:rsidRDefault="00B04885" w:rsidP="00B04885">
      <w:pPr>
        <w:rPr>
          <w:rFonts w:cs="Courier New"/>
          <w:color w:val="000000"/>
        </w:rPr>
      </w:pPr>
      <w:r w:rsidRPr="00B02D52">
        <w:rPr>
          <w:rFonts w:cs="Courier New"/>
          <w:color w:val="000000"/>
        </w:rPr>
        <w:tab/>
        <w:t>- Nhận biết đ</w:t>
      </w:r>
      <w:r w:rsidRPr="00B02D52">
        <w:rPr>
          <w:rFonts w:cs="Courier New"/>
          <w:color w:val="000000"/>
        </w:rPr>
        <w:softHyphen/>
        <w:t>ược một số đặc điểm của hình thang, phân biệt đ</w:t>
      </w:r>
      <w:r w:rsidRPr="00B02D52">
        <w:rPr>
          <w:rFonts w:cs="Courier New"/>
          <w:color w:val="000000"/>
        </w:rPr>
        <w:softHyphen/>
        <w:t>ược hình thang với 1 số hình đã học.</w:t>
      </w:r>
    </w:p>
    <w:p w14:paraId="6909EF71" w14:textId="77777777" w:rsidR="00B04885" w:rsidRPr="00B02D52" w:rsidRDefault="00B04885" w:rsidP="00B04885">
      <w:pPr>
        <w:rPr>
          <w:rFonts w:cs="Courier New"/>
          <w:color w:val="000000"/>
        </w:rPr>
      </w:pPr>
      <w:r w:rsidRPr="00B02D52">
        <w:rPr>
          <w:rFonts w:cs="Courier New"/>
          <w:color w:val="000000"/>
        </w:rPr>
        <w:tab/>
        <w:t>- Biết vẽ hình để rèn kĩ năng nhận dạng hình thang và một số đặc điểm của hình thang.</w:t>
      </w:r>
    </w:p>
    <w:p w14:paraId="3D33BDC2" w14:textId="77777777" w:rsidR="00B04885" w:rsidRPr="00B02D52" w:rsidRDefault="00B04885" w:rsidP="00B04885">
      <w:pPr>
        <w:jc w:val="both"/>
        <w:rPr>
          <w:rFonts w:cs="Courier New"/>
        </w:rPr>
      </w:pPr>
      <w:r w:rsidRPr="00B02D52">
        <w:rPr>
          <w:rFonts w:cs="Courier New"/>
        </w:rPr>
        <w:tab/>
      </w:r>
      <w:r w:rsidRPr="00B02D52">
        <w:rPr>
          <w:rFonts w:cs="Courier New"/>
          <w:b/>
          <w:color w:val="000000"/>
          <w:lang w:val="fr-FR"/>
        </w:rPr>
        <w:t>2. Năng lực:</w:t>
      </w:r>
      <w:r w:rsidRPr="00B02D52">
        <w:rPr>
          <w:rFonts w:cs="Courier New"/>
        </w:rPr>
        <w:t xml:space="preserve"> HS tích cực chủ động vận dụng kiến thức vào làm tính và giải toán nhanh, chính xác, cách trình bày gọn gàng, khoa học.</w:t>
      </w:r>
    </w:p>
    <w:p w14:paraId="0503910C" w14:textId="77777777" w:rsidR="00B04885" w:rsidRPr="00B02D52" w:rsidRDefault="00B04885" w:rsidP="00B04885">
      <w:pPr>
        <w:jc w:val="both"/>
        <w:rPr>
          <w:rFonts w:cs="Courier New"/>
        </w:rPr>
      </w:pPr>
      <w:r w:rsidRPr="00B02D52">
        <w:rPr>
          <w:rFonts w:cs="Courier New"/>
        </w:rPr>
        <w:tab/>
      </w:r>
      <w:r w:rsidRPr="00B02D52">
        <w:rPr>
          <w:rFonts w:cs="Courier New"/>
          <w:b/>
          <w:color w:val="000000"/>
          <w:lang w:val="fr-FR"/>
        </w:rPr>
        <w:t>3. Phẩm chất:</w:t>
      </w:r>
      <w:r w:rsidRPr="00B02D52">
        <w:rPr>
          <w:rFonts w:cs="Courier New"/>
        </w:rPr>
        <w:t xml:space="preserve"> </w:t>
      </w:r>
      <w:r w:rsidRPr="00B02D52">
        <w:rPr>
          <w:rFonts w:cs="Courier New"/>
          <w:lang w:val="nb-NO"/>
        </w:rPr>
        <w:t>Rèn luyện phẩm chất yêu thích học môn Toán.</w:t>
      </w:r>
    </w:p>
    <w:p w14:paraId="74E03D77" w14:textId="77777777" w:rsidR="00B04885" w:rsidRPr="00B02D52" w:rsidRDefault="00B04885" w:rsidP="00B04885">
      <w:pPr>
        <w:rPr>
          <w:rFonts w:cs="Courier New"/>
          <w:b/>
          <w:color w:val="000000"/>
          <w:lang w:val="fr-FR"/>
        </w:rPr>
      </w:pPr>
      <w:r w:rsidRPr="00B02D52">
        <w:rPr>
          <w:rFonts w:cs="Courier New"/>
          <w:b/>
          <w:bCs/>
          <w:color w:val="000000"/>
          <w:lang w:val="fr-FR"/>
        </w:rPr>
        <w:tab/>
        <w:t>II. ĐỒ DÙNG</w:t>
      </w:r>
      <w:r w:rsidRPr="00B02D52">
        <w:rPr>
          <w:rFonts w:cs="Courier New"/>
          <w:b/>
          <w:color w:val="000000"/>
          <w:lang w:val="fr-FR"/>
        </w:rPr>
        <w:t xml:space="preserve"> DẠY HỌC</w:t>
      </w:r>
    </w:p>
    <w:p w14:paraId="59A302B4" w14:textId="77777777" w:rsidR="00B04885" w:rsidRPr="00B02D52" w:rsidRDefault="00B04885" w:rsidP="00B04885">
      <w:pPr>
        <w:rPr>
          <w:rFonts w:cs="Courier New"/>
          <w:color w:val="000000"/>
        </w:rPr>
      </w:pPr>
      <w:r>
        <w:rPr>
          <w:rFonts w:cs="Courier New"/>
          <w:color w:val="000000"/>
        </w:rPr>
        <w:tab/>
        <w:t>- Bộ đồ dùng dạy học Toán 5, TV, MT, MS</w:t>
      </w:r>
    </w:p>
    <w:p w14:paraId="5DAB929F" w14:textId="77777777" w:rsidR="00B04885" w:rsidRPr="00B02D52" w:rsidRDefault="00B04885" w:rsidP="00B04885">
      <w:pPr>
        <w:rPr>
          <w:rFonts w:cs="Courier New"/>
          <w:lang w:val="fr-FR"/>
        </w:rPr>
      </w:pPr>
      <w:r w:rsidRPr="00B02D52">
        <w:rPr>
          <w:rFonts w:cs="Courier New"/>
          <w:b/>
          <w:lang w:val="fr-FR"/>
        </w:rPr>
        <w:tab/>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2"/>
        <w:gridCol w:w="4320"/>
      </w:tblGrid>
      <w:tr w:rsidR="00B04885" w:rsidRPr="00B02D52" w14:paraId="49F4A45A" w14:textId="77777777" w:rsidTr="00C065F4">
        <w:trPr>
          <w:trHeight w:val="486"/>
        </w:trPr>
        <w:tc>
          <w:tcPr>
            <w:tcW w:w="4742" w:type="dxa"/>
            <w:hideMark/>
          </w:tcPr>
          <w:p w14:paraId="1A24D8CC" w14:textId="77777777" w:rsidR="00B04885" w:rsidRPr="00B02D52" w:rsidRDefault="00B04885" w:rsidP="00C065F4">
            <w:pPr>
              <w:jc w:val="center"/>
              <w:rPr>
                <w:rFonts w:cs="Courier New"/>
                <w:b/>
                <w:color w:val="000000"/>
                <w:lang w:val="fr-FR"/>
              </w:rPr>
            </w:pPr>
            <w:r w:rsidRPr="00B02D52">
              <w:rPr>
                <w:rFonts w:cs="Courier New"/>
                <w:b/>
                <w:color w:val="000000"/>
                <w:lang w:val="fr-FR"/>
              </w:rPr>
              <w:t>Hoạt động của thầy</w:t>
            </w:r>
          </w:p>
        </w:tc>
        <w:tc>
          <w:tcPr>
            <w:tcW w:w="4320" w:type="dxa"/>
            <w:hideMark/>
          </w:tcPr>
          <w:p w14:paraId="129DC754" w14:textId="77777777" w:rsidR="00B04885" w:rsidRPr="00B02D52" w:rsidRDefault="00B04885" w:rsidP="00C065F4">
            <w:pPr>
              <w:jc w:val="center"/>
              <w:rPr>
                <w:rFonts w:cs="Courier New"/>
                <w:b/>
                <w:color w:val="000000"/>
                <w:lang w:val="fr-FR"/>
              </w:rPr>
            </w:pPr>
            <w:r w:rsidRPr="00B02D52">
              <w:rPr>
                <w:rFonts w:cs="Courier New"/>
                <w:b/>
                <w:color w:val="000000"/>
                <w:lang w:val="fr-FR"/>
              </w:rPr>
              <w:t>Hoạt động của trò</w:t>
            </w:r>
          </w:p>
        </w:tc>
      </w:tr>
      <w:tr w:rsidR="00B04885" w:rsidRPr="00B02D52" w14:paraId="4E494651" w14:textId="77777777" w:rsidTr="00C065F4">
        <w:tc>
          <w:tcPr>
            <w:tcW w:w="4742" w:type="dxa"/>
          </w:tcPr>
          <w:p w14:paraId="4951EB6F" w14:textId="77777777" w:rsidR="00B04885" w:rsidRPr="00B02D52" w:rsidRDefault="00B04885" w:rsidP="00C065F4">
            <w:pPr>
              <w:ind w:right="-10"/>
              <w:rPr>
                <w:rFonts w:cs="Courier New"/>
                <w:color w:val="000000"/>
                <w:lang w:val="fr-FR"/>
              </w:rPr>
            </w:pPr>
            <w:r w:rsidRPr="00B02D52">
              <w:rPr>
                <w:rFonts w:cs="Courier New"/>
                <w:b/>
                <w:bCs/>
                <w:color w:val="000000"/>
                <w:lang w:val="fr-FR"/>
              </w:rPr>
              <w:t>1. Khởi động, kết nối</w:t>
            </w:r>
            <w:r w:rsidRPr="00B02D52">
              <w:rPr>
                <w:rFonts w:cs="Courier New"/>
                <w:color w:val="000000"/>
                <w:lang w:val="fr-FR"/>
              </w:rPr>
              <w:t xml:space="preserve"> (3</w:t>
            </w:r>
            <w:r>
              <w:rPr>
                <w:rFonts w:cs="Courier New"/>
                <w:color w:val="000000"/>
                <w:lang w:val="fr-FR"/>
              </w:rPr>
              <w:t xml:space="preserve"> - 5’)</w:t>
            </w:r>
          </w:p>
          <w:p w14:paraId="66C1D9E3" w14:textId="77777777" w:rsidR="00B04885" w:rsidRPr="00B02D52" w:rsidRDefault="00B04885" w:rsidP="00C065F4">
            <w:pPr>
              <w:ind w:right="-10"/>
              <w:rPr>
                <w:rFonts w:cs="Courier New"/>
                <w:color w:val="000000"/>
                <w:lang w:val="fr-FR"/>
              </w:rPr>
            </w:pPr>
            <w:r w:rsidRPr="00B02D52">
              <w:rPr>
                <w:rFonts w:cs="Courier New"/>
                <w:color w:val="000000"/>
                <w:lang w:val="fr-FR"/>
              </w:rPr>
              <w:t>- GV mở vi deo</w:t>
            </w:r>
          </w:p>
          <w:p w14:paraId="35D0CE21" w14:textId="77777777" w:rsidR="00B04885" w:rsidRPr="00B02D52" w:rsidRDefault="00B04885" w:rsidP="00C065F4">
            <w:pPr>
              <w:ind w:right="-10"/>
              <w:rPr>
                <w:rFonts w:cs="Courier New"/>
                <w:color w:val="000000"/>
                <w:lang w:val="fr-FR"/>
              </w:rPr>
            </w:pPr>
            <w:r w:rsidRPr="00B02D52">
              <w:rPr>
                <w:rFonts w:cs="Courier New"/>
                <w:color w:val="000000"/>
                <w:lang w:val="fr-FR"/>
              </w:rPr>
              <w:t>- Nêu đặc điểm của hình tam giác?</w:t>
            </w:r>
          </w:p>
          <w:p w14:paraId="26809AB6" w14:textId="77777777" w:rsidR="00B04885" w:rsidRPr="00B02D52" w:rsidRDefault="00B04885" w:rsidP="00C065F4">
            <w:pPr>
              <w:ind w:right="-10"/>
              <w:rPr>
                <w:rFonts w:cs="Courier New"/>
                <w:color w:val="000000"/>
              </w:rPr>
            </w:pPr>
            <w:r w:rsidRPr="00B02D52">
              <w:rPr>
                <w:rFonts w:cs="Courier New"/>
                <w:color w:val="000000"/>
              </w:rPr>
              <w:t xml:space="preserve">- Nêu cách tính hình tam giác? </w:t>
            </w:r>
          </w:p>
          <w:p w14:paraId="2EBBFFFA" w14:textId="77777777" w:rsidR="00B04885" w:rsidRPr="00B02D52" w:rsidRDefault="00B04885" w:rsidP="00C065F4">
            <w:pPr>
              <w:ind w:right="-10"/>
              <w:rPr>
                <w:rFonts w:cs="Courier New"/>
                <w:bCs/>
                <w:color w:val="000000"/>
                <w:lang w:val="fr-FR"/>
              </w:rPr>
            </w:pPr>
            <w:r w:rsidRPr="00B02D52">
              <w:rPr>
                <w:rFonts w:cs="Courier New"/>
                <w:b/>
                <w:bCs/>
                <w:color w:val="000000"/>
                <w:lang w:val="fr-FR"/>
              </w:rPr>
              <w:t>2. Hình thành kiến thức</w:t>
            </w:r>
            <w:r w:rsidRPr="00B02D52">
              <w:rPr>
                <w:rFonts w:cs="Courier New"/>
                <w:bCs/>
                <w:color w:val="000000"/>
                <w:lang w:val="fr-FR"/>
              </w:rPr>
              <w:t xml:space="preserve"> (14 - 15’)</w:t>
            </w:r>
          </w:p>
          <w:p w14:paraId="7D57D4B6" w14:textId="77777777" w:rsidR="00B04885" w:rsidRPr="00B02D52" w:rsidRDefault="00B04885" w:rsidP="00C065F4">
            <w:pPr>
              <w:ind w:right="-10"/>
              <w:rPr>
                <w:rFonts w:cs="Courier New"/>
                <w:color w:val="000000"/>
              </w:rPr>
            </w:pPr>
            <w:r w:rsidRPr="00B02D52">
              <w:rPr>
                <w:rFonts w:cs="Courier New"/>
                <w:color w:val="000000"/>
              </w:rPr>
              <w:t>a. Hình thành biểu t</w:t>
            </w:r>
            <w:r w:rsidRPr="00B02D52">
              <w:rPr>
                <w:rFonts w:cs="Courier New"/>
                <w:color w:val="000000"/>
              </w:rPr>
              <w:softHyphen/>
              <w:t>ượng hình thang.</w:t>
            </w:r>
          </w:p>
          <w:p w14:paraId="2D88417B" w14:textId="77777777" w:rsidR="00B04885" w:rsidRPr="00B02D52" w:rsidRDefault="00B04885" w:rsidP="00C065F4">
            <w:pPr>
              <w:ind w:right="-10"/>
              <w:rPr>
                <w:rFonts w:cs="Courier New"/>
                <w:color w:val="000000"/>
              </w:rPr>
            </w:pPr>
            <w:r w:rsidRPr="00B02D52">
              <w:rPr>
                <w:rFonts w:cs="Courier New"/>
                <w:color w:val="000000"/>
              </w:rPr>
              <w:t>- Giáo viên cho HS quan sát hình vẽ cái thang trong SGK để HS nhận ra những đặc điểm của hình thang.</w:t>
            </w:r>
          </w:p>
          <w:p w14:paraId="5F44CCCB" w14:textId="77777777" w:rsidR="00B04885" w:rsidRPr="00B02D52" w:rsidRDefault="00B04885" w:rsidP="00C065F4">
            <w:pPr>
              <w:ind w:right="-10"/>
              <w:rPr>
                <w:rFonts w:cs="Courier New"/>
                <w:color w:val="000000"/>
              </w:rPr>
            </w:pPr>
            <w:r w:rsidRPr="00B02D52">
              <w:rPr>
                <w:rFonts w:cs="Courier New"/>
                <w:color w:val="000000"/>
              </w:rPr>
              <w:t>- GV vẽ hình thang.</w:t>
            </w:r>
          </w:p>
          <w:p w14:paraId="6D718207" w14:textId="77777777" w:rsidR="00B04885" w:rsidRPr="00B02D52" w:rsidRDefault="00B04885" w:rsidP="00C065F4">
            <w:pPr>
              <w:ind w:right="-10"/>
              <w:rPr>
                <w:rFonts w:cs="Courier New"/>
                <w:color w:val="000000"/>
              </w:rPr>
            </w:pPr>
            <w:r w:rsidRPr="00B02D52">
              <w:rPr>
                <w:rFonts w:cs="Courier New"/>
                <w:color w:val="000000"/>
              </w:rPr>
              <w:t>- Hình thang có mấy cạnh?</w:t>
            </w:r>
          </w:p>
          <w:p w14:paraId="3696312B" w14:textId="77777777" w:rsidR="00B04885" w:rsidRPr="00B02D52" w:rsidRDefault="00B04885" w:rsidP="00C065F4">
            <w:pPr>
              <w:ind w:right="-10"/>
              <w:rPr>
                <w:rFonts w:cs="Courier New"/>
                <w:color w:val="000000"/>
              </w:rPr>
            </w:pPr>
            <w:r w:rsidRPr="00B02D52">
              <w:rPr>
                <w:rFonts w:cs="Courier New"/>
                <w:color w:val="000000"/>
              </w:rPr>
              <w:t>- Có 2 cạnh nào song song với nhau?</w:t>
            </w:r>
          </w:p>
          <w:p w14:paraId="3AE90461" w14:textId="77777777" w:rsidR="00B04885" w:rsidRPr="00B02D52" w:rsidRDefault="00B04885" w:rsidP="00C065F4">
            <w:pPr>
              <w:ind w:right="-10"/>
              <w:rPr>
                <w:rFonts w:cs="Courier New"/>
                <w:color w:val="000000"/>
              </w:rPr>
            </w:pPr>
            <w:r w:rsidRPr="00B02D52">
              <w:rPr>
                <w:rFonts w:cs="Courier New"/>
                <w:color w:val="000000"/>
              </w:rPr>
              <w:t>- Hai cạnh song song có vị trí thế nào với nhau?</w:t>
            </w:r>
          </w:p>
          <w:p w14:paraId="1859DB33" w14:textId="77777777" w:rsidR="00B04885" w:rsidRPr="00B02D52" w:rsidRDefault="00B04885" w:rsidP="00C065F4">
            <w:pPr>
              <w:ind w:right="-10"/>
              <w:rPr>
                <w:rFonts w:cs="Courier New"/>
                <w:color w:val="000000"/>
                <w:lang w:val="fr-FR"/>
              </w:rPr>
            </w:pPr>
            <w:r w:rsidRPr="00B02D52">
              <w:rPr>
                <w:rFonts w:cs="Courier New"/>
                <w:color w:val="000000"/>
                <w:lang w:val="fr-FR"/>
              </w:rPr>
              <w:t>=&gt; Hình thang có 1 cặp cạnh song song gọi là 2 cạnh đáy (đáy nhỏ, đáy lớn). Hai cạnh còn lại là 2 cạnh bên.</w:t>
            </w:r>
          </w:p>
          <w:p w14:paraId="4A3B04D3" w14:textId="77777777" w:rsidR="00B04885" w:rsidRPr="00B02D52" w:rsidRDefault="00B04885" w:rsidP="00C065F4">
            <w:pPr>
              <w:ind w:right="-10"/>
              <w:rPr>
                <w:rFonts w:cs="Courier New"/>
                <w:color w:val="000000"/>
                <w:lang w:val="fr-FR"/>
              </w:rPr>
            </w:pPr>
            <w:r w:rsidRPr="00B02D52">
              <w:rPr>
                <w:rFonts w:cs="Courier New"/>
                <w:color w:val="000000"/>
                <w:lang w:val="fr-FR"/>
              </w:rPr>
              <w:t>- Đọc tên đáy, cạnh bên của hình thang.</w:t>
            </w:r>
          </w:p>
          <w:p w14:paraId="5534EF90" w14:textId="77777777" w:rsidR="00B04885" w:rsidRPr="00B02D52" w:rsidRDefault="00B04885" w:rsidP="00C065F4">
            <w:pPr>
              <w:ind w:right="-10"/>
              <w:rPr>
                <w:rFonts w:cs="Courier New"/>
                <w:color w:val="000000"/>
              </w:rPr>
            </w:pPr>
            <w:r w:rsidRPr="00B02D52">
              <w:rPr>
                <w:rFonts w:cs="Courier New"/>
                <w:color w:val="000000"/>
              </w:rPr>
              <w:t>b.Vẽ đ</w:t>
            </w:r>
            <w:r w:rsidRPr="00B02D52">
              <w:rPr>
                <w:rFonts w:cs="Courier New"/>
                <w:color w:val="000000"/>
              </w:rPr>
              <w:softHyphen/>
              <w:t>ường cao của hình thang.</w:t>
            </w:r>
          </w:p>
          <w:p w14:paraId="6AD74A24" w14:textId="77777777" w:rsidR="00B04885" w:rsidRPr="00B02D52" w:rsidRDefault="00B04885" w:rsidP="00C065F4">
            <w:pPr>
              <w:ind w:right="-10"/>
              <w:rPr>
                <w:rFonts w:cs="Courier New"/>
                <w:color w:val="000000"/>
              </w:rPr>
            </w:pPr>
            <w:r w:rsidRPr="00B02D52">
              <w:rPr>
                <w:rFonts w:cs="Courier New"/>
                <w:color w:val="000000"/>
              </w:rPr>
              <w:lastRenderedPageBreak/>
              <w:t>- GV chỉ vào (hình vẽ trên bảng) đư</w:t>
            </w:r>
            <w:r w:rsidRPr="00B02D52">
              <w:rPr>
                <w:rFonts w:cs="Courier New"/>
                <w:color w:val="000000"/>
              </w:rPr>
              <w:softHyphen/>
              <w:t>ờng cao và giới thiệu AH là đ</w:t>
            </w:r>
            <w:r w:rsidRPr="00B02D52">
              <w:rPr>
                <w:rFonts w:cs="Courier New"/>
                <w:color w:val="000000"/>
              </w:rPr>
              <w:softHyphen/>
              <w:t>ường cao của hình thang ABCD</w:t>
            </w:r>
          </w:p>
          <w:p w14:paraId="60443752" w14:textId="77777777" w:rsidR="00B04885" w:rsidRPr="00B02D52" w:rsidRDefault="00B04885" w:rsidP="00C065F4">
            <w:pPr>
              <w:ind w:right="-10"/>
              <w:rPr>
                <w:rFonts w:cs="Courier New"/>
                <w:color w:val="000000"/>
              </w:rPr>
            </w:pPr>
            <w:r w:rsidRPr="00B02D52">
              <w:rPr>
                <w:rFonts w:cs="Courier New"/>
                <w:color w:val="000000"/>
              </w:rPr>
              <w:t>- Nhận xét về đ</w:t>
            </w:r>
            <w:r w:rsidRPr="00B02D52">
              <w:rPr>
                <w:rFonts w:cs="Courier New"/>
                <w:color w:val="000000"/>
              </w:rPr>
              <w:softHyphen/>
              <w:t>ưòng cao AH và quan hệ giữa đư</w:t>
            </w:r>
            <w:r w:rsidRPr="00B02D52">
              <w:rPr>
                <w:rFonts w:cs="Courier New"/>
                <w:color w:val="000000"/>
              </w:rPr>
              <w:softHyphen/>
              <w:t>ờng cao với 2 đáy.</w:t>
            </w:r>
          </w:p>
          <w:p w14:paraId="340B2287" w14:textId="77777777" w:rsidR="00B04885" w:rsidRPr="00B02D52" w:rsidRDefault="00B04885" w:rsidP="00C065F4">
            <w:pPr>
              <w:ind w:right="-10"/>
              <w:rPr>
                <w:rFonts w:cs="Courier New"/>
                <w:color w:val="000000"/>
              </w:rPr>
            </w:pPr>
            <w:r w:rsidRPr="00B02D52">
              <w:rPr>
                <w:rFonts w:cs="Courier New"/>
                <w:color w:val="000000"/>
              </w:rPr>
              <w:t>=&gt; Giáo viên chốt lại các đặc điểm của hình thang.</w:t>
            </w:r>
          </w:p>
          <w:p w14:paraId="2A385170" w14:textId="77777777" w:rsidR="00B04885" w:rsidRPr="00B02D52" w:rsidRDefault="00B04885" w:rsidP="00C065F4">
            <w:pPr>
              <w:ind w:right="-10"/>
              <w:rPr>
                <w:rFonts w:cs="Courier New"/>
                <w:color w:val="000000"/>
              </w:rPr>
            </w:pPr>
            <w:r w:rsidRPr="00B02D52">
              <w:rPr>
                <w:rFonts w:cs="Courier New"/>
                <w:color w:val="000000"/>
              </w:rPr>
              <w:t>- Gọi HS nêu lại các đặc điểm của hình thang, cách vẽ đ</w:t>
            </w:r>
            <w:r w:rsidRPr="00B02D52">
              <w:rPr>
                <w:rFonts w:cs="Courier New"/>
                <w:color w:val="000000"/>
              </w:rPr>
              <w:softHyphen/>
              <w:t>ường cao trong hình thang.</w:t>
            </w:r>
          </w:p>
          <w:p w14:paraId="4D98F899" w14:textId="77777777" w:rsidR="00B04885" w:rsidRPr="00B02D52" w:rsidRDefault="00B04885" w:rsidP="00C065F4">
            <w:pPr>
              <w:ind w:right="-10"/>
              <w:rPr>
                <w:rFonts w:cs="Courier New"/>
                <w:color w:val="000000"/>
                <w:lang w:val="fr-FR"/>
              </w:rPr>
            </w:pPr>
            <w:r w:rsidRPr="00B02D52">
              <w:rPr>
                <w:rFonts w:cs="Courier New"/>
                <w:b/>
                <w:color w:val="000000"/>
                <w:lang w:val="fr-FR"/>
              </w:rPr>
              <w:t xml:space="preserve">3. </w:t>
            </w:r>
            <w:r>
              <w:rPr>
                <w:rFonts w:cs="Courier New"/>
                <w:b/>
                <w:color w:val="000000"/>
                <w:lang w:val="fr-FR"/>
              </w:rPr>
              <w:t xml:space="preserve">Luyện tập </w:t>
            </w:r>
            <w:r w:rsidRPr="00E63A7F">
              <w:rPr>
                <w:rFonts w:cs="Courier New"/>
                <w:color w:val="000000"/>
                <w:lang w:val="fr-FR"/>
              </w:rPr>
              <w:t>(17- 18’)</w:t>
            </w:r>
          </w:p>
          <w:p w14:paraId="0085E74B" w14:textId="77777777" w:rsidR="00B04885" w:rsidRPr="00B02D52" w:rsidRDefault="00B04885" w:rsidP="00C065F4">
            <w:pPr>
              <w:ind w:right="-10"/>
              <w:rPr>
                <w:rFonts w:cs="Courier New"/>
                <w:color w:val="000000"/>
              </w:rPr>
            </w:pPr>
            <w:r w:rsidRPr="00B02D52">
              <w:rPr>
                <w:rFonts w:cs="Courier New"/>
                <w:color w:val="000000"/>
              </w:rPr>
              <w:t>a. Bài 1/91</w:t>
            </w:r>
          </w:p>
          <w:p w14:paraId="2C06D654" w14:textId="77777777" w:rsidR="00B04885" w:rsidRPr="00B02D52" w:rsidRDefault="00B04885" w:rsidP="00C065F4">
            <w:pPr>
              <w:ind w:right="-10"/>
              <w:rPr>
                <w:rFonts w:cs="Courier New"/>
                <w:color w:val="000000"/>
              </w:rPr>
            </w:pPr>
            <w:r w:rsidRPr="00B02D52">
              <w:rPr>
                <w:rFonts w:cs="Courier New"/>
                <w:color w:val="000000"/>
              </w:rPr>
              <w:t>- GV chữa bài, nhận xét.</w:t>
            </w:r>
          </w:p>
          <w:p w14:paraId="1D592332" w14:textId="77777777" w:rsidR="00B04885" w:rsidRPr="00B02D52" w:rsidRDefault="00B04885" w:rsidP="00C065F4">
            <w:pPr>
              <w:ind w:right="-10"/>
              <w:rPr>
                <w:rFonts w:cs="Courier New"/>
                <w:color w:val="000000"/>
              </w:rPr>
            </w:pPr>
            <w:r w:rsidRPr="00B02D52">
              <w:rPr>
                <w:rFonts w:cs="Courier New"/>
                <w:color w:val="000000"/>
              </w:rPr>
              <w:t>+ Những hình nào là hình thang?</w:t>
            </w:r>
          </w:p>
          <w:p w14:paraId="7FA7E97F" w14:textId="77777777" w:rsidR="00B04885" w:rsidRPr="00B02D52" w:rsidRDefault="00B04885" w:rsidP="00C065F4">
            <w:pPr>
              <w:ind w:right="-10"/>
              <w:rPr>
                <w:rFonts w:cs="Courier New"/>
                <w:color w:val="000000"/>
              </w:rPr>
            </w:pPr>
            <w:r w:rsidRPr="00B02D52">
              <w:rPr>
                <w:rFonts w:cs="Courier New"/>
                <w:color w:val="000000"/>
              </w:rPr>
              <w:t>+ Vì sao H3 không phải là hình thang?</w:t>
            </w:r>
          </w:p>
          <w:p w14:paraId="67B5BBC3" w14:textId="77777777" w:rsidR="00B04885" w:rsidRPr="00B02D52" w:rsidRDefault="00B04885" w:rsidP="00C065F4">
            <w:pPr>
              <w:ind w:right="-10"/>
              <w:rPr>
                <w:rFonts w:cs="Courier New"/>
                <w:color w:val="000000"/>
              </w:rPr>
            </w:pPr>
            <w:r w:rsidRPr="00B02D52">
              <w:rPr>
                <w:rFonts w:cs="Courier New"/>
                <w:color w:val="000000"/>
              </w:rPr>
              <w:t>=&gt; Nêu đặc điểm của hình thang?</w:t>
            </w:r>
          </w:p>
          <w:p w14:paraId="41F10B6B" w14:textId="77777777" w:rsidR="00B04885" w:rsidRPr="00B02D52" w:rsidRDefault="00B04885" w:rsidP="00C065F4">
            <w:pPr>
              <w:ind w:right="-10"/>
              <w:rPr>
                <w:rFonts w:cs="Courier New"/>
                <w:color w:val="000000"/>
              </w:rPr>
            </w:pPr>
            <w:r w:rsidRPr="00B02D52">
              <w:rPr>
                <w:rFonts w:cs="Courier New"/>
                <w:color w:val="000000"/>
              </w:rPr>
              <w:t>b. Bài 2/92</w:t>
            </w:r>
          </w:p>
          <w:p w14:paraId="574FF112" w14:textId="77777777" w:rsidR="00B04885" w:rsidRPr="00B02D52" w:rsidRDefault="00B04885" w:rsidP="00C065F4">
            <w:pPr>
              <w:ind w:right="-10"/>
              <w:rPr>
                <w:rFonts w:cs="Courier New"/>
                <w:color w:val="000000"/>
              </w:rPr>
            </w:pPr>
          </w:p>
          <w:p w14:paraId="30E01A47" w14:textId="77777777" w:rsidR="00B04885" w:rsidRPr="00B02D52" w:rsidRDefault="00B04885" w:rsidP="00C065F4">
            <w:pPr>
              <w:ind w:right="-10"/>
              <w:rPr>
                <w:rFonts w:cs="Courier New"/>
                <w:color w:val="000000"/>
              </w:rPr>
            </w:pPr>
          </w:p>
          <w:p w14:paraId="205CEE5C" w14:textId="77777777" w:rsidR="00B04885" w:rsidRPr="00B02D52" w:rsidRDefault="00B04885" w:rsidP="00C065F4">
            <w:pPr>
              <w:ind w:right="-10"/>
              <w:rPr>
                <w:rFonts w:cs="Courier New"/>
                <w:color w:val="000000"/>
              </w:rPr>
            </w:pPr>
          </w:p>
          <w:p w14:paraId="28310DB9" w14:textId="77777777" w:rsidR="00B04885" w:rsidRPr="00B02D52" w:rsidRDefault="00B04885" w:rsidP="00C065F4">
            <w:pPr>
              <w:ind w:right="-10"/>
              <w:rPr>
                <w:rFonts w:cs="Courier New"/>
                <w:color w:val="000000"/>
              </w:rPr>
            </w:pPr>
            <w:r w:rsidRPr="00B02D52">
              <w:rPr>
                <w:rFonts w:cs="Courier New"/>
                <w:color w:val="000000"/>
              </w:rPr>
              <w:t>- Trong 3 hình đó hình nào là hình thang?</w:t>
            </w:r>
          </w:p>
          <w:p w14:paraId="7CE844ED" w14:textId="77777777" w:rsidR="00B04885" w:rsidRPr="00B02D52" w:rsidRDefault="00B04885" w:rsidP="00C065F4">
            <w:pPr>
              <w:ind w:right="-10"/>
              <w:rPr>
                <w:rFonts w:cs="Courier New"/>
                <w:color w:val="000000"/>
              </w:rPr>
            </w:pPr>
            <w:r w:rsidRPr="00B02D52">
              <w:rPr>
                <w:rFonts w:cs="Courier New"/>
                <w:color w:val="000000"/>
              </w:rPr>
              <w:t>- Vì sao hình 1,2 không phải hình thang?</w:t>
            </w:r>
          </w:p>
          <w:p w14:paraId="75A92650" w14:textId="77777777" w:rsidR="00B04885" w:rsidRPr="00B02D52" w:rsidRDefault="00B04885" w:rsidP="00C065F4">
            <w:pPr>
              <w:ind w:right="-10"/>
              <w:rPr>
                <w:rFonts w:cs="Courier New"/>
                <w:color w:val="000000"/>
              </w:rPr>
            </w:pPr>
            <w:r w:rsidRPr="00B02D52">
              <w:rPr>
                <w:rFonts w:cs="Courier New"/>
                <w:color w:val="000000"/>
              </w:rPr>
              <w:t>=&gt; Hình thang phải có cặp cạnh đối diện song song với nhau</w:t>
            </w:r>
          </w:p>
          <w:p w14:paraId="752FD2C1" w14:textId="77777777" w:rsidR="00B04885" w:rsidRPr="00B02D52" w:rsidRDefault="00B04885" w:rsidP="00C065F4">
            <w:pPr>
              <w:ind w:right="-294"/>
              <w:rPr>
                <w:rFonts w:cs="Courier New"/>
                <w:color w:val="000000"/>
              </w:rPr>
            </w:pPr>
            <w:r w:rsidRPr="00B02D52">
              <w:rPr>
                <w:rFonts w:cs="Courier New"/>
                <w:color w:val="000000"/>
              </w:rPr>
              <w:t>c. Bài 3/92</w:t>
            </w:r>
            <w:r>
              <w:rPr>
                <w:rFonts w:cs="Courier New"/>
                <w:color w:val="000000"/>
              </w:rPr>
              <w:t xml:space="preserve">(Dành cho HS tiếp thu nhanh) </w:t>
            </w:r>
          </w:p>
          <w:p w14:paraId="46B53484" w14:textId="77777777" w:rsidR="00B04885" w:rsidRDefault="00B04885" w:rsidP="00C065F4">
            <w:pPr>
              <w:ind w:right="-10"/>
              <w:rPr>
                <w:rFonts w:cs="Courier New"/>
                <w:color w:val="000000"/>
              </w:rPr>
            </w:pPr>
            <w:r>
              <w:rPr>
                <w:rFonts w:cs="Courier New"/>
                <w:color w:val="000000"/>
              </w:rPr>
              <w:t>- GV c</w:t>
            </w:r>
            <w:r w:rsidRPr="00B02D52">
              <w:rPr>
                <w:rFonts w:cs="Courier New"/>
                <w:color w:val="000000"/>
              </w:rPr>
              <w:t>chữa, nhận xét.</w:t>
            </w:r>
          </w:p>
          <w:p w14:paraId="30AC9647" w14:textId="77777777" w:rsidR="00B04885" w:rsidRPr="00B02D52" w:rsidRDefault="00B04885" w:rsidP="00C065F4">
            <w:pPr>
              <w:ind w:right="-10"/>
              <w:rPr>
                <w:rFonts w:cs="Courier New"/>
                <w:color w:val="000000"/>
              </w:rPr>
            </w:pPr>
          </w:p>
          <w:p w14:paraId="680DF1F7" w14:textId="77777777" w:rsidR="00B04885" w:rsidRPr="00B02D52" w:rsidRDefault="00B04885" w:rsidP="00C065F4">
            <w:pPr>
              <w:ind w:right="-10"/>
              <w:rPr>
                <w:rFonts w:cs="Courier New"/>
                <w:color w:val="000000"/>
              </w:rPr>
            </w:pPr>
            <w:r w:rsidRPr="00B02D52">
              <w:rPr>
                <w:rFonts w:cs="Courier New"/>
                <w:color w:val="000000"/>
              </w:rPr>
              <w:t>d. Bài 4/92</w:t>
            </w:r>
          </w:p>
          <w:p w14:paraId="7A087834" w14:textId="77777777" w:rsidR="00B04885" w:rsidRPr="00B02D52" w:rsidRDefault="00B04885" w:rsidP="00C065F4">
            <w:pPr>
              <w:ind w:right="-10"/>
              <w:rPr>
                <w:rFonts w:cs="Courier New"/>
                <w:color w:val="000000"/>
              </w:rPr>
            </w:pPr>
            <w:r w:rsidRPr="00B02D52">
              <w:rPr>
                <w:rFonts w:cs="Courier New"/>
                <w:color w:val="000000"/>
              </w:rPr>
              <w:t>- GV chấm chữa, nhận xét.</w:t>
            </w:r>
          </w:p>
          <w:p w14:paraId="31F85D2D" w14:textId="77777777" w:rsidR="00B04885" w:rsidRPr="00B02D52" w:rsidRDefault="00B04885" w:rsidP="00C065F4">
            <w:pPr>
              <w:ind w:right="-10"/>
              <w:rPr>
                <w:rFonts w:cs="Courier New"/>
                <w:color w:val="000000"/>
              </w:rPr>
            </w:pPr>
            <w:r w:rsidRPr="00B02D52">
              <w:rPr>
                <w:rFonts w:cs="Courier New"/>
                <w:color w:val="000000"/>
              </w:rPr>
              <w:t>=&gt; Hình thang có 1 cạnh bên vuông góc với 2 đáy là hình thang vuông.</w:t>
            </w:r>
          </w:p>
          <w:p w14:paraId="201B4B9C" w14:textId="77777777" w:rsidR="00B04885" w:rsidRPr="00B02D52" w:rsidRDefault="00B04885" w:rsidP="00C065F4">
            <w:pPr>
              <w:ind w:right="-10"/>
              <w:rPr>
                <w:rFonts w:cs="Courier New"/>
                <w:color w:val="000000"/>
                <w:lang w:val="vi-VN"/>
              </w:rPr>
            </w:pPr>
            <w:r w:rsidRPr="00B02D52">
              <w:rPr>
                <w:rFonts w:cs="Courier New"/>
                <w:color w:val="000000"/>
                <w:lang w:val="vi-VN"/>
              </w:rPr>
              <w:t xml:space="preserve">* </w:t>
            </w:r>
            <w:r w:rsidRPr="00B02D52">
              <w:rPr>
                <w:rFonts w:cs="Courier New"/>
                <w:iCs/>
                <w:color w:val="000000"/>
                <w:lang w:val="vi-VN"/>
              </w:rPr>
              <w:t>Dự kiến sai lầm</w:t>
            </w:r>
            <w:r w:rsidRPr="00B02D52">
              <w:rPr>
                <w:rFonts w:cs="Courier New"/>
                <w:color w:val="000000"/>
                <w:lang w:val="vi-VN"/>
              </w:rPr>
              <w:t>:</w:t>
            </w:r>
          </w:p>
          <w:p w14:paraId="5230655B" w14:textId="77777777" w:rsidR="00B04885" w:rsidRPr="00B02D52" w:rsidRDefault="00B04885" w:rsidP="00C065F4">
            <w:pPr>
              <w:ind w:right="-10"/>
              <w:rPr>
                <w:rFonts w:cs="Courier New"/>
                <w:color w:val="000000"/>
                <w:lang w:val="vi-VN"/>
              </w:rPr>
            </w:pPr>
            <w:r w:rsidRPr="00B02D52">
              <w:rPr>
                <w:rFonts w:cs="Courier New"/>
                <w:color w:val="000000"/>
              </w:rPr>
              <w:t>-</w:t>
            </w:r>
            <w:r w:rsidRPr="00B02D52">
              <w:rPr>
                <w:rFonts w:cs="Courier New"/>
                <w:color w:val="000000"/>
                <w:lang w:val="vi-VN"/>
              </w:rPr>
              <w:t xml:space="preserve"> Ở bài tập 1 nhiều HS không tìm đúng, đủ các hình thang.</w:t>
            </w:r>
          </w:p>
          <w:p w14:paraId="25AD2B0D" w14:textId="77777777" w:rsidR="00B04885" w:rsidRPr="00B02D52" w:rsidRDefault="00B04885" w:rsidP="00C065F4">
            <w:pPr>
              <w:ind w:right="-10"/>
              <w:rPr>
                <w:rFonts w:cs="Courier New"/>
                <w:color w:val="000000"/>
                <w:lang w:val="fr-FR"/>
              </w:rPr>
            </w:pPr>
            <w:r w:rsidRPr="00B02D52">
              <w:rPr>
                <w:rFonts w:cs="Courier New"/>
                <w:b/>
                <w:bCs/>
                <w:color w:val="000000"/>
                <w:lang w:val="fr-FR"/>
              </w:rPr>
              <w:t>3.</w:t>
            </w:r>
            <w:r w:rsidRPr="00B02D52">
              <w:rPr>
                <w:rFonts w:cs="Courier New"/>
                <w:b/>
                <w:color w:val="000000"/>
                <w:lang w:val="fr-FR"/>
              </w:rPr>
              <w:t xml:space="preserve">Củng cố, dặn dò </w:t>
            </w:r>
            <w:r>
              <w:rPr>
                <w:rFonts w:cs="Courier New"/>
                <w:color w:val="000000"/>
                <w:lang w:val="fr-FR"/>
              </w:rPr>
              <w:t>(2</w:t>
            </w:r>
            <w:r w:rsidRPr="00E63A7F">
              <w:rPr>
                <w:rFonts w:cs="Courier New"/>
                <w:color w:val="000000"/>
                <w:lang w:val="fr-FR"/>
              </w:rPr>
              <w:t>- 3’)</w:t>
            </w:r>
          </w:p>
          <w:p w14:paraId="7F596723" w14:textId="77777777" w:rsidR="00B04885" w:rsidRPr="00B02D52" w:rsidRDefault="00B04885" w:rsidP="00C065F4">
            <w:pPr>
              <w:ind w:right="-10"/>
              <w:rPr>
                <w:rFonts w:cs="Courier New"/>
                <w:color w:val="000000"/>
              </w:rPr>
            </w:pPr>
            <w:r w:rsidRPr="00B02D52">
              <w:rPr>
                <w:rFonts w:cs="Courier New"/>
                <w:color w:val="000000"/>
              </w:rPr>
              <w:t>- Nêu đặc diểm của hình thang?</w:t>
            </w:r>
          </w:p>
          <w:p w14:paraId="23D6AC9E" w14:textId="77777777" w:rsidR="00B04885" w:rsidRPr="00B02D52" w:rsidRDefault="00B04885" w:rsidP="00C065F4">
            <w:pPr>
              <w:ind w:right="-10"/>
              <w:rPr>
                <w:rFonts w:cs="Courier New"/>
                <w:color w:val="000000"/>
              </w:rPr>
            </w:pPr>
            <w:r w:rsidRPr="00B02D52">
              <w:rPr>
                <w:rFonts w:cs="Courier New"/>
                <w:color w:val="000000"/>
              </w:rPr>
              <w:t>- Về nhà đọc bài, chuẩn bị bài sau:</w:t>
            </w:r>
          </w:p>
        </w:tc>
        <w:tc>
          <w:tcPr>
            <w:tcW w:w="4320" w:type="dxa"/>
          </w:tcPr>
          <w:p w14:paraId="7DA8E975" w14:textId="77777777" w:rsidR="00B04885" w:rsidRPr="00B02D52" w:rsidRDefault="00B04885" w:rsidP="00C065F4">
            <w:pPr>
              <w:jc w:val="both"/>
              <w:rPr>
                <w:rFonts w:cs="Courier New"/>
                <w:color w:val="000000"/>
              </w:rPr>
            </w:pPr>
          </w:p>
          <w:p w14:paraId="54113952" w14:textId="77777777" w:rsidR="00B04885" w:rsidRDefault="00B04885" w:rsidP="00C065F4">
            <w:pPr>
              <w:rPr>
                <w:rFonts w:cs="Courier New"/>
                <w:color w:val="000000"/>
              </w:rPr>
            </w:pPr>
            <w:r>
              <w:rPr>
                <w:rFonts w:cs="Courier New"/>
                <w:color w:val="000000"/>
              </w:rPr>
              <w:t>- HS Khởi động</w:t>
            </w:r>
          </w:p>
          <w:p w14:paraId="33D0D688" w14:textId="77777777" w:rsidR="00B04885" w:rsidRPr="00B02D52" w:rsidRDefault="00B04885" w:rsidP="00C065F4">
            <w:pPr>
              <w:jc w:val="both"/>
              <w:rPr>
                <w:rFonts w:cs="Courier New"/>
                <w:color w:val="000000"/>
              </w:rPr>
            </w:pPr>
            <w:r w:rsidRPr="00B02D52">
              <w:rPr>
                <w:rFonts w:cs="Courier New"/>
                <w:color w:val="000000"/>
              </w:rPr>
              <w:t>- HS nêu.</w:t>
            </w:r>
          </w:p>
          <w:p w14:paraId="6DC2EDC7" w14:textId="77777777" w:rsidR="00B04885" w:rsidRPr="00B02D52" w:rsidRDefault="00B04885" w:rsidP="00C065F4">
            <w:pPr>
              <w:jc w:val="both"/>
              <w:rPr>
                <w:rFonts w:cs="Courier New"/>
                <w:color w:val="000000"/>
              </w:rPr>
            </w:pPr>
          </w:p>
          <w:p w14:paraId="6A28EB58" w14:textId="77777777" w:rsidR="00B04885" w:rsidRPr="00B02D52" w:rsidRDefault="00B04885" w:rsidP="00C065F4">
            <w:pPr>
              <w:jc w:val="both"/>
              <w:rPr>
                <w:rFonts w:cs="Courier New"/>
                <w:color w:val="000000"/>
              </w:rPr>
            </w:pPr>
          </w:p>
          <w:p w14:paraId="3ED97924" w14:textId="77777777" w:rsidR="00B04885" w:rsidRPr="00B02D52" w:rsidRDefault="00B04885" w:rsidP="00C065F4">
            <w:pPr>
              <w:jc w:val="both"/>
              <w:rPr>
                <w:rFonts w:cs="Courier New"/>
                <w:color w:val="000000"/>
              </w:rPr>
            </w:pPr>
          </w:p>
          <w:p w14:paraId="380942AE" w14:textId="77777777" w:rsidR="00B04885" w:rsidRPr="00B02D52" w:rsidRDefault="00B04885" w:rsidP="00C065F4">
            <w:pPr>
              <w:jc w:val="both"/>
              <w:rPr>
                <w:rFonts w:cs="Courier New"/>
                <w:color w:val="000000"/>
              </w:rPr>
            </w:pPr>
            <w:r w:rsidRPr="00B02D52">
              <w:rPr>
                <w:rFonts w:cs="Courier New"/>
                <w:color w:val="000000"/>
              </w:rPr>
              <w:t>- HS quan sát SGK.</w:t>
            </w:r>
          </w:p>
          <w:p w14:paraId="564FD691" w14:textId="77777777" w:rsidR="00B04885" w:rsidRPr="00B02D52" w:rsidRDefault="00B04885" w:rsidP="00C065F4">
            <w:pPr>
              <w:jc w:val="both"/>
              <w:rPr>
                <w:rFonts w:cs="Courier New"/>
                <w:color w:val="000000"/>
              </w:rPr>
            </w:pPr>
          </w:p>
          <w:p w14:paraId="4FE74BD8" w14:textId="77777777" w:rsidR="00B04885" w:rsidRPr="00B02D52" w:rsidRDefault="00B04885" w:rsidP="00C065F4">
            <w:pPr>
              <w:jc w:val="both"/>
              <w:rPr>
                <w:rFonts w:cs="Courier New"/>
                <w:color w:val="000000"/>
              </w:rPr>
            </w:pPr>
          </w:p>
          <w:p w14:paraId="77558F22" w14:textId="77777777" w:rsidR="00B04885" w:rsidRPr="00B02D52" w:rsidRDefault="00B04885" w:rsidP="00C065F4">
            <w:pPr>
              <w:jc w:val="both"/>
              <w:rPr>
                <w:rFonts w:cs="Courier New"/>
                <w:color w:val="000000"/>
              </w:rPr>
            </w:pPr>
          </w:p>
          <w:p w14:paraId="2860FA3F" w14:textId="77777777" w:rsidR="00B04885" w:rsidRPr="00B02D52" w:rsidRDefault="00B04885" w:rsidP="00C065F4">
            <w:pPr>
              <w:jc w:val="both"/>
              <w:rPr>
                <w:rFonts w:cs="Courier New"/>
                <w:color w:val="000000"/>
              </w:rPr>
            </w:pPr>
            <w:r w:rsidRPr="00B02D52">
              <w:rPr>
                <w:rFonts w:cs="Courier New"/>
                <w:color w:val="000000"/>
              </w:rPr>
              <w:t>- Có 4 cạnh.</w:t>
            </w:r>
          </w:p>
          <w:p w14:paraId="2B6D1622" w14:textId="77777777" w:rsidR="00B04885" w:rsidRPr="00B02D52" w:rsidRDefault="00B04885" w:rsidP="00C065F4">
            <w:pPr>
              <w:jc w:val="both"/>
              <w:rPr>
                <w:rFonts w:cs="Courier New"/>
                <w:color w:val="000000"/>
              </w:rPr>
            </w:pPr>
            <w:r w:rsidRPr="00B02D52">
              <w:rPr>
                <w:rFonts w:cs="Courier New"/>
                <w:color w:val="000000"/>
              </w:rPr>
              <w:t>- AB và CD.</w:t>
            </w:r>
          </w:p>
          <w:p w14:paraId="12F6E8A0" w14:textId="77777777" w:rsidR="00B04885" w:rsidRPr="00B02D52" w:rsidRDefault="00B04885" w:rsidP="00C065F4">
            <w:pPr>
              <w:jc w:val="both"/>
              <w:rPr>
                <w:rFonts w:cs="Courier New"/>
                <w:color w:val="000000"/>
              </w:rPr>
            </w:pPr>
            <w:r w:rsidRPr="00B02D52">
              <w:rPr>
                <w:rFonts w:cs="Courier New"/>
                <w:color w:val="000000"/>
              </w:rPr>
              <w:t>- Đối diện nhau.</w:t>
            </w:r>
          </w:p>
          <w:p w14:paraId="25470689" w14:textId="77777777" w:rsidR="00B04885" w:rsidRPr="00B02D52" w:rsidRDefault="00B04885" w:rsidP="00C065F4">
            <w:pPr>
              <w:jc w:val="both"/>
              <w:rPr>
                <w:rFonts w:cs="Courier New"/>
                <w:color w:val="000000"/>
              </w:rPr>
            </w:pPr>
          </w:p>
          <w:p w14:paraId="30D28964" w14:textId="77777777" w:rsidR="00B04885" w:rsidRPr="00B02D52" w:rsidRDefault="00B04885" w:rsidP="00C065F4">
            <w:pPr>
              <w:jc w:val="both"/>
              <w:rPr>
                <w:rFonts w:cs="Courier New"/>
                <w:color w:val="000000"/>
              </w:rPr>
            </w:pPr>
          </w:p>
          <w:p w14:paraId="17ED9015" w14:textId="77777777" w:rsidR="00B04885" w:rsidRPr="00B02D52" w:rsidRDefault="00B04885" w:rsidP="00C065F4">
            <w:pPr>
              <w:jc w:val="both"/>
              <w:rPr>
                <w:rFonts w:cs="Courier New"/>
                <w:color w:val="000000"/>
              </w:rPr>
            </w:pPr>
          </w:p>
          <w:p w14:paraId="0FBD2570" w14:textId="77777777" w:rsidR="00B04885" w:rsidRPr="00B02D52" w:rsidRDefault="00B04885" w:rsidP="00C065F4">
            <w:pPr>
              <w:jc w:val="both"/>
              <w:rPr>
                <w:rFonts w:cs="Courier New"/>
                <w:color w:val="000000"/>
              </w:rPr>
            </w:pPr>
          </w:p>
          <w:p w14:paraId="6651E8D1" w14:textId="77777777" w:rsidR="00B04885" w:rsidRPr="00B02D52" w:rsidRDefault="00B04885" w:rsidP="00C065F4">
            <w:pPr>
              <w:jc w:val="both"/>
              <w:rPr>
                <w:rFonts w:cs="Courier New"/>
                <w:color w:val="000000"/>
              </w:rPr>
            </w:pPr>
            <w:r w:rsidRPr="00B02D52">
              <w:rPr>
                <w:rFonts w:cs="Courier New"/>
                <w:color w:val="000000"/>
              </w:rPr>
              <w:t>- HS đọc</w:t>
            </w:r>
          </w:p>
          <w:p w14:paraId="6F5D7D6E" w14:textId="77777777" w:rsidR="00B04885" w:rsidRPr="00B02D52" w:rsidRDefault="00B04885" w:rsidP="00C065F4">
            <w:pPr>
              <w:jc w:val="both"/>
              <w:rPr>
                <w:rFonts w:cs="Courier New"/>
                <w:color w:val="000000"/>
              </w:rPr>
            </w:pPr>
          </w:p>
          <w:p w14:paraId="70A1C730" w14:textId="77777777" w:rsidR="00B04885" w:rsidRPr="00B02D52" w:rsidRDefault="00B04885" w:rsidP="00C065F4">
            <w:pPr>
              <w:jc w:val="both"/>
              <w:rPr>
                <w:rFonts w:cs="Courier New"/>
                <w:color w:val="000000"/>
              </w:rPr>
            </w:pPr>
          </w:p>
          <w:p w14:paraId="096381BD" w14:textId="77777777" w:rsidR="00B04885" w:rsidRPr="00B02D52" w:rsidRDefault="00B04885" w:rsidP="00C065F4">
            <w:pPr>
              <w:jc w:val="both"/>
              <w:rPr>
                <w:rFonts w:cs="Courier New"/>
                <w:color w:val="000000"/>
              </w:rPr>
            </w:pPr>
          </w:p>
          <w:p w14:paraId="4974E888" w14:textId="77777777" w:rsidR="00B04885" w:rsidRPr="00B02D52" w:rsidRDefault="00B04885" w:rsidP="00C065F4">
            <w:pPr>
              <w:jc w:val="both"/>
              <w:rPr>
                <w:rFonts w:cs="Courier New"/>
                <w:color w:val="000000"/>
              </w:rPr>
            </w:pPr>
          </w:p>
          <w:p w14:paraId="25097E14" w14:textId="77777777" w:rsidR="00B04885" w:rsidRPr="00B02D52" w:rsidRDefault="00B04885" w:rsidP="00C065F4">
            <w:pPr>
              <w:jc w:val="both"/>
              <w:rPr>
                <w:rFonts w:cs="Courier New"/>
                <w:color w:val="000000"/>
              </w:rPr>
            </w:pPr>
            <w:r w:rsidRPr="00B02D52">
              <w:rPr>
                <w:rFonts w:cs="Courier New"/>
                <w:color w:val="000000"/>
              </w:rPr>
              <w:t>- Đ</w:t>
            </w:r>
            <w:r w:rsidRPr="00B02D52">
              <w:rPr>
                <w:rFonts w:cs="Courier New"/>
                <w:color w:val="000000"/>
              </w:rPr>
              <w:softHyphen/>
              <w:t>ường cao AH đư</w:t>
            </w:r>
            <w:r w:rsidRPr="00B02D52">
              <w:rPr>
                <w:rFonts w:cs="Courier New"/>
                <w:color w:val="000000"/>
              </w:rPr>
              <w:softHyphen/>
              <w:t>ợc nối từ đáy bé xuống đáy lớn và vuông góc với 2 đáy.</w:t>
            </w:r>
          </w:p>
          <w:p w14:paraId="7836827B" w14:textId="77777777" w:rsidR="00B04885" w:rsidRPr="00B02D52" w:rsidRDefault="00B04885" w:rsidP="00C065F4">
            <w:pPr>
              <w:jc w:val="both"/>
              <w:rPr>
                <w:rFonts w:cs="Courier New"/>
                <w:color w:val="000000"/>
              </w:rPr>
            </w:pPr>
          </w:p>
          <w:p w14:paraId="5E3891E2" w14:textId="77777777" w:rsidR="00B04885" w:rsidRPr="00B02D52" w:rsidRDefault="00B04885" w:rsidP="00C065F4">
            <w:pPr>
              <w:jc w:val="both"/>
              <w:rPr>
                <w:rFonts w:cs="Courier New"/>
                <w:color w:val="000000"/>
              </w:rPr>
            </w:pPr>
            <w:r w:rsidRPr="00B02D52">
              <w:rPr>
                <w:rFonts w:cs="Courier New"/>
                <w:color w:val="000000"/>
              </w:rPr>
              <w:t>- HS nêu.</w:t>
            </w:r>
          </w:p>
          <w:p w14:paraId="3B4165D7" w14:textId="77777777" w:rsidR="00B04885" w:rsidRPr="00B02D52" w:rsidRDefault="00B04885" w:rsidP="00C065F4">
            <w:pPr>
              <w:jc w:val="both"/>
              <w:rPr>
                <w:rFonts w:cs="Courier New"/>
                <w:color w:val="000000"/>
              </w:rPr>
            </w:pPr>
          </w:p>
          <w:p w14:paraId="56ECC1AB" w14:textId="77777777" w:rsidR="00B04885" w:rsidRPr="00B02D52" w:rsidRDefault="00B04885" w:rsidP="00C065F4">
            <w:pPr>
              <w:jc w:val="both"/>
              <w:rPr>
                <w:rFonts w:cs="Courier New"/>
                <w:color w:val="000000"/>
              </w:rPr>
            </w:pPr>
          </w:p>
          <w:p w14:paraId="53CEB1C9" w14:textId="77777777" w:rsidR="00B04885" w:rsidRPr="00B02D52" w:rsidRDefault="00B04885" w:rsidP="00C065F4">
            <w:pPr>
              <w:jc w:val="both"/>
              <w:rPr>
                <w:rFonts w:cs="Courier New"/>
                <w:color w:val="000000"/>
              </w:rPr>
            </w:pPr>
          </w:p>
          <w:p w14:paraId="3B873EBE" w14:textId="77777777" w:rsidR="00B04885" w:rsidRPr="00B02D52" w:rsidRDefault="00B04885" w:rsidP="00C065F4">
            <w:pPr>
              <w:jc w:val="both"/>
              <w:rPr>
                <w:rFonts w:cs="Courier New"/>
                <w:color w:val="000000"/>
              </w:rPr>
            </w:pPr>
            <w:r w:rsidRPr="00B02D52">
              <w:rPr>
                <w:rFonts w:cs="Courier New"/>
                <w:color w:val="000000"/>
              </w:rPr>
              <w:t>- HS đọc bài, nêu yêu cầu</w:t>
            </w:r>
          </w:p>
          <w:p w14:paraId="4E7EC6E1" w14:textId="77777777" w:rsidR="00B04885" w:rsidRPr="00B02D52" w:rsidRDefault="00B04885" w:rsidP="00C065F4">
            <w:pPr>
              <w:jc w:val="both"/>
              <w:rPr>
                <w:rFonts w:cs="Courier New"/>
                <w:color w:val="000000"/>
              </w:rPr>
            </w:pPr>
            <w:r w:rsidRPr="00B02D52">
              <w:rPr>
                <w:rFonts w:cs="Courier New"/>
                <w:color w:val="000000"/>
              </w:rPr>
              <w:t>- HS làm nháp, chữa bài, nhận xét.</w:t>
            </w:r>
          </w:p>
          <w:p w14:paraId="70A086FE" w14:textId="77777777" w:rsidR="00B04885" w:rsidRPr="00B02D52" w:rsidRDefault="00B04885" w:rsidP="00C065F4">
            <w:pPr>
              <w:jc w:val="both"/>
              <w:rPr>
                <w:rFonts w:cs="Courier New"/>
                <w:color w:val="000000"/>
              </w:rPr>
            </w:pPr>
            <w:r w:rsidRPr="00B02D52">
              <w:rPr>
                <w:rFonts w:cs="Courier New"/>
                <w:color w:val="000000"/>
              </w:rPr>
              <w:t>+ Hình 1, 2, 4, 5, 6</w:t>
            </w:r>
          </w:p>
          <w:p w14:paraId="5967B5A2" w14:textId="77777777" w:rsidR="00B04885" w:rsidRPr="00B02D52" w:rsidRDefault="00B04885" w:rsidP="00C065F4">
            <w:pPr>
              <w:jc w:val="both"/>
              <w:rPr>
                <w:rFonts w:cs="Courier New"/>
                <w:color w:val="000000"/>
              </w:rPr>
            </w:pPr>
            <w:r w:rsidRPr="00B02D52">
              <w:rPr>
                <w:rFonts w:cs="Courier New"/>
                <w:color w:val="000000"/>
              </w:rPr>
              <w:t>- HS nêu.</w:t>
            </w:r>
          </w:p>
          <w:p w14:paraId="7AAFEF53" w14:textId="77777777" w:rsidR="00B04885" w:rsidRPr="00B02D52" w:rsidRDefault="00B04885" w:rsidP="00C065F4">
            <w:pPr>
              <w:jc w:val="both"/>
              <w:rPr>
                <w:rFonts w:cs="Courier New"/>
                <w:color w:val="000000"/>
              </w:rPr>
            </w:pPr>
          </w:p>
          <w:p w14:paraId="4A7D3D6F" w14:textId="77777777" w:rsidR="00B04885" w:rsidRPr="00B02D52" w:rsidRDefault="00B04885" w:rsidP="00C065F4">
            <w:pPr>
              <w:jc w:val="both"/>
              <w:rPr>
                <w:rFonts w:cs="Courier New"/>
                <w:color w:val="000000"/>
              </w:rPr>
            </w:pPr>
            <w:r w:rsidRPr="00B02D52">
              <w:rPr>
                <w:rFonts w:cs="Courier New"/>
                <w:color w:val="000000"/>
              </w:rPr>
              <w:t>- HS đọc bài, nêu yêu cầu.</w:t>
            </w:r>
          </w:p>
          <w:p w14:paraId="41AAB5F3" w14:textId="77777777" w:rsidR="00B04885" w:rsidRPr="00B02D52" w:rsidRDefault="00B04885" w:rsidP="00C065F4">
            <w:pPr>
              <w:jc w:val="both"/>
              <w:rPr>
                <w:rFonts w:cs="Courier New"/>
                <w:color w:val="000000"/>
              </w:rPr>
            </w:pPr>
            <w:r w:rsidRPr="00B02D52">
              <w:rPr>
                <w:rFonts w:cs="Courier New"/>
                <w:color w:val="000000"/>
              </w:rPr>
              <w:t>- HS thảo luận theo nhóm 4.</w:t>
            </w:r>
          </w:p>
          <w:p w14:paraId="4D12F0F6" w14:textId="77777777" w:rsidR="00B04885" w:rsidRPr="00B02D52" w:rsidRDefault="00B04885" w:rsidP="00C065F4">
            <w:pPr>
              <w:jc w:val="both"/>
              <w:rPr>
                <w:rFonts w:cs="Courier New"/>
                <w:color w:val="000000"/>
              </w:rPr>
            </w:pPr>
            <w:r w:rsidRPr="00B02D52">
              <w:rPr>
                <w:rFonts w:cs="Courier New"/>
                <w:color w:val="000000"/>
              </w:rPr>
              <w:t>- Các nhóm nêu kết quả thảo luận, các nhóm khác nhận xét, bổ sung.</w:t>
            </w:r>
          </w:p>
          <w:p w14:paraId="6AB2E45B" w14:textId="77777777" w:rsidR="00B04885" w:rsidRPr="00B02D52" w:rsidRDefault="00B04885" w:rsidP="00C065F4">
            <w:pPr>
              <w:jc w:val="both"/>
              <w:rPr>
                <w:rFonts w:cs="Courier New"/>
                <w:color w:val="000000"/>
              </w:rPr>
            </w:pPr>
            <w:r w:rsidRPr="00B02D52">
              <w:rPr>
                <w:rFonts w:cs="Courier New"/>
                <w:color w:val="000000"/>
              </w:rPr>
              <w:t>- HS nêu.</w:t>
            </w:r>
          </w:p>
          <w:p w14:paraId="6BEF72D6" w14:textId="77777777" w:rsidR="00B04885" w:rsidRPr="00B02D52" w:rsidRDefault="00B04885" w:rsidP="00C065F4">
            <w:pPr>
              <w:jc w:val="both"/>
              <w:rPr>
                <w:rFonts w:cs="Courier New"/>
                <w:color w:val="000000"/>
              </w:rPr>
            </w:pPr>
            <w:r w:rsidRPr="00B02D52">
              <w:rPr>
                <w:rFonts w:cs="Courier New"/>
                <w:color w:val="000000"/>
              </w:rPr>
              <w:t>- HS nêu</w:t>
            </w:r>
          </w:p>
          <w:p w14:paraId="5C157EA4" w14:textId="77777777" w:rsidR="00B04885" w:rsidRPr="00B02D52" w:rsidRDefault="00B04885" w:rsidP="00C065F4">
            <w:pPr>
              <w:jc w:val="both"/>
              <w:rPr>
                <w:rFonts w:cs="Courier New"/>
                <w:color w:val="000000"/>
              </w:rPr>
            </w:pPr>
          </w:p>
          <w:p w14:paraId="3FA84001" w14:textId="77777777" w:rsidR="00B04885" w:rsidRPr="00B02D52" w:rsidRDefault="00B04885" w:rsidP="00C065F4">
            <w:pPr>
              <w:jc w:val="both"/>
              <w:rPr>
                <w:rFonts w:cs="Courier New"/>
                <w:color w:val="000000"/>
              </w:rPr>
            </w:pPr>
          </w:p>
          <w:p w14:paraId="34AC4BD1" w14:textId="77777777" w:rsidR="00B04885" w:rsidRPr="00B02D52" w:rsidRDefault="00B04885" w:rsidP="00C065F4">
            <w:pPr>
              <w:jc w:val="both"/>
              <w:rPr>
                <w:rFonts w:cs="Courier New"/>
                <w:color w:val="000000"/>
              </w:rPr>
            </w:pPr>
            <w:r w:rsidRPr="00B02D52">
              <w:rPr>
                <w:rFonts w:cs="Courier New"/>
                <w:color w:val="000000"/>
              </w:rPr>
              <w:t>- HS đọc bài, nêu yêu cầu</w:t>
            </w:r>
          </w:p>
          <w:p w14:paraId="50E56884" w14:textId="77777777" w:rsidR="00B04885" w:rsidRPr="00B02D52" w:rsidRDefault="00B04885" w:rsidP="00C065F4">
            <w:pPr>
              <w:jc w:val="both"/>
              <w:rPr>
                <w:rFonts w:cs="Courier New"/>
                <w:color w:val="000000"/>
              </w:rPr>
            </w:pPr>
            <w:r w:rsidRPr="00B02D52">
              <w:rPr>
                <w:rFonts w:cs="Courier New"/>
                <w:color w:val="000000"/>
              </w:rPr>
              <w:t>- HS làm nháp</w:t>
            </w:r>
          </w:p>
          <w:p w14:paraId="0BE776C2" w14:textId="77777777" w:rsidR="00B04885" w:rsidRPr="00B02D52" w:rsidRDefault="00B04885" w:rsidP="00C065F4">
            <w:pPr>
              <w:jc w:val="both"/>
              <w:rPr>
                <w:rFonts w:cs="Courier New"/>
                <w:color w:val="000000"/>
              </w:rPr>
            </w:pPr>
            <w:r w:rsidRPr="00B02D52">
              <w:rPr>
                <w:rFonts w:cs="Courier New"/>
                <w:color w:val="000000"/>
              </w:rPr>
              <w:t>- HS nêu.</w:t>
            </w:r>
          </w:p>
          <w:p w14:paraId="49C3AC0B" w14:textId="77777777" w:rsidR="00B04885" w:rsidRPr="00B02D52" w:rsidRDefault="00B04885" w:rsidP="00C065F4">
            <w:pPr>
              <w:jc w:val="both"/>
              <w:rPr>
                <w:rFonts w:cs="Courier New"/>
                <w:color w:val="000000"/>
              </w:rPr>
            </w:pPr>
          </w:p>
          <w:p w14:paraId="72AC0B58" w14:textId="77777777" w:rsidR="00B04885" w:rsidRPr="00B02D52" w:rsidRDefault="00B04885" w:rsidP="00C065F4">
            <w:pPr>
              <w:jc w:val="both"/>
              <w:rPr>
                <w:rFonts w:cs="Courier New"/>
                <w:color w:val="000000"/>
              </w:rPr>
            </w:pPr>
            <w:r w:rsidRPr="00B02D52">
              <w:rPr>
                <w:rFonts w:cs="Courier New"/>
                <w:color w:val="000000"/>
              </w:rPr>
              <w:t>- HS đọc bài, nêu yêu cầu.</w:t>
            </w:r>
          </w:p>
          <w:p w14:paraId="4D3C17A5" w14:textId="77777777" w:rsidR="00B04885" w:rsidRDefault="00B04885" w:rsidP="00C065F4">
            <w:pPr>
              <w:rPr>
                <w:rFonts w:cs="Courier New"/>
                <w:color w:val="000000"/>
              </w:rPr>
            </w:pPr>
            <w:r w:rsidRPr="00B02D52">
              <w:rPr>
                <w:rFonts w:cs="Courier New"/>
                <w:color w:val="000000"/>
              </w:rPr>
              <w:t xml:space="preserve">- HS làm vở, </w:t>
            </w:r>
            <w:r>
              <w:rPr>
                <w:rFonts w:cs="Courier New"/>
                <w:color w:val="000000"/>
              </w:rPr>
              <w:t>soi bài</w:t>
            </w:r>
            <w:r w:rsidRPr="00B02D52">
              <w:rPr>
                <w:rFonts w:cs="Courier New"/>
                <w:color w:val="000000"/>
              </w:rPr>
              <w:t>chữa bài, nhận xét.</w:t>
            </w:r>
          </w:p>
          <w:p w14:paraId="1563E558" w14:textId="77777777" w:rsidR="00B04885" w:rsidRDefault="00B04885" w:rsidP="00C065F4">
            <w:pPr>
              <w:rPr>
                <w:rFonts w:cs="Courier New"/>
                <w:color w:val="000000"/>
              </w:rPr>
            </w:pPr>
          </w:p>
          <w:p w14:paraId="346210A0" w14:textId="77777777" w:rsidR="00B04885" w:rsidRDefault="00B04885" w:rsidP="00C065F4">
            <w:pPr>
              <w:rPr>
                <w:rFonts w:cs="Courier New"/>
                <w:color w:val="000000"/>
              </w:rPr>
            </w:pPr>
          </w:p>
          <w:p w14:paraId="312491AF" w14:textId="77777777" w:rsidR="00B04885" w:rsidRDefault="00B04885" w:rsidP="00C065F4">
            <w:pPr>
              <w:rPr>
                <w:rFonts w:cs="Courier New"/>
                <w:color w:val="000000"/>
              </w:rPr>
            </w:pPr>
          </w:p>
          <w:p w14:paraId="62F5ABF5" w14:textId="77777777" w:rsidR="00B04885" w:rsidRDefault="00B04885" w:rsidP="00C065F4">
            <w:pPr>
              <w:rPr>
                <w:rFonts w:cs="Courier New"/>
                <w:color w:val="000000"/>
              </w:rPr>
            </w:pPr>
          </w:p>
          <w:p w14:paraId="05D2B77D" w14:textId="77777777" w:rsidR="00B04885" w:rsidRPr="00B02D52" w:rsidRDefault="00B04885" w:rsidP="00C065F4">
            <w:pPr>
              <w:jc w:val="both"/>
              <w:rPr>
                <w:rFonts w:cs="Courier New"/>
                <w:color w:val="000000"/>
              </w:rPr>
            </w:pPr>
            <w:r w:rsidRPr="00B02D52">
              <w:rPr>
                <w:rFonts w:cs="Courier New"/>
                <w:color w:val="000000"/>
              </w:rPr>
              <w:t>- HS nêu.</w:t>
            </w:r>
          </w:p>
          <w:p w14:paraId="7FD5F5F2" w14:textId="77777777" w:rsidR="00B04885" w:rsidRPr="00B02D52" w:rsidRDefault="00B04885" w:rsidP="00C065F4">
            <w:pPr>
              <w:rPr>
                <w:rFonts w:cs="Courier New"/>
                <w:color w:val="000000"/>
              </w:rPr>
            </w:pPr>
          </w:p>
        </w:tc>
      </w:tr>
    </w:tbl>
    <w:p w14:paraId="6C1B5F93" w14:textId="77777777" w:rsidR="00B04885" w:rsidRPr="00B65801" w:rsidRDefault="00B04885" w:rsidP="00B04885">
      <w:pPr>
        <w:jc w:val="both"/>
        <w:rPr>
          <w:b/>
          <w:i/>
          <w:szCs w:val="24"/>
          <w:lang w:val="nl-NL"/>
        </w:rPr>
      </w:pPr>
      <w:r>
        <w:rPr>
          <w:b/>
          <w:i/>
          <w:lang w:val="nl-NL"/>
        </w:rPr>
        <w:lastRenderedPageBreak/>
        <w:t xml:space="preserve">        </w:t>
      </w:r>
      <w:r w:rsidRPr="00B65801">
        <w:rPr>
          <w:b/>
          <w:i/>
          <w:lang w:val="nl-NL"/>
        </w:rPr>
        <w:t xml:space="preserve">* </w:t>
      </w:r>
      <w:r>
        <w:rPr>
          <w:b/>
          <w:i/>
          <w:lang w:val="nl-NL"/>
        </w:rPr>
        <w:t>Điều chỉnh sau bài dạy</w:t>
      </w:r>
    </w:p>
    <w:p w14:paraId="712E758C" w14:textId="77777777" w:rsidR="00B04885" w:rsidRDefault="00B04885" w:rsidP="00B04885">
      <w:pPr>
        <w:rPr>
          <w:sz w:val="24"/>
          <w:szCs w:val="24"/>
          <w:lang w:val="nl-NL"/>
        </w:rPr>
      </w:pPr>
      <w:r w:rsidRPr="00B65801">
        <w:rPr>
          <w:sz w:val="24"/>
          <w:szCs w:val="24"/>
          <w:lang w:val="nl-NL"/>
        </w:rPr>
        <w:t>…………………………………………………………………………………………………...</w:t>
      </w:r>
    </w:p>
    <w:p w14:paraId="1E607279" w14:textId="713E4BC0" w:rsidR="00B04885" w:rsidRDefault="00B04885" w:rsidP="00B04885">
      <w:pPr>
        <w:rPr>
          <w:lang w:val="nl-NL"/>
        </w:rPr>
      </w:pPr>
      <w:r>
        <w:rPr>
          <w:noProof/>
        </w:rPr>
        <mc:AlternateContent>
          <mc:Choice Requires="wps">
            <w:drawing>
              <wp:anchor distT="0" distB="0" distL="114300" distR="114300" simplePos="0" relativeHeight="251683840" behindDoc="0" locked="0" layoutInCell="1" allowOverlap="1" wp14:anchorId="49941E03" wp14:editId="75705373">
                <wp:simplePos x="0" y="0"/>
                <wp:positionH relativeFrom="column">
                  <wp:posOffset>1571625</wp:posOffset>
                </wp:positionH>
                <wp:positionV relativeFrom="paragraph">
                  <wp:posOffset>153670</wp:posOffset>
                </wp:positionV>
                <wp:extent cx="2605405" cy="0"/>
                <wp:effectExtent l="5715" t="5080" r="8255" b="1397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D77901" id="Straight Arrow Connector 18" o:spid="_x0000_s1026" type="#_x0000_t32" style="position:absolute;margin-left:123.75pt;margin-top:12.1pt;width:205.15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Cd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"/>
            </w:pict>
          </mc:Fallback>
        </mc:AlternateContent>
      </w:r>
    </w:p>
    <w:p w14:paraId="7514541C" w14:textId="6499CB32" w:rsidR="00B04885" w:rsidRDefault="00B04885" w:rsidP="00B04885">
      <w:pPr>
        <w:rPr>
          <w:b/>
          <w:lang w:val="nl-NL"/>
        </w:rPr>
      </w:pPr>
      <w:r w:rsidRPr="008E070B">
        <w:rPr>
          <w:b/>
          <w:lang w:val="nl-NL"/>
        </w:rPr>
        <w:t xml:space="preserve">Tiết 3  </w:t>
      </w:r>
      <w:r w:rsidRPr="007C0010">
        <w:rPr>
          <w:lang w:val="nl-NL"/>
        </w:rPr>
        <w:t xml:space="preserve">                                </w:t>
      </w:r>
      <w:r>
        <w:rPr>
          <w:lang w:val="nl-NL"/>
        </w:rPr>
        <w:t xml:space="preserve">       </w:t>
      </w:r>
      <w:r w:rsidR="00513738">
        <w:rPr>
          <w:lang w:val="nl-NL"/>
        </w:rPr>
        <w:t xml:space="preserve">  </w:t>
      </w:r>
      <w:r>
        <w:rPr>
          <w:b/>
          <w:lang w:val="nl-NL"/>
        </w:rPr>
        <w:t>TẬP LÀM VĂN</w:t>
      </w:r>
    </w:p>
    <w:p w14:paraId="27EBB34E" w14:textId="45FB6881" w:rsidR="00B04885" w:rsidRDefault="00B04885" w:rsidP="00852D94">
      <w:pPr>
        <w:pStyle w:val="ListParagraph"/>
        <w:ind w:left="0"/>
        <w:jc w:val="center"/>
        <w:rPr>
          <w:rFonts w:ascii="Times New Roman" w:hAnsi="Times New Roman"/>
          <w:b/>
        </w:rPr>
      </w:pPr>
      <w:r>
        <w:rPr>
          <w:rFonts w:ascii="Times New Roman" w:hAnsi="Times New Roman"/>
          <w:b/>
        </w:rPr>
        <w:t>Kiểm tra định kì cuối HKI (Viết</w:t>
      </w:r>
      <w:r w:rsidR="00513738">
        <w:rPr>
          <w:rFonts w:ascii="Times New Roman" w:hAnsi="Times New Roman"/>
          <w:b/>
        </w:rPr>
        <w:t>) (</w:t>
      </w:r>
      <w:r>
        <w:rPr>
          <w:rFonts w:ascii="Times New Roman" w:hAnsi="Times New Roman"/>
          <w:b/>
        </w:rPr>
        <w:t>Tiết 8)</w:t>
      </w:r>
    </w:p>
    <w:p w14:paraId="184A7800" w14:textId="77777777" w:rsidR="00B04885" w:rsidRPr="006D5AC7" w:rsidRDefault="00B04885" w:rsidP="00B04885">
      <w:pPr>
        <w:pStyle w:val="ListParagraph"/>
        <w:ind w:left="0" w:firstLine="567"/>
        <w:rPr>
          <w:rFonts w:ascii="Times New Roman" w:hAnsi="Times New Roman"/>
          <w:b/>
        </w:rPr>
      </w:pPr>
      <w:r w:rsidRPr="006D5AC7">
        <w:rPr>
          <w:rFonts w:ascii="Times New Roman" w:hAnsi="Times New Roman"/>
          <w:b/>
        </w:rPr>
        <w:t>I. YÊU CẦU CẦN ĐẠT</w:t>
      </w:r>
    </w:p>
    <w:p w14:paraId="7BEA6878" w14:textId="77777777" w:rsidR="00B04885" w:rsidRDefault="00B04885" w:rsidP="00B04885">
      <w:pPr>
        <w:pStyle w:val="ListParagraph"/>
        <w:ind w:left="0" w:firstLine="567"/>
        <w:rPr>
          <w:rFonts w:ascii="Times New Roman" w:hAnsi="Times New Roman"/>
        </w:rPr>
      </w:pPr>
      <w:r w:rsidRPr="006D5AC7">
        <w:rPr>
          <w:rFonts w:ascii="Times New Roman" w:hAnsi="Times New Roman"/>
          <w:b/>
        </w:rPr>
        <w:lastRenderedPageBreak/>
        <w:t xml:space="preserve">1. </w:t>
      </w:r>
      <w:r>
        <w:rPr>
          <w:rFonts w:ascii="Times New Roman" w:hAnsi="Times New Roman"/>
          <w:b/>
        </w:rPr>
        <w:t>K</w:t>
      </w:r>
      <w:r w:rsidRPr="006D5AC7">
        <w:rPr>
          <w:rFonts w:ascii="Times New Roman" w:hAnsi="Times New Roman"/>
          <w:b/>
        </w:rPr>
        <w:t>iến thức</w:t>
      </w:r>
      <w:r>
        <w:rPr>
          <w:rFonts w:ascii="Times New Roman" w:hAnsi="Times New Roman"/>
          <w:b/>
        </w:rPr>
        <w:t>, kĩ năng:</w:t>
      </w:r>
      <w:r w:rsidRPr="00C30E17">
        <w:rPr>
          <w:rFonts w:ascii="Times New Roman" w:hAnsi="Times New Roman"/>
        </w:rPr>
        <w:tab/>
      </w:r>
      <w:r w:rsidRPr="00C30E17">
        <w:rPr>
          <w:rFonts w:ascii="Times New Roman" w:hAnsi="Times New Roman"/>
        </w:rPr>
        <w:tab/>
      </w:r>
      <w:r w:rsidRPr="00C30E17">
        <w:rPr>
          <w:rFonts w:ascii="Times New Roman" w:hAnsi="Times New Roman"/>
        </w:rPr>
        <w:tab/>
      </w:r>
      <w:r w:rsidRPr="00C30E17">
        <w:rPr>
          <w:rFonts w:ascii="Times New Roman" w:hAnsi="Times New Roman"/>
        </w:rPr>
        <w:tab/>
      </w:r>
      <w:r w:rsidRPr="00C30E17">
        <w:rPr>
          <w:rFonts w:ascii="Times New Roman" w:hAnsi="Times New Roman"/>
        </w:rPr>
        <w:tab/>
      </w:r>
      <w:r w:rsidRPr="00C30E17">
        <w:rPr>
          <w:rFonts w:ascii="Times New Roman" w:hAnsi="Times New Roman"/>
        </w:rPr>
        <w:tab/>
      </w:r>
      <w:r w:rsidRPr="00C30E17">
        <w:rPr>
          <w:rFonts w:ascii="Times New Roman" w:hAnsi="Times New Roman"/>
        </w:rPr>
        <w:tab/>
      </w:r>
      <w:r w:rsidRPr="00C30E17">
        <w:rPr>
          <w:rFonts w:ascii="Times New Roman" w:hAnsi="Times New Roman"/>
        </w:rPr>
        <w:tab/>
      </w:r>
    </w:p>
    <w:p w14:paraId="6AB6C6F1" w14:textId="77777777" w:rsidR="00B04885" w:rsidRDefault="00B04885" w:rsidP="00B04885">
      <w:pPr>
        <w:pStyle w:val="ListParagraph"/>
        <w:ind w:left="0" w:firstLine="567"/>
        <w:rPr>
          <w:rFonts w:ascii="Times New Roman" w:hAnsi="Times New Roman"/>
        </w:rPr>
      </w:pPr>
      <w:r w:rsidRPr="00017E40">
        <w:rPr>
          <w:rFonts w:ascii="Times New Roman" w:hAnsi="Times New Roman"/>
        </w:rPr>
        <w:t xml:space="preserve">- Kiểm tra kiến thức về </w:t>
      </w:r>
      <w:r>
        <w:rPr>
          <w:rFonts w:ascii="Times New Roman" w:hAnsi="Times New Roman"/>
        </w:rPr>
        <w:t>viết chính tả và tập làm văn tả cảnh.</w:t>
      </w:r>
      <w:r>
        <w:rPr>
          <w:rFonts w:ascii="Times New Roman" w:hAnsi="Times New Roman"/>
        </w:rPr>
        <w:tab/>
      </w:r>
      <w:r>
        <w:rPr>
          <w:rFonts w:ascii="Times New Roman" w:hAnsi="Times New Roman"/>
        </w:rPr>
        <w:tab/>
      </w:r>
    </w:p>
    <w:p w14:paraId="00FAF56E" w14:textId="77777777" w:rsidR="00B04885" w:rsidRPr="006D5AC7" w:rsidRDefault="00B04885" w:rsidP="00B04885">
      <w:pPr>
        <w:pStyle w:val="ListParagraph"/>
        <w:ind w:left="0" w:firstLine="567"/>
        <w:rPr>
          <w:rFonts w:ascii="Times New Roman" w:hAnsi="Times New Roman"/>
          <w:b/>
        </w:rPr>
      </w:pPr>
      <w:r>
        <w:rPr>
          <w:rFonts w:ascii="Times New Roman" w:hAnsi="Times New Roman"/>
          <w:b/>
        </w:rPr>
        <w:t xml:space="preserve">2. Năng lực: </w:t>
      </w:r>
      <w:r w:rsidRPr="00017E40">
        <w:rPr>
          <w:rFonts w:ascii="Times New Roman" w:hAnsi="Times New Roman"/>
        </w:rPr>
        <w:t>Vận dụng kiến thức đã học để làm bài</w:t>
      </w:r>
    </w:p>
    <w:p w14:paraId="36A62353" w14:textId="77777777" w:rsidR="00B04885" w:rsidRPr="006D5AC7" w:rsidRDefault="00B04885" w:rsidP="00B04885">
      <w:pPr>
        <w:ind w:firstLine="567"/>
        <w:rPr>
          <w:rFonts w:cs="Courier New"/>
        </w:rPr>
      </w:pPr>
      <w:r w:rsidRPr="00F8751E">
        <w:rPr>
          <w:b/>
        </w:rPr>
        <w:t>3. phẩm chất</w:t>
      </w:r>
      <w:r>
        <w:rPr>
          <w:b/>
        </w:rPr>
        <w:t>:</w:t>
      </w:r>
      <w:r>
        <w:t xml:space="preserve"> Yêu thích môn học, tích cực, chủ động làm bài</w:t>
      </w:r>
    </w:p>
    <w:p w14:paraId="1EA600FF" w14:textId="77777777" w:rsidR="00B04885" w:rsidRPr="00A54A3C" w:rsidRDefault="00B04885" w:rsidP="00B04885">
      <w:pPr>
        <w:pStyle w:val="ListParagraph"/>
        <w:ind w:left="0" w:firstLine="567"/>
        <w:rPr>
          <w:rFonts w:ascii="Times New Roman" w:hAnsi="Times New Roman"/>
          <w:b/>
        </w:rPr>
      </w:pPr>
      <w:r w:rsidRPr="006D5AC7">
        <w:rPr>
          <w:rFonts w:ascii="Times New Roman" w:hAnsi="Times New Roman" w:cs="Courier New"/>
          <w:b/>
          <w:lang w:val="fr-FR"/>
        </w:rPr>
        <w:t>II. ĐỒ DÙNG DẠY HỌC</w:t>
      </w:r>
    </w:p>
    <w:p w14:paraId="6180ED68" w14:textId="77777777" w:rsidR="00B04885" w:rsidRPr="00A54A3C" w:rsidRDefault="00B04885" w:rsidP="00B04885">
      <w:pPr>
        <w:pStyle w:val="ListParagraph"/>
        <w:ind w:left="0" w:firstLine="567"/>
        <w:rPr>
          <w:rFonts w:ascii="Times New Roman" w:hAnsi="Times New Roman"/>
          <w:b/>
        </w:rPr>
      </w:pPr>
      <w:r w:rsidRPr="00A54A3C">
        <w:rPr>
          <w:rFonts w:ascii="Times New Roman" w:hAnsi="Times New Roman"/>
          <w:b/>
        </w:rPr>
        <w:t>1. Giáo viên</w:t>
      </w:r>
      <w:r>
        <w:rPr>
          <w:rFonts w:ascii="Times New Roman" w:hAnsi="Times New Roman"/>
          <w:b/>
        </w:rPr>
        <w:t xml:space="preserve">: </w:t>
      </w:r>
      <w:r>
        <w:rPr>
          <w:rFonts w:ascii="Times New Roman" w:hAnsi="Times New Roman" w:cs="Courier New"/>
          <w:lang w:val="fr-FR"/>
        </w:rPr>
        <w:t xml:space="preserve">Đề. Giấy KT. </w:t>
      </w:r>
    </w:p>
    <w:p w14:paraId="2A20A685" w14:textId="77777777" w:rsidR="00B04885" w:rsidRPr="00A54A3C" w:rsidRDefault="00B04885" w:rsidP="00B04885">
      <w:pPr>
        <w:pStyle w:val="ListParagraph"/>
        <w:ind w:left="0" w:firstLine="567"/>
        <w:rPr>
          <w:rFonts w:ascii="Times New Roman" w:hAnsi="Times New Roman"/>
          <w:b/>
        </w:rPr>
      </w:pPr>
      <w:r w:rsidRPr="00A54A3C">
        <w:rPr>
          <w:rFonts w:ascii="Times New Roman" w:hAnsi="Times New Roman"/>
          <w:b/>
        </w:rPr>
        <w:t>2. Học sinh</w:t>
      </w:r>
      <w:r>
        <w:rPr>
          <w:rFonts w:ascii="Times New Roman" w:hAnsi="Times New Roman"/>
          <w:b/>
        </w:rPr>
        <w:t xml:space="preserve">: </w:t>
      </w:r>
      <w:r w:rsidRPr="009B485E">
        <w:rPr>
          <w:rFonts w:ascii="Times New Roman" w:hAnsi="Times New Roman"/>
        </w:rPr>
        <w:t>BC, nháp</w:t>
      </w:r>
      <w:r>
        <w:rPr>
          <w:rFonts w:ascii="Times New Roman" w:hAnsi="Times New Roman"/>
        </w:rPr>
        <w:t>.</w:t>
      </w:r>
    </w:p>
    <w:p w14:paraId="41A0F9D5" w14:textId="77777777" w:rsidR="00B04885" w:rsidRDefault="00B04885" w:rsidP="00B04885">
      <w:pPr>
        <w:pStyle w:val="ListParagraph"/>
        <w:ind w:left="0" w:firstLine="567"/>
        <w:rPr>
          <w:rFonts w:ascii="Times New Roman" w:hAnsi="Times New Roman" w:cs="Courier New"/>
          <w:b/>
          <w:lang w:val="fr-FR"/>
        </w:rPr>
      </w:pPr>
      <w:r w:rsidRPr="006D5AC7">
        <w:rPr>
          <w:rFonts w:ascii="Times New Roman" w:hAnsi="Times New Roman" w:cs="Courier New"/>
          <w:b/>
          <w:lang w:val="fr-FR"/>
        </w:rPr>
        <w:t>III. CÁC HOẠT ĐỘNG DẠY HỌC</w:t>
      </w:r>
    </w:p>
    <w:p w14:paraId="579D3F16" w14:textId="77777777" w:rsidR="00B04885" w:rsidRPr="00250A99" w:rsidRDefault="00B04885" w:rsidP="00B04885">
      <w:r>
        <w:rPr>
          <w:b/>
        </w:rPr>
        <w:t xml:space="preserve">        </w:t>
      </w:r>
      <w:r w:rsidRPr="00250A99">
        <w:t>-</w:t>
      </w:r>
      <w:r>
        <w:rPr>
          <w:b/>
        </w:rPr>
        <w:t xml:space="preserve"> </w:t>
      </w:r>
      <w:r w:rsidRPr="00250A99">
        <w:t>GV phát đề</w:t>
      </w:r>
    </w:p>
    <w:p w14:paraId="468A1F9C" w14:textId="77777777" w:rsidR="00B04885" w:rsidRDefault="00B04885" w:rsidP="00B04885">
      <w:pPr>
        <w:shd w:val="clear" w:color="auto" w:fill="FFFFFF"/>
        <w:ind w:firstLine="567"/>
        <w:jc w:val="both"/>
      </w:pPr>
      <w:r w:rsidRPr="00250A99">
        <w:t>- HS làm bài</w:t>
      </w:r>
    </w:p>
    <w:p w14:paraId="3BEB7DBC" w14:textId="77777777" w:rsidR="00B04885" w:rsidRPr="00FC6F04" w:rsidRDefault="00B04885" w:rsidP="00B04885">
      <w:pPr>
        <w:shd w:val="clear" w:color="auto" w:fill="FFFFFF"/>
        <w:ind w:firstLine="567"/>
        <w:jc w:val="both"/>
        <w:rPr>
          <w:color w:val="000000"/>
        </w:rPr>
      </w:pPr>
      <w:r w:rsidRPr="00FC6F04">
        <w:rPr>
          <w:b/>
          <w:bCs/>
          <w:color w:val="000000"/>
        </w:rPr>
        <w:t xml:space="preserve"> Kiểm tra viết: (10 điểm)</w:t>
      </w:r>
    </w:p>
    <w:p w14:paraId="54437BDF" w14:textId="77777777" w:rsidR="00B04885" w:rsidRDefault="00B04885" w:rsidP="00B04885">
      <w:pPr>
        <w:shd w:val="clear" w:color="auto" w:fill="FFFFFF"/>
        <w:ind w:firstLine="567"/>
        <w:jc w:val="both"/>
        <w:rPr>
          <w:b/>
          <w:bCs/>
          <w:color w:val="000000"/>
        </w:rPr>
      </w:pPr>
      <w:r>
        <w:rPr>
          <w:b/>
          <w:bCs/>
          <w:color w:val="000000"/>
        </w:rPr>
        <w:t>1. Chính tả</w:t>
      </w:r>
      <w:r w:rsidRPr="00FC6F04">
        <w:rPr>
          <w:b/>
          <w:bCs/>
          <w:color w:val="000000"/>
        </w:rPr>
        <w:t>: (</w:t>
      </w:r>
      <w:r>
        <w:rPr>
          <w:b/>
          <w:bCs/>
          <w:color w:val="000000"/>
        </w:rPr>
        <w:t>2</w:t>
      </w:r>
      <w:r w:rsidRPr="00FC6F04">
        <w:rPr>
          <w:b/>
          <w:bCs/>
          <w:color w:val="000000"/>
        </w:rPr>
        <w:t xml:space="preserve"> điểm) </w:t>
      </w:r>
      <w:r>
        <w:rPr>
          <w:b/>
          <w:bCs/>
          <w:color w:val="000000"/>
        </w:rPr>
        <w:t xml:space="preserve"> </w:t>
      </w:r>
    </w:p>
    <w:p w14:paraId="3BF40D67" w14:textId="77777777" w:rsidR="00B04885" w:rsidRDefault="00B04885" w:rsidP="00B04885">
      <w:pPr>
        <w:shd w:val="clear" w:color="auto" w:fill="FFFFFF"/>
        <w:ind w:firstLine="567"/>
        <w:jc w:val="both"/>
      </w:pPr>
      <w:r>
        <w:rPr>
          <w:b/>
          <w:bCs/>
          <w:color w:val="000000"/>
        </w:rPr>
        <w:t xml:space="preserve">Bài viết:                                    </w:t>
      </w:r>
      <w:r w:rsidRPr="00487A5F">
        <w:rPr>
          <w:b/>
        </w:rPr>
        <w:t>Chú bé vùng biển</w:t>
      </w:r>
      <w:r>
        <w:t>.</w:t>
      </w:r>
    </w:p>
    <w:p w14:paraId="1CB2F7C5" w14:textId="77777777" w:rsidR="00B04885" w:rsidRDefault="00B04885" w:rsidP="00B04885">
      <w:pPr>
        <w:ind w:firstLine="567"/>
      </w:pPr>
      <w:r>
        <w:t>Thằng Thắng, con cá vược của thôn Bần và là địch thủ bơi lội đáng gờm nhất của bọn trẻ, lúc này đang ngồi trên chiếc thuyền đậu ở ngoài cùng. Nó trạc tuổi thằng Chân "phệ" nhưng cao hơn hẳn cái đầu. Nó cởi trần phơi nước da rám đỏ khỏe mạnh của những đứa trẻ lớn lên với nắng, nước mặn và gió biển. Thân hình nó rắn chắc, nở nang: cổ mập, vai rộng, ngực nở căng, bụng thon hằn rõ những múi, hai cánh tay gân guốc như hai cái bơi chèo.</w:t>
      </w:r>
    </w:p>
    <w:p w14:paraId="18D801C2" w14:textId="77777777" w:rsidR="00B04885" w:rsidRPr="00487A5F" w:rsidRDefault="00B04885" w:rsidP="00B04885">
      <w:pPr>
        <w:ind w:firstLine="567"/>
        <w:rPr>
          <w:i/>
          <w:sz w:val="30"/>
        </w:rPr>
      </w:pPr>
      <w:r>
        <w:t xml:space="preserve">                                                                                                </w:t>
      </w:r>
      <w:r w:rsidRPr="00487A5F">
        <w:rPr>
          <w:i/>
        </w:rPr>
        <w:t>Theo Trần Vân</w:t>
      </w:r>
    </w:p>
    <w:p w14:paraId="31C82401" w14:textId="77777777" w:rsidR="00B04885" w:rsidRPr="00FC6F04" w:rsidRDefault="00B04885" w:rsidP="00B04885">
      <w:pPr>
        <w:shd w:val="clear" w:color="auto" w:fill="FFFFFF"/>
        <w:ind w:firstLine="567"/>
        <w:jc w:val="both"/>
        <w:rPr>
          <w:color w:val="000000"/>
        </w:rPr>
      </w:pPr>
      <w:r w:rsidRPr="00FC6F04">
        <w:rPr>
          <w:color w:val="000000"/>
        </w:rPr>
        <w:t>- GV đọc cho HS viết, thời gian HS viết bài khoảng 15 phút.</w:t>
      </w:r>
    </w:p>
    <w:p w14:paraId="6619FA80" w14:textId="77777777" w:rsidR="00B04885" w:rsidRPr="00FC6F04" w:rsidRDefault="00B04885" w:rsidP="00B04885">
      <w:pPr>
        <w:shd w:val="clear" w:color="auto" w:fill="FFFFFF"/>
        <w:ind w:firstLine="567"/>
        <w:jc w:val="both"/>
        <w:rPr>
          <w:color w:val="000000"/>
        </w:rPr>
      </w:pPr>
      <w:r w:rsidRPr="00FC6F04">
        <w:rPr>
          <w:color w:val="000000"/>
        </w:rPr>
        <w:t>- Đánh giá, cho điểm: Bài viết không mắc lỗi chính tả, chữ viết rõ ràng, trình bà</w:t>
      </w:r>
      <w:r>
        <w:rPr>
          <w:color w:val="000000"/>
        </w:rPr>
        <w:t xml:space="preserve">y sạch sẽ và đúng theo đoạn văn: </w:t>
      </w:r>
      <w:r w:rsidRPr="00FC6F04">
        <w:rPr>
          <w:color w:val="000000"/>
        </w:rPr>
        <w:t>2 điểm.</w:t>
      </w:r>
    </w:p>
    <w:p w14:paraId="0DABECED" w14:textId="77777777" w:rsidR="00B04885" w:rsidRPr="00FC6F04" w:rsidRDefault="00B04885" w:rsidP="00B04885">
      <w:pPr>
        <w:shd w:val="clear" w:color="auto" w:fill="FFFFFF"/>
        <w:ind w:firstLine="567"/>
        <w:jc w:val="both"/>
        <w:rPr>
          <w:color w:val="000000"/>
        </w:rPr>
      </w:pPr>
      <w:r w:rsidRPr="00FC6F04">
        <w:rPr>
          <w:color w:val="000000"/>
        </w:rPr>
        <w:t xml:space="preserve">- Học sinh viết mắc </w:t>
      </w:r>
      <w:r>
        <w:rPr>
          <w:color w:val="000000"/>
        </w:rPr>
        <w:t>mỗi</w:t>
      </w:r>
      <w:r w:rsidRPr="00FC6F04">
        <w:rPr>
          <w:color w:val="000000"/>
        </w:rPr>
        <w:t xml:space="preserve"> lỗi chính tả trong bài viết (</w:t>
      </w:r>
      <w:r>
        <w:rPr>
          <w:color w:val="000000"/>
        </w:rPr>
        <w:t>sai-</w:t>
      </w:r>
      <w:r w:rsidRPr="00FC6F04">
        <w:rPr>
          <w:color w:val="000000"/>
        </w:rPr>
        <w:t xml:space="preserve"> lẫn phụ âm đầu hoặc vần, thanh; không viết hoa đúng quy định): trừ 0,</w:t>
      </w:r>
      <w:r>
        <w:rPr>
          <w:color w:val="000000"/>
        </w:rPr>
        <w:t>1</w:t>
      </w:r>
      <w:r w:rsidRPr="00FC6F04">
        <w:rPr>
          <w:color w:val="000000"/>
        </w:rPr>
        <w:t xml:space="preserve"> điểm.</w:t>
      </w:r>
    </w:p>
    <w:p w14:paraId="17ACED35" w14:textId="77777777" w:rsidR="00B04885" w:rsidRDefault="00B04885" w:rsidP="00B04885">
      <w:pPr>
        <w:shd w:val="clear" w:color="auto" w:fill="FFFFFF"/>
        <w:ind w:firstLine="567"/>
        <w:jc w:val="both"/>
        <w:rPr>
          <w:color w:val="000000"/>
        </w:rPr>
      </w:pPr>
      <w:r w:rsidRPr="00FC6F04">
        <w:rPr>
          <w:color w:val="000000"/>
        </w:rPr>
        <w:t>Lưu ý: Nếu chữ viết không rõ ràng, sai về độ cao, khoảng cách, kiểu chữ hoặc trình bày bẩn,…bị trừ 1 điểm toàn bài.</w:t>
      </w:r>
    </w:p>
    <w:p w14:paraId="6014CB11" w14:textId="77777777" w:rsidR="00B04885" w:rsidRPr="00FC6F04" w:rsidRDefault="00B04885" w:rsidP="00B04885">
      <w:pPr>
        <w:shd w:val="clear" w:color="auto" w:fill="FFFFFF"/>
        <w:ind w:firstLine="567"/>
        <w:jc w:val="both"/>
        <w:rPr>
          <w:color w:val="000000"/>
        </w:rPr>
      </w:pPr>
      <w:r w:rsidRPr="00FC6F04">
        <w:rPr>
          <w:b/>
          <w:bCs/>
          <w:color w:val="000000"/>
        </w:rPr>
        <w:t>2. Tập làm văn: (</w:t>
      </w:r>
      <w:r>
        <w:rPr>
          <w:b/>
          <w:bCs/>
          <w:color w:val="000000"/>
        </w:rPr>
        <w:t xml:space="preserve">8 </w:t>
      </w:r>
      <w:r w:rsidRPr="00FC6F04">
        <w:rPr>
          <w:b/>
          <w:bCs/>
          <w:color w:val="000000"/>
        </w:rPr>
        <w:t xml:space="preserve">điểm) </w:t>
      </w:r>
    </w:p>
    <w:p w14:paraId="18BF2997" w14:textId="77777777" w:rsidR="00B04885" w:rsidRDefault="00B04885" w:rsidP="00B04885">
      <w:pPr>
        <w:shd w:val="clear" w:color="auto" w:fill="FFFFFF"/>
        <w:ind w:left="720"/>
        <w:jc w:val="both"/>
        <w:rPr>
          <w:color w:val="000000"/>
        </w:rPr>
      </w:pPr>
      <w:r>
        <w:rPr>
          <w:color w:val="000000"/>
        </w:rPr>
        <w:t>Đề bài: Em hãy tả lại một cơn mưa rào mùa hạ.</w:t>
      </w:r>
    </w:p>
    <w:p w14:paraId="78AB343C" w14:textId="77777777" w:rsidR="00B04885" w:rsidRPr="00FC6F04" w:rsidRDefault="00B04885" w:rsidP="00B04885">
      <w:pPr>
        <w:shd w:val="clear" w:color="auto" w:fill="FFFFFF"/>
        <w:ind w:firstLine="567"/>
        <w:jc w:val="both"/>
        <w:rPr>
          <w:color w:val="000000"/>
        </w:rPr>
      </w:pPr>
      <w:r w:rsidRPr="00FC6F04">
        <w:rPr>
          <w:color w:val="000000"/>
        </w:rPr>
        <w:t xml:space="preserve">- Đảm bảo được các yêu cầu sau, được </w:t>
      </w:r>
      <w:r>
        <w:rPr>
          <w:color w:val="000000"/>
        </w:rPr>
        <w:t>8</w:t>
      </w:r>
      <w:r w:rsidRPr="00FC6F04">
        <w:rPr>
          <w:color w:val="000000"/>
        </w:rPr>
        <w:t xml:space="preserve"> điểm:</w:t>
      </w:r>
    </w:p>
    <w:p w14:paraId="5AFFCC58" w14:textId="77777777" w:rsidR="00B04885" w:rsidRPr="00FC6F04" w:rsidRDefault="00B04885" w:rsidP="00B04885">
      <w:pPr>
        <w:shd w:val="clear" w:color="auto" w:fill="FFFFFF"/>
        <w:ind w:firstLine="567"/>
        <w:jc w:val="both"/>
        <w:rPr>
          <w:color w:val="000000"/>
        </w:rPr>
      </w:pPr>
      <w:r w:rsidRPr="00FC6F04">
        <w:rPr>
          <w:color w:val="000000"/>
        </w:rPr>
        <w:t>+ Học sinh viết được một bài văn thể loại theo yêu cầu của đề (có mở bài, th</w:t>
      </w:r>
      <w:r>
        <w:rPr>
          <w:color w:val="000000"/>
        </w:rPr>
        <w:t>â</w:t>
      </w:r>
      <w:r w:rsidRPr="00FC6F04">
        <w:rPr>
          <w:color w:val="000000"/>
        </w:rPr>
        <w:t>n bài, kết bài) một cách mạch lạc, có nội dung phù hợp theo yêu cầu của đề bài.</w:t>
      </w:r>
    </w:p>
    <w:p w14:paraId="224F3133" w14:textId="77777777" w:rsidR="00B04885" w:rsidRPr="00FC6F04" w:rsidRDefault="00B04885" w:rsidP="00B04885">
      <w:pPr>
        <w:shd w:val="clear" w:color="auto" w:fill="FFFFFF"/>
        <w:ind w:firstLine="567"/>
        <w:jc w:val="both"/>
        <w:rPr>
          <w:color w:val="000000"/>
        </w:rPr>
      </w:pPr>
      <w:r w:rsidRPr="00FC6F04">
        <w:rPr>
          <w:color w:val="000000"/>
        </w:rPr>
        <w:t>+ Viết câu đúng ngữ pháp, dùng từ đúng, không mắc lỗi chính tả.</w:t>
      </w:r>
    </w:p>
    <w:p w14:paraId="531F3436" w14:textId="77777777" w:rsidR="00B04885" w:rsidRPr="00FC6F04" w:rsidRDefault="00B04885" w:rsidP="00B04885">
      <w:pPr>
        <w:shd w:val="clear" w:color="auto" w:fill="FFFFFF"/>
        <w:ind w:firstLine="567"/>
        <w:jc w:val="both"/>
        <w:rPr>
          <w:color w:val="000000"/>
        </w:rPr>
      </w:pPr>
      <w:r w:rsidRPr="00FC6F04">
        <w:rPr>
          <w:color w:val="000000"/>
        </w:rPr>
        <w:t>+ Chữ viết rõ ràng, trình bày bài viết sạch đẹp.</w:t>
      </w:r>
    </w:p>
    <w:p w14:paraId="6F22EEC8" w14:textId="77777777" w:rsidR="00B04885" w:rsidRPr="00FC6F04" w:rsidRDefault="00B04885" w:rsidP="00B04885">
      <w:pPr>
        <w:shd w:val="clear" w:color="auto" w:fill="FFFFFF"/>
        <w:ind w:firstLine="567"/>
        <w:jc w:val="both"/>
        <w:rPr>
          <w:color w:val="000000"/>
        </w:rPr>
      </w:pPr>
      <w:r w:rsidRPr="00FC6F04">
        <w:rPr>
          <w:color w:val="000000"/>
        </w:rPr>
        <w:t>- Tùy theo mức độ sai sót về ý, về diễn đạt và chữ viết có thể cho các mức điểm phù hợp với thực tế bài viết.</w:t>
      </w:r>
    </w:p>
    <w:p w14:paraId="2A2F4F77" w14:textId="77777777" w:rsidR="00B04885" w:rsidRDefault="00B04885" w:rsidP="00B04885">
      <w:pPr>
        <w:shd w:val="clear" w:color="auto" w:fill="FFFFFF"/>
        <w:ind w:firstLine="567"/>
        <w:jc w:val="both"/>
        <w:rPr>
          <w:color w:val="000000"/>
        </w:rPr>
      </w:pPr>
      <w:r w:rsidRPr="00FC6F04">
        <w:rPr>
          <w:color w:val="000000"/>
        </w:rPr>
        <w:t xml:space="preserve">* Bài đạt điểm </w:t>
      </w:r>
      <w:r>
        <w:rPr>
          <w:color w:val="000000"/>
        </w:rPr>
        <w:t>8</w:t>
      </w:r>
      <w:r w:rsidRPr="00FC6F04">
        <w:rPr>
          <w:color w:val="000000"/>
        </w:rPr>
        <w:t xml:space="preserve"> khi học sinh có sử dụng ít nhất từ 1 đến 2 biện pháp nghệ thuật trong tả cảnh.</w:t>
      </w:r>
    </w:p>
    <w:p w14:paraId="740855C7" w14:textId="77777777" w:rsidR="00B04885" w:rsidRDefault="00B04885" w:rsidP="00B04885">
      <w:pPr>
        <w:shd w:val="clear" w:color="auto" w:fill="FFFFFF"/>
        <w:ind w:firstLine="567"/>
        <w:jc w:val="both"/>
        <w:rPr>
          <w:color w:val="000000"/>
        </w:rPr>
      </w:pPr>
      <w:r>
        <w:rPr>
          <w:color w:val="000000"/>
        </w:rPr>
        <w:t>- Mở bài đúng thể loại: Nêu được cảnh tả là một cơn mưa rào mùa hạ:(1,0 điểm)</w:t>
      </w:r>
    </w:p>
    <w:p w14:paraId="7ECFB36B" w14:textId="77777777" w:rsidR="00B04885" w:rsidRDefault="00B04885" w:rsidP="00B04885">
      <w:pPr>
        <w:shd w:val="clear" w:color="auto" w:fill="FFFFFF"/>
        <w:ind w:firstLine="567"/>
        <w:jc w:val="both"/>
        <w:rPr>
          <w:color w:val="000000"/>
        </w:rPr>
      </w:pPr>
      <w:r>
        <w:rPr>
          <w:color w:val="000000"/>
        </w:rPr>
        <w:t>- Thân bài: tối đa 6 điểm</w:t>
      </w:r>
    </w:p>
    <w:p w14:paraId="01230118" w14:textId="77777777" w:rsidR="00B04885" w:rsidRDefault="00B04885" w:rsidP="00B04885">
      <w:pPr>
        <w:shd w:val="clear" w:color="auto" w:fill="FFFFFF"/>
        <w:ind w:firstLine="567"/>
        <w:jc w:val="both"/>
        <w:rPr>
          <w:color w:val="000000"/>
        </w:rPr>
      </w:pPr>
      <w:r>
        <w:rPr>
          <w:color w:val="000000"/>
        </w:rPr>
        <w:t>+ Tả được cơn mưa từ lúc bắt đầu mưa đến lúc kết thúc.</w:t>
      </w:r>
    </w:p>
    <w:p w14:paraId="36ED9484" w14:textId="77777777" w:rsidR="00B04885" w:rsidRDefault="00B04885" w:rsidP="00B04885">
      <w:pPr>
        <w:shd w:val="clear" w:color="auto" w:fill="FFFFFF"/>
        <w:ind w:firstLine="567"/>
        <w:jc w:val="both"/>
        <w:rPr>
          <w:color w:val="000000"/>
        </w:rPr>
      </w:pPr>
      <w:r>
        <w:rPr>
          <w:color w:val="000000"/>
        </w:rPr>
        <w:t>+ Kết hợp tả được con người, con vật có liên quan đến cơn mưa.</w:t>
      </w:r>
    </w:p>
    <w:p w14:paraId="53675888" w14:textId="77777777" w:rsidR="00B04885" w:rsidRPr="00FC6F04" w:rsidRDefault="00B04885" w:rsidP="00B04885">
      <w:pPr>
        <w:shd w:val="clear" w:color="auto" w:fill="FFFFFF"/>
        <w:ind w:firstLine="567"/>
        <w:jc w:val="both"/>
        <w:rPr>
          <w:color w:val="000000"/>
        </w:rPr>
      </w:pPr>
      <w:r>
        <w:rPr>
          <w:color w:val="000000"/>
        </w:rPr>
        <w:t>- Kết bài: Nêu được cảm nghĩ về cơn mưa: (1,0 điểm).</w:t>
      </w:r>
    </w:p>
    <w:p w14:paraId="3EBC30C6" w14:textId="77777777" w:rsidR="00B04885" w:rsidRDefault="00B04885" w:rsidP="00B04885">
      <w:pPr>
        <w:shd w:val="clear" w:color="auto" w:fill="FFFFFF"/>
        <w:ind w:firstLine="567"/>
        <w:jc w:val="both"/>
        <w:rPr>
          <w:color w:val="000000"/>
        </w:rPr>
      </w:pPr>
      <w:r w:rsidRPr="00FC6F04">
        <w:rPr>
          <w:color w:val="000000"/>
        </w:rPr>
        <w:t>Lưu ý: Học sinh viết bài tùy theo mức độ mà GV cho điểm đúng theo bài làm của học sinh</w:t>
      </w:r>
    </w:p>
    <w:p w14:paraId="54A7EDD3" w14:textId="77777777" w:rsidR="00B04885" w:rsidRPr="00B65801" w:rsidRDefault="00B04885" w:rsidP="00513738">
      <w:pPr>
        <w:jc w:val="both"/>
        <w:rPr>
          <w:b/>
          <w:i/>
          <w:szCs w:val="24"/>
          <w:lang w:val="nl-NL"/>
        </w:rPr>
      </w:pPr>
      <w:r w:rsidRPr="00B65801">
        <w:rPr>
          <w:b/>
          <w:i/>
          <w:lang w:val="nl-NL"/>
        </w:rPr>
        <w:lastRenderedPageBreak/>
        <w:t xml:space="preserve">* </w:t>
      </w:r>
      <w:r>
        <w:rPr>
          <w:b/>
          <w:i/>
          <w:lang w:val="nl-NL"/>
        </w:rPr>
        <w:t>Điều chỉnh sau bài dạy</w:t>
      </w:r>
    </w:p>
    <w:p w14:paraId="495BA5F2" w14:textId="77777777" w:rsidR="00B04885" w:rsidRPr="007C0010" w:rsidRDefault="00B04885" w:rsidP="00B04885">
      <w:pPr>
        <w:rPr>
          <w:lang w:val="vi-VN"/>
        </w:rPr>
      </w:pPr>
      <w:r w:rsidRPr="00B65801">
        <w:rPr>
          <w:sz w:val="24"/>
          <w:szCs w:val="24"/>
          <w:lang w:val="nl-NL"/>
        </w:rPr>
        <w:t>…………………………………………………………………………………………………...</w:t>
      </w:r>
    </w:p>
    <w:p w14:paraId="5BFA1D23" w14:textId="0FE128F7" w:rsidR="00B04885" w:rsidRPr="00B511D8" w:rsidRDefault="00B04885" w:rsidP="00B04885">
      <w:pPr>
        <w:rPr>
          <w:b/>
          <w:lang w:val="nl-NL"/>
        </w:rPr>
      </w:pPr>
      <w:r>
        <w:rPr>
          <w:b/>
          <w:iCs/>
          <w:noProof/>
        </w:rPr>
        <mc:AlternateContent>
          <mc:Choice Requires="wps">
            <w:drawing>
              <wp:anchor distT="0" distB="0" distL="114300" distR="114300" simplePos="0" relativeHeight="251688960" behindDoc="0" locked="0" layoutInCell="1" allowOverlap="1" wp14:anchorId="525043B6" wp14:editId="0FD23FAA">
                <wp:simplePos x="0" y="0"/>
                <wp:positionH relativeFrom="column">
                  <wp:posOffset>1639570</wp:posOffset>
                </wp:positionH>
                <wp:positionV relativeFrom="paragraph">
                  <wp:posOffset>194310</wp:posOffset>
                </wp:positionV>
                <wp:extent cx="2605405" cy="0"/>
                <wp:effectExtent l="5080" t="11430" r="8890" b="762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228C9E" id="Straight Arrow Connector 17" o:spid="_x0000_s1026" type="#_x0000_t32" style="position:absolute;margin-left:129.1pt;margin-top:15.3pt;width:205.15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"/>
            </w:pict>
          </mc:Fallback>
        </mc:AlternateContent>
      </w:r>
    </w:p>
    <w:p w14:paraId="253CBAF5" w14:textId="25B4ED60" w:rsidR="00B04885" w:rsidRDefault="00B04885" w:rsidP="00B04885">
      <w:pPr>
        <w:ind w:right="-142"/>
      </w:pPr>
      <w:r w:rsidRPr="008E070B">
        <w:rPr>
          <w:b/>
        </w:rPr>
        <w:t>Tiết 4</w:t>
      </w:r>
      <w:r w:rsidRPr="00BF400C">
        <w:t xml:space="preserve"> </w:t>
      </w:r>
      <w:r>
        <w:t xml:space="preserve">  </w:t>
      </w:r>
      <w:r>
        <w:tab/>
      </w:r>
      <w:r>
        <w:tab/>
      </w:r>
      <w:r>
        <w:tab/>
      </w:r>
      <w:r>
        <w:tab/>
      </w:r>
      <w:r w:rsidR="008A020C">
        <w:t xml:space="preserve">   </w:t>
      </w:r>
      <w:r>
        <w:t xml:space="preserve">  </w:t>
      </w:r>
      <w:r w:rsidRPr="00334D30">
        <w:rPr>
          <w:b/>
        </w:rPr>
        <w:t>KHOA HỌC</w:t>
      </w:r>
      <w:r>
        <w:t xml:space="preserve"> </w:t>
      </w:r>
    </w:p>
    <w:p w14:paraId="25DD0A6B" w14:textId="77777777" w:rsidR="00B04885" w:rsidRPr="00B656DC" w:rsidRDefault="00B04885" w:rsidP="008A020C">
      <w:pPr>
        <w:tabs>
          <w:tab w:val="left" w:pos="0"/>
        </w:tabs>
        <w:jc w:val="center"/>
        <w:rPr>
          <w:rFonts w:cs="Courier New"/>
          <w:b/>
          <w:bCs/>
          <w:color w:val="000000"/>
          <w:lang w:val="fr-FR"/>
        </w:rPr>
      </w:pPr>
      <w:r w:rsidRPr="00B656DC">
        <w:rPr>
          <w:rFonts w:cs="Courier New"/>
          <w:b/>
          <w:bCs/>
          <w:color w:val="000000"/>
          <w:lang w:val="fr-FR"/>
        </w:rPr>
        <w:t>Hỗn hợp</w:t>
      </w:r>
    </w:p>
    <w:p w14:paraId="2BE5744D" w14:textId="77777777" w:rsidR="00B04885" w:rsidRPr="00B656DC" w:rsidRDefault="00B04885" w:rsidP="00B04885">
      <w:pPr>
        <w:ind w:firstLine="720"/>
        <w:jc w:val="both"/>
        <w:rPr>
          <w:rFonts w:cs="Courier New"/>
          <w:b/>
          <w:bCs/>
          <w:color w:val="000000"/>
          <w:lang w:val="fr-FR"/>
        </w:rPr>
      </w:pPr>
      <w:r w:rsidRPr="00B656DC">
        <w:rPr>
          <w:rFonts w:cs="Courier New"/>
          <w:b/>
          <w:bCs/>
          <w:color w:val="000000"/>
          <w:lang w:val="fr-FR"/>
        </w:rPr>
        <w:t>I. YÊU CẦU CẦN ĐẠT</w:t>
      </w:r>
    </w:p>
    <w:p w14:paraId="1CAB881D" w14:textId="77777777" w:rsidR="00B04885" w:rsidRPr="00904B87" w:rsidRDefault="00B04885" w:rsidP="00B04885">
      <w:pPr>
        <w:ind w:firstLine="720"/>
        <w:jc w:val="both"/>
        <w:rPr>
          <w:rFonts w:cs="Courier New"/>
          <w:bCs/>
          <w:color w:val="000000"/>
          <w:lang w:val="fr-FR"/>
        </w:rPr>
      </w:pPr>
      <w:r w:rsidRPr="00B656DC">
        <w:rPr>
          <w:rFonts w:cs="Courier New"/>
          <w:b/>
          <w:bCs/>
          <w:color w:val="000000"/>
          <w:lang w:val="fr-FR"/>
        </w:rPr>
        <w:t>1. Kiến thức, kĩ năng:</w:t>
      </w:r>
      <w:r w:rsidRPr="00904B87">
        <w:rPr>
          <w:rFonts w:cs="Courier New"/>
          <w:bCs/>
          <w:color w:val="000000"/>
          <w:lang w:val="fr-FR"/>
        </w:rPr>
        <w:t xml:space="preserve"> Giúp học sinh.</w:t>
      </w:r>
    </w:p>
    <w:p w14:paraId="7B9187B7" w14:textId="77777777" w:rsidR="00B04885" w:rsidRPr="00904B87" w:rsidRDefault="00B04885" w:rsidP="00B04885">
      <w:pPr>
        <w:jc w:val="both"/>
        <w:rPr>
          <w:rFonts w:cs="Courier New"/>
          <w:bCs/>
          <w:color w:val="000000"/>
          <w:lang w:val="fr-FR"/>
        </w:rPr>
      </w:pPr>
      <w:r w:rsidRPr="00F26A73">
        <w:rPr>
          <w:rFonts w:cs="Courier New"/>
          <w:bCs/>
          <w:color w:val="000000"/>
          <w:lang w:val="fr-FR"/>
        </w:rPr>
        <w:t>          - N</w:t>
      </w:r>
      <w:r w:rsidRPr="00904B87">
        <w:rPr>
          <w:rFonts w:cs="Courier New"/>
          <w:bCs/>
          <w:color w:val="000000"/>
          <w:lang w:val="fr-FR"/>
        </w:rPr>
        <w:t>êu được một số ví dụ về hỗn hợp</w:t>
      </w:r>
    </w:p>
    <w:p w14:paraId="191066C0" w14:textId="77777777" w:rsidR="00B04885" w:rsidRPr="00904B87" w:rsidRDefault="00B04885" w:rsidP="00B04885">
      <w:pPr>
        <w:ind w:firstLine="720"/>
        <w:jc w:val="both"/>
        <w:rPr>
          <w:rFonts w:cs="Courier New"/>
          <w:bCs/>
          <w:color w:val="000000"/>
          <w:lang w:val="fr-FR"/>
        </w:rPr>
      </w:pPr>
      <w:r w:rsidRPr="00F26A73">
        <w:rPr>
          <w:rFonts w:cs="Courier New"/>
          <w:bCs/>
          <w:color w:val="000000"/>
          <w:lang w:val="fr-FR"/>
        </w:rPr>
        <w:t>- Thực hành tách các chất ra khỏi một số hỗn hợp.</w:t>
      </w:r>
    </w:p>
    <w:p w14:paraId="2542A38D" w14:textId="77777777" w:rsidR="00B04885" w:rsidRPr="00287494" w:rsidRDefault="00B04885" w:rsidP="00B04885">
      <w:pPr>
        <w:ind w:firstLine="567"/>
        <w:contextualSpacing/>
        <w:rPr>
          <w:bCs/>
          <w:lang w:val="fr-FR"/>
        </w:rPr>
      </w:pPr>
      <w:r w:rsidRPr="00287494">
        <w:rPr>
          <w:b/>
          <w:bCs/>
          <w:lang w:val="fr-FR"/>
        </w:rPr>
        <w:t>2. Năng lực</w:t>
      </w:r>
      <w:r w:rsidRPr="00287494">
        <w:rPr>
          <w:bCs/>
          <w:lang w:val="fr-FR"/>
        </w:rPr>
        <w:t>: Rèn luyện năng lực hoạt động độc lập, trong nhóm, mạnh dạn tự tin trước tập thể. Biết vận dụng kiến thức đã học vào làm bài tập; tự giải quyết nhanh gọn và khoa học và khoa học, đúng với yêu cầu đề bài.</w:t>
      </w:r>
    </w:p>
    <w:p w14:paraId="08891CDC" w14:textId="77777777" w:rsidR="00B04885" w:rsidRPr="00287494" w:rsidRDefault="00B04885" w:rsidP="00B04885">
      <w:pPr>
        <w:ind w:firstLine="567"/>
        <w:rPr>
          <w:bCs/>
          <w:lang w:val="fr-FR"/>
        </w:rPr>
      </w:pPr>
      <w:r w:rsidRPr="00287494">
        <w:rPr>
          <w:b/>
          <w:bCs/>
          <w:lang w:val="fr-FR"/>
        </w:rPr>
        <w:t>3. Phẩm chất</w:t>
      </w:r>
      <w:r w:rsidRPr="00287494">
        <w:rPr>
          <w:bCs/>
          <w:lang w:val="fr-FR"/>
        </w:rPr>
        <w:t xml:space="preserve">: Rèn luyện phẩm chất yêu thích khoa học. </w:t>
      </w:r>
    </w:p>
    <w:p w14:paraId="0F24E616" w14:textId="77777777" w:rsidR="00B04885" w:rsidRPr="00B656DC" w:rsidRDefault="00B04885" w:rsidP="00B04885">
      <w:pPr>
        <w:ind w:firstLine="720"/>
        <w:jc w:val="both"/>
        <w:rPr>
          <w:rFonts w:cs="Courier New"/>
          <w:b/>
          <w:bCs/>
          <w:color w:val="000000"/>
          <w:lang w:val="fr-FR"/>
        </w:rPr>
      </w:pPr>
      <w:r w:rsidRPr="00B656DC">
        <w:rPr>
          <w:rFonts w:cs="Courier New"/>
          <w:b/>
          <w:bCs/>
          <w:color w:val="000000"/>
          <w:lang w:val="fr-FR"/>
        </w:rPr>
        <w:t>II. ĐỒ DÙNG DẠY HỌC </w:t>
      </w:r>
    </w:p>
    <w:p w14:paraId="159B9C62" w14:textId="77777777" w:rsidR="00B04885" w:rsidRPr="00B656DC" w:rsidRDefault="00B04885" w:rsidP="00B04885">
      <w:pPr>
        <w:jc w:val="both"/>
        <w:rPr>
          <w:rFonts w:cs="Courier New"/>
          <w:bCs/>
          <w:color w:val="000000"/>
          <w:lang w:val="fr-FR"/>
        </w:rPr>
      </w:pPr>
      <w:r w:rsidRPr="00B656DC">
        <w:rPr>
          <w:rFonts w:cs="Courier New"/>
          <w:bCs/>
          <w:color w:val="000000"/>
          <w:lang w:val="fr-FR"/>
        </w:rPr>
        <w:t xml:space="preserve">          - </w:t>
      </w:r>
      <w:r>
        <w:rPr>
          <w:rFonts w:cs="Courier New"/>
          <w:bCs/>
          <w:color w:val="000000"/>
          <w:lang w:val="fr-FR"/>
        </w:rPr>
        <w:t>TV, MT</w:t>
      </w:r>
    </w:p>
    <w:p w14:paraId="0DCB0C88" w14:textId="77777777" w:rsidR="00B04885" w:rsidRPr="00B656DC" w:rsidRDefault="00B04885" w:rsidP="00B04885">
      <w:pPr>
        <w:jc w:val="both"/>
        <w:rPr>
          <w:rFonts w:cs="Courier New"/>
          <w:bCs/>
          <w:color w:val="000000"/>
          <w:lang w:val="fr-FR"/>
        </w:rPr>
      </w:pPr>
      <w:r w:rsidRPr="00B656DC">
        <w:rPr>
          <w:rFonts w:cs="Courier New"/>
          <w:bCs/>
          <w:color w:val="000000"/>
          <w:lang w:val="fr-FR"/>
        </w:rPr>
        <w:t>          - Muối, bột ngọt, hạt tiêu xây, cát, nước, dầu ăn; chén, muỗng.</w:t>
      </w:r>
    </w:p>
    <w:p w14:paraId="41AC8856" w14:textId="77777777" w:rsidR="00B04885" w:rsidRPr="00B656DC" w:rsidRDefault="00B04885" w:rsidP="00B04885">
      <w:pPr>
        <w:ind w:firstLine="720"/>
        <w:jc w:val="both"/>
        <w:rPr>
          <w:rFonts w:cs="Courier New"/>
          <w:b/>
          <w:bCs/>
          <w:color w:val="000000"/>
          <w:lang w:val="fr-FR"/>
        </w:rPr>
      </w:pPr>
      <w:r w:rsidRPr="00B656DC">
        <w:rPr>
          <w:rFonts w:cs="Courier New"/>
          <w:b/>
          <w:bCs/>
          <w:color w:val="000000"/>
          <w:lang w:val="fr-FR"/>
        </w:rPr>
        <w:t xml:space="preserve">III. HOẠT ĐỘNG DẠY HỌC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0"/>
        <w:gridCol w:w="3690"/>
      </w:tblGrid>
      <w:tr w:rsidR="00B04885" w:rsidRPr="00B656DC" w14:paraId="01500F7C" w14:textId="77777777" w:rsidTr="00C065F4">
        <w:tc>
          <w:tcPr>
            <w:tcW w:w="5240" w:type="dxa"/>
            <w:shd w:val="clear" w:color="auto" w:fill="auto"/>
          </w:tcPr>
          <w:p w14:paraId="12F7174C" w14:textId="77777777" w:rsidR="00B04885" w:rsidRPr="008425BC" w:rsidRDefault="00B04885" w:rsidP="00C065F4">
            <w:pPr>
              <w:jc w:val="center"/>
              <w:rPr>
                <w:rFonts w:cs="Courier New"/>
                <w:b/>
                <w:bCs/>
                <w:color w:val="000000"/>
                <w:lang w:val="fr-FR"/>
              </w:rPr>
            </w:pPr>
            <w:r w:rsidRPr="008425BC">
              <w:rPr>
                <w:rFonts w:cs="Courier New"/>
                <w:b/>
                <w:bCs/>
                <w:color w:val="000000"/>
                <w:lang w:val="fr-FR"/>
              </w:rPr>
              <w:t>Hoạt động của thầy</w:t>
            </w:r>
          </w:p>
        </w:tc>
        <w:tc>
          <w:tcPr>
            <w:tcW w:w="3690" w:type="dxa"/>
            <w:shd w:val="clear" w:color="auto" w:fill="auto"/>
          </w:tcPr>
          <w:p w14:paraId="2C458019" w14:textId="77777777" w:rsidR="00B04885" w:rsidRPr="008425BC" w:rsidRDefault="00B04885" w:rsidP="00C065F4">
            <w:pPr>
              <w:jc w:val="center"/>
              <w:rPr>
                <w:rFonts w:cs="Courier New"/>
                <w:b/>
                <w:bCs/>
                <w:color w:val="000000"/>
                <w:lang w:val="fr-FR"/>
              </w:rPr>
            </w:pPr>
            <w:r w:rsidRPr="008425BC">
              <w:rPr>
                <w:rFonts w:cs="Courier New"/>
                <w:b/>
                <w:bCs/>
                <w:color w:val="000000"/>
                <w:lang w:val="fr-FR"/>
              </w:rPr>
              <w:t>Hoạt động của trò</w:t>
            </w:r>
          </w:p>
        </w:tc>
      </w:tr>
      <w:tr w:rsidR="00B04885" w:rsidRPr="00B656DC" w14:paraId="21FB6998" w14:textId="77777777" w:rsidTr="00C065F4">
        <w:tc>
          <w:tcPr>
            <w:tcW w:w="5240" w:type="dxa"/>
            <w:shd w:val="clear" w:color="auto" w:fill="auto"/>
          </w:tcPr>
          <w:p w14:paraId="776EB7B3" w14:textId="77777777" w:rsidR="00B04885" w:rsidRPr="008425BC" w:rsidRDefault="00B04885" w:rsidP="00C065F4">
            <w:pPr>
              <w:rPr>
                <w:rFonts w:cs="Courier New"/>
                <w:b/>
                <w:bCs/>
                <w:color w:val="000000"/>
                <w:lang w:val="fr-FR"/>
              </w:rPr>
            </w:pPr>
            <w:r w:rsidRPr="008425BC">
              <w:rPr>
                <w:rFonts w:cs="Courier New"/>
                <w:b/>
                <w:bCs/>
                <w:color w:val="000000"/>
                <w:lang w:val="fr-FR"/>
              </w:rPr>
              <w:t xml:space="preserve">1. Khởi động, kết nối </w:t>
            </w:r>
            <w:r w:rsidRPr="008425BC">
              <w:rPr>
                <w:rFonts w:cs="Courier New"/>
                <w:bCs/>
                <w:color w:val="000000"/>
                <w:lang w:val="fr-FR"/>
              </w:rPr>
              <w:t>(3- 5’)</w:t>
            </w:r>
          </w:p>
          <w:p w14:paraId="6D8A3BF2" w14:textId="77777777" w:rsidR="00B04885" w:rsidRPr="008425BC" w:rsidRDefault="00B04885" w:rsidP="00C065F4">
            <w:pPr>
              <w:rPr>
                <w:rFonts w:cs="Courier New"/>
                <w:bCs/>
                <w:color w:val="000000"/>
                <w:lang w:val="fr-FR"/>
              </w:rPr>
            </w:pPr>
            <w:r w:rsidRPr="008425BC">
              <w:rPr>
                <w:rFonts w:cs="Courier New"/>
                <w:bCs/>
                <w:color w:val="000000"/>
                <w:lang w:val="fr-FR"/>
              </w:rPr>
              <w:t>- GV mở vi deo</w:t>
            </w:r>
          </w:p>
          <w:p w14:paraId="6B2AAA46" w14:textId="77777777" w:rsidR="00B04885" w:rsidRPr="008425BC" w:rsidRDefault="00B04885" w:rsidP="00C065F4">
            <w:pPr>
              <w:rPr>
                <w:rFonts w:cs="Courier New"/>
                <w:bCs/>
                <w:color w:val="000000"/>
                <w:lang w:val="fr-FR"/>
              </w:rPr>
            </w:pPr>
            <w:r w:rsidRPr="008425BC">
              <w:rPr>
                <w:rFonts w:cs="Courier New"/>
                <w:bCs/>
                <w:color w:val="000000"/>
                <w:lang w:val="fr-FR"/>
              </w:rPr>
              <w:t>- Yêu cầu trả lời các câu hỏi sau:</w:t>
            </w:r>
          </w:p>
          <w:p w14:paraId="5ED326E7" w14:textId="77777777" w:rsidR="00B04885" w:rsidRPr="008425BC" w:rsidRDefault="00B04885" w:rsidP="00C065F4">
            <w:pPr>
              <w:rPr>
                <w:rFonts w:cs="Courier New"/>
                <w:bCs/>
                <w:color w:val="000000"/>
                <w:lang w:val="fr-FR"/>
              </w:rPr>
            </w:pPr>
            <w:r w:rsidRPr="008425BC">
              <w:rPr>
                <w:rFonts w:cs="Courier New"/>
                <w:bCs/>
                <w:color w:val="000000"/>
                <w:lang w:val="fr-FR"/>
              </w:rPr>
              <w:t> + Các chất toàn tại ở những thể nào? Ví dụ.</w:t>
            </w:r>
          </w:p>
          <w:p w14:paraId="65886646" w14:textId="77777777" w:rsidR="00B04885" w:rsidRPr="008425BC" w:rsidRDefault="00B04885" w:rsidP="00C065F4">
            <w:pPr>
              <w:rPr>
                <w:rFonts w:cs="Courier New"/>
                <w:bCs/>
                <w:color w:val="000000"/>
                <w:lang w:val="fr-FR"/>
              </w:rPr>
            </w:pPr>
            <w:r w:rsidRPr="008425BC">
              <w:rPr>
                <w:rFonts w:cs="Courier New"/>
                <w:bCs/>
                <w:color w:val="000000"/>
                <w:lang w:val="fr-FR"/>
              </w:rPr>
              <w:t> + Ở điều kiện nào thì chất có thể biến đổi từ thể này sang thể khác ? Sự biến đổi đó gọi là gì ?</w:t>
            </w:r>
          </w:p>
          <w:p w14:paraId="3CC87D06" w14:textId="77777777" w:rsidR="00B04885" w:rsidRPr="008425BC" w:rsidRDefault="00B04885" w:rsidP="00C065F4">
            <w:pPr>
              <w:rPr>
                <w:rFonts w:cs="Courier New"/>
                <w:bCs/>
                <w:color w:val="000000"/>
                <w:lang w:val="fr-FR"/>
              </w:rPr>
            </w:pPr>
            <w:r w:rsidRPr="008425BC">
              <w:rPr>
                <w:rFonts w:cs="Courier New"/>
                <w:bCs/>
                <w:color w:val="000000"/>
                <w:lang w:val="fr-FR"/>
              </w:rPr>
              <w:t>- Nhận xét và GTB</w:t>
            </w:r>
          </w:p>
          <w:p w14:paraId="727110BD" w14:textId="77777777" w:rsidR="00B04885" w:rsidRPr="008425BC" w:rsidRDefault="00B04885" w:rsidP="00C065F4">
            <w:pPr>
              <w:rPr>
                <w:rFonts w:cs="Courier New"/>
                <w:b/>
                <w:bCs/>
                <w:color w:val="000000"/>
                <w:lang w:val="fr-FR"/>
              </w:rPr>
            </w:pPr>
            <w:r w:rsidRPr="008425BC">
              <w:rPr>
                <w:rFonts w:cs="Courier New"/>
                <w:b/>
                <w:bCs/>
                <w:color w:val="000000"/>
                <w:lang w:val="fr-FR"/>
              </w:rPr>
              <w:t>2. Hình thành kiến thức</w:t>
            </w:r>
          </w:p>
          <w:p w14:paraId="769C2063" w14:textId="77777777" w:rsidR="00B04885" w:rsidRPr="008425BC" w:rsidRDefault="00B04885" w:rsidP="00C065F4">
            <w:pPr>
              <w:rPr>
                <w:rFonts w:cs="Courier New"/>
                <w:b/>
                <w:bCs/>
                <w:i/>
                <w:color w:val="000000"/>
                <w:lang w:val="fr-FR"/>
              </w:rPr>
            </w:pPr>
            <w:r w:rsidRPr="008425BC">
              <w:rPr>
                <w:rFonts w:cs="Courier New"/>
                <w:b/>
                <w:bCs/>
                <w:i/>
                <w:color w:val="000000"/>
                <w:lang w:val="fr-FR"/>
              </w:rPr>
              <w:t>HĐ1: Thực hành “Tạo một hỗn hợp gia vị” (8- 10’)</w:t>
            </w:r>
          </w:p>
          <w:p w14:paraId="5E936E60" w14:textId="77777777" w:rsidR="00B04885" w:rsidRPr="008425BC" w:rsidRDefault="00B04885" w:rsidP="00C065F4">
            <w:pPr>
              <w:rPr>
                <w:rFonts w:cs="Courier New"/>
                <w:bCs/>
                <w:color w:val="000000"/>
                <w:lang w:val="fr-FR"/>
              </w:rPr>
            </w:pPr>
            <w:r w:rsidRPr="008425BC">
              <w:rPr>
                <w:rFonts w:cs="Courier New"/>
                <w:bCs/>
                <w:color w:val="000000"/>
                <w:lang w:val="fr-FR"/>
              </w:rPr>
              <w:t>* Mục tiêu: HS biết cách tạo ra một hỗn hợp.</w:t>
            </w:r>
          </w:p>
          <w:p w14:paraId="58FE2ED1" w14:textId="77777777" w:rsidR="00B04885" w:rsidRPr="008425BC" w:rsidRDefault="00B04885" w:rsidP="00C065F4">
            <w:pPr>
              <w:rPr>
                <w:rFonts w:cs="Courier New"/>
                <w:bCs/>
                <w:color w:val="000000"/>
                <w:lang w:val="fr-FR"/>
              </w:rPr>
            </w:pPr>
            <w:r w:rsidRPr="008425BC">
              <w:rPr>
                <w:rFonts w:cs="Courier New"/>
                <w:bCs/>
                <w:color w:val="000000"/>
                <w:lang w:val="fr-FR"/>
              </w:rPr>
              <w:t>* Cách tiến hành:</w:t>
            </w:r>
          </w:p>
          <w:p w14:paraId="2A56EEE1" w14:textId="77777777" w:rsidR="00B04885" w:rsidRPr="008425BC" w:rsidRDefault="00B04885" w:rsidP="00C065F4">
            <w:pPr>
              <w:rPr>
                <w:rFonts w:cs="Courier New"/>
                <w:bCs/>
                <w:color w:val="000000"/>
                <w:lang w:val="fr-FR"/>
              </w:rPr>
            </w:pPr>
            <w:r w:rsidRPr="008425BC">
              <w:rPr>
                <w:rFonts w:cs="Courier New"/>
                <w:bCs/>
                <w:color w:val="000000"/>
                <w:lang w:val="fr-FR"/>
              </w:rPr>
              <w:t>- Chia lớp thành 6 nhóm, yêu cầu mỗi nhóm tạo một hỗn hợp gia vị gồm muối, bột ngọt, hạt tiêu xây và ghi theo mẫu sau:</w:t>
            </w:r>
          </w:p>
          <w:tbl>
            <w:tblPr>
              <w:tblW w:w="4975" w:type="dxa"/>
              <w:shd w:val="clear" w:color="auto" w:fill="FFFFFF"/>
              <w:tblCellMar>
                <w:top w:w="15" w:type="dxa"/>
                <w:left w:w="15" w:type="dxa"/>
                <w:bottom w:w="15" w:type="dxa"/>
                <w:right w:w="15" w:type="dxa"/>
              </w:tblCellMar>
              <w:tblLook w:val="04A0" w:firstRow="1" w:lastRow="0" w:firstColumn="1" w:lastColumn="0" w:noHBand="0" w:noVBand="1"/>
            </w:tblPr>
            <w:tblGrid>
              <w:gridCol w:w="2566"/>
              <w:gridCol w:w="2409"/>
            </w:tblGrid>
            <w:tr w:rsidR="00B04885" w:rsidRPr="00B656DC" w14:paraId="0FF797EA" w14:textId="77777777" w:rsidTr="00C065F4">
              <w:tc>
                <w:tcPr>
                  <w:tcW w:w="256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416F73E" w14:textId="77777777" w:rsidR="00B04885" w:rsidRPr="00B656DC" w:rsidRDefault="00B04885" w:rsidP="00C065F4">
                  <w:pPr>
                    <w:rPr>
                      <w:rFonts w:cs="Courier New"/>
                      <w:bCs/>
                      <w:color w:val="000000"/>
                      <w:lang w:val="fr-FR"/>
                    </w:rPr>
                  </w:pPr>
                  <w:r w:rsidRPr="00B656DC">
                    <w:rPr>
                      <w:rFonts w:cs="Courier New"/>
                      <w:bCs/>
                      <w:color w:val="000000"/>
                      <w:lang w:val="fr-FR"/>
                    </w:rPr>
                    <w:t>Tên và đặc điểm của từng chất tạo ra hỗn hợp</w:t>
                  </w:r>
                </w:p>
              </w:tc>
              <w:tc>
                <w:tcPr>
                  <w:tcW w:w="24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17E6A1" w14:textId="77777777" w:rsidR="00B04885" w:rsidRPr="00B656DC" w:rsidRDefault="00B04885" w:rsidP="00C065F4">
                  <w:pPr>
                    <w:ind w:right="-169"/>
                    <w:rPr>
                      <w:rFonts w:cs="Courier New"/>
                      <w:bCs/>
                      <w:color w:val="000000"/>
                      <w:lang w:val="fr-FR"/>
                    </w:rPr>
                  </w:pPr>
                  <w:r w:rsidRPr="00B656DC">
                    <w:rPr>
                      <w:rFonts w:cs="Courier New"/>
                      <w:bCs/>
                      <w:color w:val="000000"/>
                      <w:lang w:val="fr-FR"/>
                    </w:rPr>
                    <w:t>Tên hỗn hợp và đặc điểm của hỗn hợp.</w:t>
                  </w:r>
                </w:p>
              </w:tc>
            </w:tr>
            <w:tr w:rsidR="00B04885" w:rsidRPr="00B656DC" w14:paraId="03C1AF6C" w14:textId="77777777" w:rsidTr="00C065F4">
              <w:tc>
                <w:tcPr>
                  <w:tcW w:w="256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8BB54A" w14:textId="77777777" w:rsidR="00B04885" w:rsidRPr="00B656DC" w:rsidRDefault="00B04885" w:rsidP="00C065F4">
                  <w:pPr>
                    <w:rPr>
                      <w:rFonts w:cs="Courier New"/>
                      <w:bCs/>
                      <w:color w:val="000000"/>
                      <w:lang w:val="fr-FR"/>
                    </w:rPr>
                  </w:pPr>
                  <w:r w:rsidRPr="00B656DC">
                    <w:rPr>
                      <w:rFonts w:cs="Courier New"/>
                      <w:bCs/>
                      <w:color w:val="000000"/>
                      <w:lang w:val="fr-FR"/>
                    </w:rPr>
                    <w:t>1. Muối  -------------</w:t>
                  </w:r>
                </w:p>
              </w:tc>
              <w:tc>
                <w:tcPr>
                  <w:tcW w:w="240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B6A417" w14:textId="77777777" w:rsidR="00B04885" w:rsidRPr="00B656DC" w:rsidRDefault="00B04885" w:rsidP="00C065F4">
                  <w:pPr>
                    <w:ind w:right="-169"/>
                    <w:rPr>
                      <w:rFonts w:cs="Courier New"/>
                      <w:bCs/>
                      <w:color w:val="000000"/>
                      <w:lang w:val="fr-FR"/>
                    </w:rPr>
                  </w:pPr>
                  <w:r w:rsidRPr="00B656DC">
                    <w:rPr>
                      <w:rFonts w:cs="Courier New"/>
                      <w:bCs/>
                      <w:color w:val="000000"/>
                      <w:lang w:val="fr-FR"/>
                    </w:rPr>
                    <w:t> </w:t>
                  </w:r>
                </w:p>
              </w:tc>
            </w:tr>
            <w:tr w:rsidR="00B04885" w:rsidRPr="00B656DC" w14:paraId="1E43B894" w14:textId="77777777" w:rsidTr="00C065F4">
              <w:tc>
                <w:tcPr>
                  <w:tcW w:w="256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736407" w14:textId="77777777" w:rsidR="00B04885" w:rsidRPr="00B656DC" w:rsidRDefault="00B04885" w:rsidP="00C065F4">
                  <w:pPr>
                    <w:rPr>
                      <w:rFonts w:cs="Courier New"/>
                      <w:bCs/>
                      <w:color w:val="000000"/>
                      <w:lang w:val="fr-FR"/>
                    </w:rPr>
                  </w:pPr>
                  <w:r w:rsidRPr="00B656DC">
                    <w:rPr>
                      <w:rFonts w:cs="Courier New"/>
                      <w:bCs/>
                      <w:color w:val="000000"/>
                      <w:lang w:val="fr-FR"/>
                    </w:rPr>
                    <w:t>2.</w:t>
                  </w:r>
                  <w:r>
                    <w:rPr>
                      <w:rFonts w:cs="Courier New"/>
                      <w:bCs/>
                      <w:color w:val="000000"/>
                      <w:lang w:val="fr-FR"/>
                    </w:rPr>
                    <w:t xml:space="preserve"> </w:t>
                  </w:r>
                  <w:r w:rsidRPr="00B656DC">
                    <w:rPr>
                      <w:rFonts w:cs="Courier New"/>
                      <w:bCs/>
                      <w:color w:val="000000"/>
                      <w:lang w:val="fr-FR"/>
                    </w:rPr>
                    <w:t>Bột ngọt:-----------</w:t>
                  </w:r>
                </w:p>
              </w:tc>
              <w:tc>
                <w:tcPr>
                  <w:tcW w:w="240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D1374F" w14:textId="77777777" w:rsidR="00B04885" w:rsidRPr="00B656DC" w:rsidRDefault="00B04885" w:rsidP="00C065F4">
                  <w:pPr>
                    <w:rPr>
                      <w:rFonts w:cs="Courier New"/>
                      <w:bCs/>
                      <w:color w:val="000000"/>
                      <w:lang w:val="fr-FR"/>
                    </w:rPr>
                  </w:pPr>
                </w:p>
              </w:tc>
            </w:tr>
            <w:tr w:rsidR="00B04885" w:rsidRPr="00B656DC" w14:paraId="641FE893" w14:textId="77777777" w:rsidTr="00C065F4">
              <w:tc>
                <w:tcPr>
                  <w:tcW w:w="256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70CC84E" w14:textId="77777777" w:rsidR="00B04885" w:rsidRPr="00B656DC" w:rsidRDefault="00B04885" w:rsidP="00C065F4">
                  <w:pPr>
                    <w:rPr>
                      <w:rFonts w:cs="Courier New"/>
                      <w:bCs/>
                      <w:color w:val="000000"/>
                      <w:lang w:val="fr-FR"/>
                    </w:rPr>
                  </w:pPr>
                  <w:r w:rsidRPr="00B656DC">
                    <w:rPr>
                      <w:rFonts w:cs="Courier New"/>
                      <w:bCs/>
                      <w:color w:val="000000"/>
                      <w:lang w:val="fr-FR"/>
                    </w:rPr>
                    <w:t>3.</w:t>
                  </w:r>
                  <w:r>
                    <w:rPr>
                      <w:rFonts w:cs="Courier New"/>
                      <w:bCs/>
                      <w:color w:val="000000"/>
                      <w:lang w:val="fr-FR"/>
                    </w:rPr>
                    <w:t xml:space="preserve"> </w:t>
                  </w:r>
                  <w:r w:rsidRPr="00B656DC">
                    <w:rPr>
                      <w:rFonts w:cs="Courier New"/>
                      <w:bCs/>
                      <w:color w:val="000000"/>
                      <w:lang w:val="fr-FR"/>
                    </w:rPr>
                    <w:t>Tiêu xây:----------</w:t>
                  </w:r>
                </w:p>
              </w:tc>
              <w:tc>
                <w:tcPr>
                  <w:tcW w:w="240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6D1734" w14:textId="77777777" w:rsidR="00B04885" w:rsidRPr="00B656DC" w:rsidRDefault="00B04885" w:rsidP="00C065F4">
                  <w:pPr>
                    <w:rPr>
                      <w:rFonts w:cs="Courier New"/>
                      <w:bCs/>
                      <w:color w:val="000000"/>
                      <w:lang w:val="fr-FR"/>
                    </w:rPr>
                  </w:pPr>
                </w:p>
              </w:tc>
            </w:tr>
          </w:tbl>
          <w:p w14:paraId="372A4291" w14:textId="77777777" w:rsidR="00B04885" w:rsidRPr="008425BC" w:rsidRDefault="00B04885" w:rsidP="00C065F4">
            <w:pPr>
              <w:rPr>
                <w:rFonts w:cs="Courier New"/>
                <w:bCs/>
                <w:color w:val="000000"/>
                <w:lang w:val="fr-FR"/>
              </w:rPr>
            </w:pPr>
            <w:r w:rsidRPr="008425BC">
              <w:rPr>
                <w:rFonts w:cs="Courier New"/>
                <w:bCs/>
                <w:color w:val="000000"/>
                <w:lang w:val="fr-FR"/>
              </w:rPr>
              <w:t>- Thảo luận câu hỏi:</w:t>
            </w:r>
          </w:p>
          <w:p w14:paraId="6B48957B" w14:textId="77777777" w:rsidR="00B04885" w:rsidRPr="008425BC" w:rsidRDefault="00B04885" w:rsidP="00C065F4">
            <w:pPr>
              <w:rPr>
                <w:rFonts w:cs="Courier New"/>
                <w:bCs/>
                <w:color w:val="000000"/>
                <w:lang w:val="fr-FR"/>
              </w:rPr>
            </w:pPr>
            <w:r w:rsidRPr="008425BC">
              <w:rPr>
                <w:rFonts w:cs="Courier New"/>
                <w:bCs/>
                <w:color w:val="000000"/>
                <w:lang w:val="fr-FR"/>
              </w:rPr>
              <w:t> + Để tạo ra hỗn hợp gia vị cần có những chất nào?</w:t>
            </w:r>
          </w:p>
          <w:p w14:paraId="5A9B8399" w14:textId="77777777" w:rsidR="00B04885" w:rsidRPr="008425BC" w:rsidRDefault="00B04885" w:rsidP="00C065F4">
            <w:pPr>
              <w:rPr>
                <w:rFonts w:cs="Courier New"/>
                <w:bCs/>
                <w:color w:val="000000"/>
                <w:lang w:val="fr-FR"/>
              </w:rPr>
            </w:pPr>
            <w:r w:rsidRPr="008425BC">
              <w:rPr>
                <w:rFonts w:cs="Courier New"/>
                <w:bCs/>
                <w:color w:val="000000"/>
                <w:lang w:val="fr-FR"/>
              </w:rPr>
              <w:lastRenderedPageBreak/>
              <w:t>+ Hỗn hợp là gì?</w:t>
            </w:r>
          </w:p>
          <w:p w14:paraId="1B145E6C" w14:textId="77777777" w:rsidR="00B04885" w:rsidRPr="008425BC" w:rsidRDefault="00B04885" w:rsidP="00C065F4">
            <w:pPr>
              <w:rPr>
                <w:rFonts w:cs="Courier New"/>
                <w:bCs/>
                <w:color w:val="000000"/>
                <w:lang w:val="fr-FR"/>
              </w:rPr>
            </w:pPr>
            <w:r w:rsidRPr="008425BC">
              <w:rPr>
                <w:rFonts w:cs="Courier New"/>
                <w:bCs/>
                <w:color w:val="000000"/>
                <w:lang w:val="fr-FR"/>
              </w:rPr>
              <w:t>- Yêu cầu trình bày kết quả.</w:t>
            </w:r>
          </w:p>
          <w:p w14:paraId="777726E7" w14:textId="77777777" w:rsidR="00B04885" w:rsidRPr="008425BC" w:rsidRDefault="00B04885" w:rsidP="00C065F4">
            <w:pPr>
              <w:rPr>
                <w:rFonts w:cs="Courier New"/>
                <w:bCs/>
                <w:color w:val="000000"/>
                <w:lang w:val="fr-FR"/>
              </w:rPr>
            </w:pPr>
            <w:r w:rsidRPr="008425BC">
              <w:rPr>
                <w:rFonts w:cs="Courier New"/>
                <w:bCs/>
                <w:color w:val="000000"/>
                <w:lang w:val="fr-FR"/>
              </w:rPr>
              <w:t>* Nhận xét, kết luận: Hai chất trở lên trộn lẫn với nhau gọi là hỗn hợp. Trong hỗn hợp, mỗi chất vẫn giữ nguyên tính chất của nó.</w:t>
            </w:r>
          </w:p>
          <w:p w14:paraId="311C6BAC" w14:textId="77777777" w:rsidR="00B04885" w:rsidRPr="008425BC" w:rsidRDefault="00B04885" w:rsidP="00C065F4">
            <w:pPr>
              <w:rPr>
                <w:rFonts w:cs="Courier New"/>
                <w:b/>
                <w:bCs/>
                <w:i/>
                <w:color w:val="000000"/>
                <w:lang w:val="fr-FR"/>
              </w:rPr>
            </w:pPr>
            <w:r w:rsidRPr="008425BC">
              <w:rPr>
                <w:rFonts w:cs="Courier New"/>
                <w:b/>
                <w:bCs/>
                <w:i/>
                <w:color w:val="000000"/>
                <w:lang w:val="fr-FR"/>
              </w:rPr>
              <w:t>HĐ 2: Thảo luận (8- 10’)</w:t>
            </w:r>
          </w:p>
          <w:p w14:paraId="2A5B73C9" w14:textId="77777777" w:rsidR="00B04885" w:rsidRPr="008425BC" w:rsidRDefault="00B04885" w:rsidP="00C065F4">
            <w:pPr>
              <w:rPr>
                <w:rFonts w:cs="Courier New"/>
                <w:bCs/>
                <w:color w:val="000000"/>
                <w:lang w:val="fr-FR"/>
              </w:rPr>
            </w:pPr>
            <w:r w:rsidRPr="008425BC">
              <w:rPr>
                <w:rFonts w:cs="Courier New"/>
                <w:bCs/>
                <w:color w:val="000000"/>
                <w:lang w:val="fr-FR"/>
              </w:rPr>
              <w:t>* Mục tiêu: HS kể được tên một số hỗn hợp.</w:t>
            </w:r>
          </w:p>
          <w:p w14:paraId="1175B8BE" w14:textId="77777777" w:rsidR="00B04885" w:rsidRPr="008425BC" w:rsidRDefault="00B04885" w:rsidP="00C065F4">
            <w:pPr>
              <w:rPr>
                <w:rFonts w:cs="Courier New"/>
                <w:bCs/>
                <w:color w:val="000000"/>
                <w:lang w:val="fr-FR"/>
              </w:rPr>
            </w:pPr>
            <w:r w:rsidRPr="008425BC">
              <w:rPr>
                <w:rFonts w:cs="Courier New"/>
                <w:bCs/>
                <w:color w:val="000000"/>
                <w:lang w:val="fr-FR"/>
              </w:rPr>
              <w:t>* Cách tiến hành:</w:t>
            </w:r>
          </w:p>
          <w:p w14:paraId="6C3D18E1" w14:textId="77777777" w:rsidR="00B04885" w:rsidRPr="008425BC" w:rsidRDefault="00B04885" w:rsidP="00C065F4">
            <w:pPr>
              <w:rPr>
                <w:rFonts w:cs="Courier New"/>
                <w:bCs/>
                <w:color w:val="000000"/>
                <w:lang w:val="fr-FR"/>
              </w:rPr>
            </w:pPr>
            <w:r w:rsidRPr="008425BC">
              <w:rPr>
                <w:rFonts w:cs="Courier New"/>
                <w:bCs/>
                <w:color w:val="000000"/>
                <w:lang w:val="fr-FR"/>
              </w:rPr>
              <w:t xml:space="preserve">- Chia lớp thành 6 nhóm, yêu cầu thảo luận và trả lời các câu hỏi: </w:t>
            </w:r>
          </w:p>
          <w:p w14:paraId="7EF050FE" w14:textId="77777777" w:rsidR="00B04885" w:rsidRPr="008425BC" w:rsidRDefault="00B04885" w:rsidP="00C065F4">
            <w:pPr>
              <w:rPr>
                <w:rFonts w:cs="Courier New"/>
                <w:bCs/>
                <w:color w:val="000000"/>
                <w:lang w:val="fr-FR"/>
              </w:rPr>
            </w:pPr>
            <w:r w:rsidRPr="008425BC">
              <w:rPr>
                <w:rFonts w:cs="Courier New"/>
                <w:bCs/>
                <w:color w:val="000000"/>
                <w:lang w:val="fr-FR"/>
              </w:rPr>
              <w:t>+ Theo bạn, không khí là một chất hay một hỗn hợp?</w:t>
            </w:r>
          </w:p>
          <w:p w14:paraId="646017C8" w14:textId="77777777" w:rsidR="00B04885" w:rsidRPr="008425BC" w:rsidRDefault="00B04885" w:rsidP="00C065F4">
            <w:pPr>
              <w:rPr>
                <w:rFonts w:cs="Courier New"/>
                <w:bCs/>
                <w:color w:val="000000"/>
                <w:lang w:val="fr-FR"/>
              </w:rPr>
            </w:pPr>
            <w:r w:rsidRPr="008425BC">
              <w:rPr>
                <w:rFonts w:cs="Courier New"/>
                <w:bCs/>
                <w:color w:val="000000"/>
                <w:lang w:val="fr-FR"/>
              </w:rPr>
              <w:t>+ Kể tên một số hỗn hợp khác mà em biết.</w:t>
            </w:r>
          </w:p>
          <w:p w14:paraId="557D4911" w14:textId="77777777" w:rsidR="00B04885" w:rsidRPr="008425BC" w:rsidRDefault="00B04885" w:rsidP="00C065F4">
            <w:pPr>
              <w:rPr>
                <w:rFonts w:cs="Courier New"/>
                <w:bCs/>
                <w:color w:val="000000"/>
                <w:lang w:val="fr-FR"/>
              </w:rPr>
            </w:pPr>
          </w:p>
          <w:p w14:paraId="42690338" w14:textId="77777777" w:rsidR="00B04885" w:rsidRPr="008425BC" w:rsidRDefault="00B04885" w:rsidP="00C065F4">
            <w:pPr>
              <w:rPr>
                <w:rFonts w:cs="Courier New"/>
                <w:bCs/>
                <w:color w:val="000000"/>
                <w:lang w:val="fr-FR"/>
              </w:rPr>
            </w:pPr>
            <w:r w:rsidRPr="008425BC">
              <w:rPr>
                <w:rFonts w:cs="Courier New"/>
                <w:bCs/>
                <w:color w:val="000000"/>
                <w:lang w:val="fr-FR"/>
              </w:rPr>
              <w:t>* Nhận xét, kết luận.</w:t>
            </w:r>
          </w:p>
          <w:p w14:paraId="51AD405A" w14:textId="77777777" w:rsidR="00B04885" w:rsidRPr="008425BC" w:rsidRDefault="00B04885" w:rsidP="00C065F4">
            <w:pPr>
              <w:rPr>
                <w:rFonts w:cs="Courier New"/>
                <w:b/>
                <w:bCs/>
                <w:i/>
                <w:color w:val="000000"/>
                <w:lang w:val="fr-FR"/>
              </w:rPr>
            </w:pPr>
            <w:r w:rsidRPr="008425BC">
              <w:rPr>
                <w:rFonts w:cs="Courier New"/>
                <w:b/>
                <w:bCs/>
                <w:color w:val="000000"/>
                <w:lang w:val="fr-FR"/>
              </w:rPr>
              <w:t xml:space="preserve"> </w:t>
            </w:r>
            <w:r w:rsidRPr="008425BC">
              <w:rPr>
                <w:rFonts w:cs="Courier New"/>
                <w:b/>
                <w:bCs/>
                <w:i/>
                <w:color w:val="000000"/>
                <w:lang w:val="fr-FR"/>
              </w:rPr>
              <w:t>HĐ3: Trò chơi “Tách các chất ra khỏi hỗn hợp” (6- 8’)</w:t>
            </w:r>
          </w:p>
          <w:p w14:paraId="7E8AA1B2" w14:textId="77777777" w:rsidR="00B04885" w:rsidRPr="008425BC" w:rsidRDefault="00B04885" w:rsidP="00C065F4">
            <w:pPr>
              <w:rPr>
                <w:rFonts w:cs="Courier New"/>
                <w:bCs/>
                <w:color w:val="000000"/>
                <w:lang w:val="fr-FR"/>
              </w:rPr>
            </w:pPr>
            <w:r w:rsidRPr="008425BC">
              <w:rPr>
                <w:rFonts w:cs="Courier New"/>
                <w:bCs/>
                <w:color w:val="000000"/>
                <w:lang w:val="fr-FR"/>
              </w:rPr>
              <w:t>* Mục tiêu: HS biết được các phương pháp tách riêng các chất trong một số hỗn hợp..</w:t>
            </w:r>
          </w:p>
          <w:p w14:paraId="276A242C" w14:textId="77777777" w:rsidR="00B04885" w:rsidRPr="008425BC" w:rsidRDefault="00B04885" w:rsidP="00C065F4">
            <w:pPr>
              <w:rPr>
                <w:rFonts w:cs="Courier New"/>
                <w:bCs/>
                <w:color w:val="000000"/>
                <w:lang w:val="fr-FR"/>
              </w:rPr>
            </w:pPr>
            <w:r w:rsidRPr="008425BC">
              <w:rPr>
                <w:rFonts w:cs="Courier New"/>
                <w:bCs/>
                <w:color w:val="000000"/>
                <w:lang w:val="fr-FR"/>
              </w:rPr>
              <w:t>* Cách tiến hành:</w:t>
            </w:r>
          </w:p>
          <w:p w14:paraId="2DFA853A" w14:textId="77777777" w:rsidR="00B04885" w:rsidRPr="008425BC" w:rsidRDefault="00B04885" w:rsidP="00C065F4">
            <w:pPr>
              <w:rPr>
                <w:rFonts w:cs="Courier New"/>
                <w:bCs/>
                <w:color w:val="000000"/>
                <w:lang w:val="fr-FR"/>
              </w:rPr>
            </w:pPr>
            <w:r w:rsidRPr="008425BC">
              <w:rPr>
                <w:rFonts w:cs="Courier New"/>
                <w:bCs/>
                <w:color w:val="000000"/>
                <w:lang w:val="fr-FR"/>
              </w:rPr>
              <w:t>- Chia lớp thành 6 nhóm, yêu cầu thảo luận, ghi đáp án vào bảng con rồi lắc trống sau khi nghe đọc câu hỏi xong.</w:t>
            </w:r>
          </w:p>
          <w:p w14:paraId="7ED5C25B" w14:textId="77777777" w:rsidR="00B04885" w:rsidRPr="008425BC" w:rsidRDefault="00B04885" w:rsidP="00C065F4">
            <w:pPr>
              <w:rPr>
                <w:rFonts w:cs="Courier New"/>
                <w:bCs/>
                <w:color w:val="000000"/>
                <w:lang w:val="fr-FR"/>
              </w:rPr>
            </w:pPr>
            <w:r w:rsidRPr="008425BC">
              <w:rPr>
                <w:rFonts w:cs="Courier New"/>
                <w:bCs/>
                <w:color w:val="000000"/>
                <w:lang w:val="fr-FR"/>
              </w:rPr>
              <w:t>- Lần lượt đọc từng câu hỏi.</w:t>
            </w:r>
          </w:p>
          <w:p w14:paraId="698E176A" w14:textId="77777777" w:rsidR="00B04885" w:rsidRPr="008425BC" w:rsidRDefault="00B04885" w:rsidP="00C065F4">
            <w:pPr>
              <w:rPr>
                <w:rFonts w:cs="Courier New"/>
                <w:bCs/>
                <w:color w:val="000000"/>
                <w:lang w:val="fr-FR"/>
              </w:rPr>
            </w:pPr>
            <w:r w:rsidRPr="008425BC">
              <w:rPr>
                <w:rFonts w:cs="Courier New"/>
                <w:bCs/>
                <w:color w:val="000000"/>
                <w:lang w:val="fr-FR"/>
              </w:rPr>
              <w:t>* Nhận xét, tuyên dương nhóm trả lời nhanh và đúng theo đáp án sau: Hình 1: Làm lắng; Hình 2: Sảy; Hình 3: Lọc</w:t>
            </w:r>
          </w:p>
          <w:p w14:paraId="0B252F2D" w14:textId="77777777" w:rsidR="00B04885" w:rsidRPr="008425BC" w:rsidRDefault="00B04885" w:rsidP="00C065F4">
            <w:pPr>
              <w:rPr>
                <w:rFonts w:cs="Courier New"/>
                <w:b/>
                <w:bCs/>
                <w:color w:val="000000"/>
                <w:lang w:val="fr-FR"/>
              </w:rPr>
            </w:pPr>
            <w:r w:rsidRPr="008425BC">
              <w:rPr>
                <w:rFonts w:cs="Courier New"/>
                <w:b/>
                <w:bCs/>
                <w:color w:val="000000"/>
                <w:lang w:val="fr-FR"/>
              </w:rPr>
              <w:t xml:space="preserve">3. Củng cố dặn dò </w:t>
            </w:r>
            <w:r w:rsidRPr="008425BC">
              <w:rPr>
                <w:rFonts w:cs="Courier New"/>
                <w:bCs/>
                <w:color w:val="000000"/>
                <w:lang w:val="fr-FR"/>
              </w:rPr>
              <w:t>(2- 4’)</w:t>
            </w:r>
          </w:p>
          <w:p w14:paraId="2C8F99E1" w14:textId="77777777" w:rsidR="00B04885" w:rsidRPr="008425BC" w:rsidRDefault="00B04885" w:rsidP="00C065F4">
            <w:pPr>
              <w:rPr>
                <w:rFonts w:cs="Courier New"/>
                <w:bCs/>
                <w:color w:val="000000"/>
                <w:lang w:val="fr-FR"/>
              </w:rPr>
            </w:pPr>
            <w:r w:rsidRPr="008425BC">
              <w:rPr>
                <w:rFonts w:cs="Courier New"/>
                <w:bCs/>
                <w:color w:val="000000"/>
                <w:lang w:val="fr-FR"/>
              </w:rPr>
              <w:t>- Yêu cầu đọc mục Bạn cần biết SGK/74.</w:t>
            </w:r>
          </w:p>
          <w:p w14:paraId="1C0F1FFC" w14:textId="77777777" w:rsidR="00B04885" w:rsidRPr="008425BC" w:rsidRDefault="00B04885" w:rsidP="00C065F4">
            <w:pPr>
              <w:ind w:right="-113"/>
              <w:rPr>
                <w:rFonts w:cs="Courier New"/>
                <w:bCs/>
                <w:color w:val="000000"/>
                <w:lang w:val="fr-FR"/>
              </w:rPr>
            </w:pPr>
            <w:r w:rsidRPr="008425BC">
              <w:rPr>
                <w:rFonts w:cs="Courier New"/>
                <w:bCs/>
                <w:color w:val="000000"/>
                <w:lang w:val="fr-FR"/>
              </w:rPr>
              <w:t>- Biết cách tạo hỗn hợp cũng như tách các chất trong hỗn hợp, các em có thể phụ giúp gia đình trong việc chuẩn bị bữa cơm gia đình.</w:t>
            </w:r>
          </w:p>
          <w:p w14:paraId="0B4AD8D2" w14:textId="77777777" w:rsidR="00B04885" w:rsidRPr="008425BC" w:rsidRDefault="00B04885" w:rsidP="00C065F4">
            <w:pPr>
              <w:rPr>
                <w:rFonts w:cs="Courier New"/>
                <w:bCs/>
                <w:color w:val="000000"/>
                <w:lang w:val="fr-FR"/>
              </w:rPr>
            </w:pPr>
            <w:r w:rsidRPr="008425BC">
              <w:rPr>
                <w:rFonts w:cs="Courier New"/>
                <w:bCs/>
                <w:color w:val="000000"/>
                <w:lang w:val="fr-FR"/>
              </w:rPr>
              <w:t>- Nhận xét tiết học.</w:t>
            </w:r>
          </w:p>
          <w:p w14:paraId="516CB4B3" w14:textId="77777777" w:rsidR="00B04885" w:rsidRPr="008425BC" w:rsidRDefault="00B04885" w:rsidP="00C065F4">
            <w:pPr>
              <w:rPr>
                <w:rFonts w:cs="Courier New"/>
                <w:bCs/>
                <w:color w:val="000000"/>
                <w:lang w:val="fr-FR"/>
              </w:rPr>
            </w:pPr>
            <w:r w:rsidRPr="008425BC">
              <w:rPr>
                <w:rFonts w:cs="Courier New"/>
                <w:bCs/>
                <w:color w:val="000000"/>
                <w:lang w:val="fr-FR"/>
              </w:rPr>
              <w:t>- Chuẩn bị bài Dung dịch.</w:t>
            </w:r>
          </w:p>
        </w:tc>
        <w:tc>
          <w:tcPr>
            <w:tcW w:w="3690" w:type="dxa"/>
            <w:shd w:val="clear" w:color="auto" w:fill="auto"/>
          </w:tcPr>
          <w:p w14:paraId="525D0AA6" w14:textId="77777777" w:rsidR="00B04885" w:rsidRPr="008425BC" w:rsidRDefault="00B04885" w:rsidP="00C065F4">
            <w:pPr>
              <w:rPr>
                <w:rFonts w:cs="Courier New"/>
                <w:bCs/>
                <w:color w:val="000000"/>
                <w:lang w:val="fr-FR"/>
              </w:rPr>
            </w:pPr>
          </w:p>
          <w:p w14:paraId="566E510E" w14:textId="77777777" w:rsidR="00B04885" w:rsidRPr="008425BC" w:rsidRDefault="00B04885" w:rsidP="00C065F4">
            <w:pPr>
              <w:rPr>
                <w:rFonts w:cs="Courier New"/>
                <w:bCs/>
                <w:color w:val="000000"/>
                <w:lang w:val="fr-FR"/>
              </w:rPr>
            </w:pPr>
            <w:r w:rsidRPr="008425BC">
              <w:rPr>
                <w:rFonts w:cs="Courier New"/>
                <w:bCs/>
                <w:color w:val="000000"/>
                <w:lang w:val="fr-FR"/>
              </w:rPr>
              <w:t>- HS khởi động</w:t>
            </w:r>
          </w:p>
          <w:p w14:paraId="61285C40" w14:textId="77777777" w:rsidR="00B04885" w:rsidRPr="008425BC" w:rsidRDefault="00B04885" w:rsidP="00C065F4">
            <w:pPr>
              <w:rPr>
                <w:rFonts w:cs="Courier New"/>
                <w:bCs/>
                <w:color w:val="000000"/>
                <w:lang w:val="fr-FR"/>
              </w:rPr>
            </w:pPr>
            <w:r w:rsidRPr="008425BC">
              <w:rPr>
                <w:rFonts w:cs="Courier New"/>
                <w:bCs/>
                <w:color w:val="000000"/>
                <w:lang w:val="fr-FR"/>
              </w:rPr>
              <w:t>- HS được chỉ định trả lời câu hỏi.</w:t>
            </w:r>
          </w:p>
          <w:p w14:paraId="6467FF1B"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04B29251"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51A3E94B"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1839C11C"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7AB200FF"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19DD2ED3"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555A159D" w14:textId="77777777" w:rsidR="00B04885" w:rsidRPr="008425BC" w:rsidRDefault="00B04885" w:rsidP="00C065F4">
            <w:pPr>
              <w:rPr>
                <w:rFonts w:cs="Courier New"/>
                <w:bCs/>
                <w:color w:val="000000"/>
                <w:lang w:val="fr-FR"/>
              </w:rPr>
            </w:pPr>
          </w:p>
          <w:p w14:paraId="7BFC1461" w14:textId="77777777" w:rsidR="00B04885" w:rsidRPr="008425BC" w:rsidRDefault="00B04885" w:rsidP="00C065F4">
            <w:pPr>
              <w:rPr>
                <w:rFonts w:cs="Courier New"/>
                <w:bCs/>
                <w:color w:val="000000"/>
                <w:lang w:val="fr-FR"/>
              </w:rPr>
            </w:pPr>
          </w:p>
          <w:p w14:paraId="10A6C01B" w14:textId="77777777" w:rsidR="00B04885" w:rsidRPr="008425BC" w:rsidRDefault="00B04885" w:rsidP="00C065F4">
            <w:pPr>
              <w:rPr>
                <w:rFonts w:cs="Courier New"/>
                <w:bCs/>
                <w:color w:val="000000"/>
                <w:lang w:val="fr-FR"/>
              </w:rPr>
            </w:pPr>
          </w:p>
          <w:p w14:paraId="682490D1"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5DD486ED" w14:textId="77777777" w:rsidR="00B04885" w:rsidRPr="008425BC" w:rsidRDefault="00B04885" w:rsidP="00C065F4">
            <w:pPr>
              <w:ind w:right="-79"/>
              <w:rPr>
                <w:rFonts w:cs="Courier New"/>
                <w:bCs/>
                <w:color w:val="000000"/>
                <w:lang w:val="fr-FR"/>
              </w:rPr>
            </w:pPr>
            <w:r w:rsidRPr="008425BC">
              <w:rPr>
                <w:rFonts w:cs="Courier New"/>
                <w:bCs/>
                <w:color w:val="000000"/>
                <w:lang w:val="fr-FR"/>
              </w:rPr>
              <w:t>- Chia nhóm theo yêu cầu, nhóm trưởng điều khiển nhóm tạo hỗn hợp cho vừa khẩu vị của nhóm và ghi nhận xét để báo cáo. </w:t>
            </w:r>
          </w:p>
          <w:p w14:paraId="3D492C9B"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3B410F79" w14:textId="77777777" w:rsidR="00B04885" w:rsidRPr="008425BC" w:rsidRDefault="00B04885" w:rsidP="00C065F4">
            <w:pPr>
              <w:rPr>
                <w:rFonts w:cs="Courier New"/>
                <w:bCs/>
                <w:color w:val="000000"/>
                <w:lang w:val="fr-FR"/>
              </w:rPr>
            </w:pPr>
          </w:p>
          <w:p w14:paraId="49FB74A4" w14:textId="77777777" w:rsidR="00B04885" w:rsidRPr="008425BC" w:rsidRDefault="00B04885" w:rsidP="00C065F4">
            <w:pPr>
              <w:rPr>
                <w:rFonts w:cs="Courier New"/>
                <w:bCs/>
                <w:color w:val="000000"/>
                <w:lang w:val="fr-FR"/>
              </w:rPr>
            </w:pPr>
          </w:p>
          <w:p w14:paraId="4EB68FB1" w14:textId="77777777" w:rsidR="00B04885" w:rsidRPr="008425BC" w:rsidRDefault="00B04885" w:rsidP="00C065F4">
            <w:pPr>
              <w:rPr>
                <w:rFonts w:cs="Courier New"/>
                <w:bCs/>
                <w:color w:val="000000"/>
                <w:lang w:val="fr-FR"/>
              </w:rPr>
            </w:pPr>
          </w:p>
          <w:p w14:paraId="4CB36A84" w14:textId="77777777" w:rsidR="00B04885" w:rsidRPr="008425BC" w:rsidRDefault="00B04885" w:rsidP="00C065F4">
            <w:pPr>
              <w:rPr>
                <w:rFonts w:cs="Courier New"/>
                <w:bCs/>
                <w:color w:val="000000"/>
                <w:lang w:val="fr-FR"/>
              </w:rPr>
            </w:pPr>
          </w:p>
          <w:p w14:paraId="1A0A3567" w14:textId="77777777" w:rsidR="00B04885" w:rsidRPr="008425BC" w:rsidRDefault="00B04885" w:rsidP="00C065F4">
            <w:pPr>
              <w:rPr>
                <w:rFonts w:cs="Courier New"/>
                <w:bCs/>
                <w:color w:val="000000"/>
                <w:lang w:val="fr-FR"/>
              </w:rPr>
            </w:pPr>
            <w:r w:rsidRPr="008425BC">
              <w:rPr>
                <w:rFonts w:cs="Courier New"/>
                <w:bCs/>
                <w:color w:val="000000"/>
                <w:lang w:val="fr-FR"/>
              </w:rPr>
              <w:t>- Nhóm thảo luận.</w:t>
            </w:r>
          </w:p>
          <w:p w14:paraId="14AF7608"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2A4FBA91" w14:textId="77777777" w:rsidR="00B04885" w:rsidRPr="008425BC" w:rsidRDefault="00B04885" w:rsidP="00C065F4">
            <w:pPr>
              <w:rPr>
                <w:rFonts w:cs="Courier New"/>
                <w:bCs/>
                <w:color w:val="000000"/>
                <w:lang w:val="fr-FR"/>
              </w:rPr>
            </w:pPr>
          </w:p>
          <w:p w14:paraId="4FB52637" w14:textId="77777777" w:rsidR="00B04885" w:rsidRPr="008425BC" w:rsidRDefault="00B04885" w:rsidP="00C065F4">
            <w:pPr>
              <w:rPr>
                <w:rFonts w:cs="Courier New"/>
                <w:bCs/>
                <w:color w:val="000000"/>
                <w:lang w:val="fr-FR"/>
              </w:rPr>
            </w:pPr>
          </w:p>
          <w:p w14:paraId="7387E824" w14:textId="77777777" w:rsidR="00B04885" w:rsidRPr="008425BC" w:rsidRDefault="00B04885" w:rsidP="00C065F4">
            <w:pPr>
              <w:rPr>
                <w:rFonts w:cs="Courier New"/>
                <w:bCs/>
                <w:color w:val="000000"/>
                <w:lang w:val="fr-FR"/>
              </w:rPr>
            </w:pPr>
            <w:r w:rsidRPr="008425BC">
              <w:rPr>
                <w:rFonts w:cs="Courier New"/>
                <w:bCs/>
                <w:color w:val="000000"/>
                <w:lang w:val="fr-FR"/>
              </w:rPr>
              <w:t>- Đại diện nhóm</w:t>
            </w:r>
          </w:p>
          <w:p w14:paraId="3FE196F4" w14:textId="77777777" w:rsidR="00B04885" w:rsidRPr="008425BC" w:rsidRDefault="00B04885" w:rsidP="00C065F4">
            <w:pPr>
              <w:rPr>
                <w:rFonts w:cs="Courier New"/>
                <w:bCs/>
                <w:color w:val="000000"/>
                <w:lang w:val="fr-FR"/>
              </w:rPr>
            </w:pPr>
            <w:r w:rsidRPr="008425BC">
              <w:rPr>
                <w:rFonts w:cs="Courier New"/>
                <w:bCs/>
                <w:color w:val="000000"/>
                <w:lang w:val="fr-FR"/>
              </w:rPr>
              <w:t>trình bày.</w:t>
            </w:r>
          </w:p>
          <w:p w14:paraId="4C68DB71" w14:textId="77777777" w:rsidR="00B04885" w:rsidRPr="008425BC" w:rsidRDefault="00B04885" w:rsidP="00C065F4">
            <w:pPr>
              <w:rPr>
                <w:rFonts w:cs="Courier New"/>
                <w:bCs/>
                <w:color w:val="000000"/>
                <w:lang w:val="fr-FR"/>
              </w:rPr>
            </w:pPr>
            <w:r w:rsidRPr="008425BC">
              <w:rPr>
                <w:rFonts w:cs="Courier New"/>
                <w:bCs/>
                <w:color w:val="000000"/>
                <w:lang w:val="fr-FR"/>
              </w:rPr>
              <w:t>- Nhận xét, bổ sung.</w:t>
            </w:r>
          </w:p>
          <w:p w14:paraId="6DB75EDB"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2EBEEB79"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6D5C5ACB" w14:textId="77777777" w:rsidR="00B04885" w:rsidRPr="008425BC" w:rsidRDefault="00B04885" w:rsidP="00C065F4">
            <w:pPr>
              <w:rPr>
                <w:rFonts w:cs="Courier New"/>
                <w:bCs/>
                <w:color w:val="000000"/>
                <w:lang w:val="fr-FR"/>
              </w:rPr>
            </w:pPr>
          </w:p>
          <w:p w14:paraId="0B1415C9" w14:textId="77777777" w:rsidR="00B04885" w:rsidRPr="008425BC" w:rsidRDefault="00B04885" w:rsidP="00C065F4">
            <w:pPr>
              <w:rPr>
                <w:rFonts w:cs="Courier New"/>
                <w:bCs/>
                <w:color w:val="000000"/>
                <w:lang w:val="fr-FR"/>
              </w:rPr>
            </w:pPr>
          </w:p>
          <w:p w14:paraId="1C947333" w14:textId="77777777" w:rsidR="00B04885" w:rsidRPr="008425BC" w:rsidRDefault="00B04885" w:rsidP="00C065F4">
            <w:pPr>
              <w:rPr>
                <w:rFonts w:cs="Courier New"/>
                <w:bCs/>
                <w:color w:val="000000"/>
                <w:lang w:val="fr-FR"/>
              </w:rPr>
            </w:pPr>
            <w:r w:rsidRPr="008425BC">
              <w:rPr>
                <w:rFonts w:cs="Courier New"/>
                <w:bCs/>
                <w:color w:val="000000"/>
                <w:lang w:val="fr-FR"/>
              </w:rPr>
              <w:t>- Nhóm trưởng điều khiển nhóm thảo luận và trình bày kết quả:</w:t>
            </w:r>
          </w:p>
          <w:p w14:paraId="06142154" w14:textId="77777777" w:rsidR="00B04885" w:rsidRPr="008425BC" w:rsidRDefault="00B04885" w:rsidP="00C065F4">
            <w:pPr>
              <w:rPr>
                <w:rFonts w:cs="Courier New"/>
                <w:bCs/>
                <w:color w:val="000000"/>
                <w:lang w:val="fr-FR"/>
              </w:rPr>
            </w:pPr>
            <w:r w:rsidRPr="008425BC">
              <w:rPr>
                <w:rFonts w:cs="Courier New"/>
                <w:bCs/>
                <w:color w:val="000000"/>
                <w:lang w:val="fr-FR"/>
              </w:rPr>
              <w:t>+ Là một hỗn hợp.</w:t>
            </w:r>
          </w:p>
          <w:p w14:paraId="4D4F5707" w14:textId="77777777" w:rsidR="00B04885" w:rsidRPr="008425BC" w:rsidRDefault="00B04885" w:rsidP="00C065F4">
            <w:pPr>
              <w:rPr>
                <w:rFonts w:cs="Courier New"/>
                <w:bCs/>
                <w:color w:val="000000"/>
                <w:lang w:val="fr-FR"/>
              </w:rPr>
            </w:pPr>
            <w:r w:rsidRPr="008425BC">
              <w:rPr>
                <w:rFonts w:cs="Courier New"/>
                <w:bCs/>
                <w:color w:val="000000"/>
                <w:lang w:val="fr-FR"/>
              </w:rPr>
              <w:t>+ Gạo lẫn trấu, muối lẫn cát,…</w:t>
            </w:r>
          </w:p>
          <w:p w14:paraId="77CA7444" w14:textId="77777777" w:rsidR="00B04885" w:rsidRPr="008425BC" w:rsidRDefault="00B04885" w:rsidP="00C065F4">
            <w:pPr>
              <w:rPr>
                <w:rFonts w:cs="Courier New"/>
                <w:bCs/>
                <w:color w:val="000000"/>
                <w:lang w:val="fr-FR"/>
              </w:rPr>
            </w:pPr>
            <w:r w:rsidRPr="008425BC">
              <w:rPr>
                <w:rFonts w:cs="Courier New"/>
                <w:bCs/>
                <w:color w:val="000000"/>
                <w:lang w:val="fr-FR"/>
              </w:rPr>
              <w:t>- Nhận xét, bổ sung.</w:t>
            </w:r>
          </w:p>
          <w:p w14:paraId="2CDB54E8" w14:textId="77777777" w:rsidR="00B04885" w:rsidRPr="008425BC" w:rsidRDefault="00B04885" w:rsidP="00C065F4">
            <w:pPr>
              <w:rPr>
                <w:rFonts w:cs="Courier New"/>
                <w:bCs/>
                <w:color w:val="000000"/>
                <w:lang w:val="fr-FR"/>
              </w:rPr>
            </w:pPr>
          </w:p>
          <w:p w14:paraId="75551A06" w14:textId="77777777" w:rsidR="00B04885" w:rsidRPr="008425BC" w:rsidRDefault="00B04885" w:rsidP="00C065F4">
            <w:pPr>
              <w:rPr>
                <w:rFonts w:cs="Courier New"/>
                <w:bCs/>
                <w:color w:val="000000"/>
                <w:lang w:val="fr-FR"/>
              </w:rPr>
            </w:pPr>
          </w:p>
          <w:p w14:paraId="5CD45EE6" w14:textId="77777777" w:rsidR="00B04885" w:rsidRPr="008425BC" w:rsidRDefault="00B04885" w:rsidP="00C065F4">
            <w:pPr>
              <w:rPr>
                <w:rFonts w:cs="Courier New"/>
                <w:bCs/>
                <w:color w:val="000000"/>
                <w:lang w:val="fr-FR"/>
              </w:rPr>
            </w:pPr>
          </w:p>
          <w:p w14:paraId="5A498E2C" w14:textId="77777777" w:rsidR="00B04885" w:rsidRPr="008425BC" w:rsidRDefault="00B04885" w:rsidP="00C065F4">
            <w:pPr>
              <w:rPr>
                <w:rFonts w:cs="Courier New"/>
                <w:bCs/>
                <w:color w:val="000000"/>
                <w:lang w:val="fr-FR"/>
              </w:rPr>
            </w:pPr>
          </w:p>
          <w:p w14:paraId="52E0080C"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77A19AEF" w14:textId="77777777" w:rsidR="00B04885" w:rsidRPr="008425BC" w:rsidRDefault="00B04885" w:rsidP="00C065F4">
            <w:pPr>
              <w:rPr>
                <w:rFonts w:cs="Courier New"/>
                <w:bCs/>
                <w:color w:val="000000"/>
                <w:lang w:val="fr-FR"/>
              </w:rPr>
            </w:pPr>
            <w:r w:rsidRPr="008425BC">
              <w:rPr>
                <w:rFonts w:cs="Courier New"/>
                <w:bCs/>
                <w:color w:val="000000"/>
                <w:lang w:val="fr-FR"/>
              </w:rPr>
              <w:t>- Nhóm trưởng điều khiển nhóm thảo luận và ghi bảng.</w:t>
            </w:r>
          </w:p>
          <w:p w14:paraId="0DC1B638" w14:textId="77777777" w:rsidR="00B04885" w:rsidRPr="008425BC" w:rsidRDefault="00B04885" w:rsidP="00C065F4">
            <w:pPr>
              <w:rPr>
                <w:rFonts w:cs="Courier New"/>
                <w:bCs/>
                <w:color w:val="000000"/>
                <w:lang w:val="fr-FR"/>
              </w:rPr>
            </w:pPr>
            <w:r w:rsidRPr="008425BC">
              <w:rPr>
                <w:rFonts w:cs="Courier New"/>
                <w:bCs/>
                <w:color w:val="000000"/>
                <w:lang w:val="fr-FR"/>
              </w:rPr>
              <w:t>- Thực hiện theo yêu cầu.</w:t>
            </w:r>
          </w:p>
          <w:p w14:paraId="5B782B54" w14:textId="77777777" w:rsidR="00B04885" w:rsidRPr="008425BC" w:rsidRDefault="00B04885" w:rsidP="00C065F4">
            <w:pPr>
              <w:rPr>
                <w:rFonts w:cs="Courier New"/>
                <w:bCs/>
                <w:color w:val="000000"/>
                <w:lang w:val="fr-FR"/>
              </w:rPr>
            </w:pPr>
            <w:r w:rsidRPr="008425BC">
              <w:rPr>
                <w:rFonts w:cs="Courier New"/>
                <w:bCs/>
                <w:color w:val="000000"/>
                <w:lang w:val="fr-FR"/>
              </w:rPr>
              <w:t>- Nhận xét, bình chọn nhóm thắng cuộc.</w:t>
            </w:r>
          </w:p>
          <w:p w14:paraId="2C231D11"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5A1EF010" w14:textId="77777777" w:rsidR="00B04885" w:rsidRPr="008425BC" w:rsidRDefault="00B04885" w:rsidP="00C065F4">
            <w:pPr>
              <w:rPr>
                <w:rFonts w:cs="Courier New"/>
                <w:bCs/>
                <w:color w:val="000000"/>
                <w:lang w:val="fr-FR"/>
              </w:rPr>
            </w:pPr>
            <w:r w:rsidRPr="008425BC">
              <w:rPr>
                <w:rFonts w:cs="Courier New"/>
                <w:bCs/>
                <w:color w:val="000000"/>
                <w:lang w:val="fr-FR"/>
              </w:rPr>
              <w:t> </w:t>
            </w:r>
          </w:p>
          <w:p w14:paraId="6FEC7C50" w14:textId="77777777" w:rsidR="00B04885" w:rsidRPr="008425BC" w:rsidRDefault="00B04885" w:rsidP="00C065F4">
            <w:pPr>
              <w:rPr>
                <w:rFonts w:cs="Courier New"/>
                <w:bCs/>
                <w:color w:val="000000"/>
                <w:lang w:val="fr-FR"/>
              </w:rPr>
            </w:pPr>
          </w:p>
          <w:p w14:paraId="5E69F57B" w14:textId="77777777" w:rsidR="00B04885" w:rsidRPr="008425BC" w:rsidRDefault="00B04885" w:rsidP="00C065F4">
            <w:pPr>
              <w:rPr>
                <w:rFonts w:cs="Courier New"/>
                <w:bCs/>
                <w:color w:val="000000"/>
                <w:lang w:val="fr-FR"/>
              </w:rPr>
            </w:pPr>
            <w:r w:rsidRPr="008425BC">
              <w:rPr>
                <w:rFonts w:cs="Courier New"/>
                <w:bCs/>
                <w:color w:val="000000"/>
                <w:lang w:val="fr-FR"/>
              </w:rPr>
              <w:t>- Tiếp nối nhau đọc</w:t>
            </w:r>
          </w:p>
        </w:tc>
      </w:tr>
    </w:tbl>
    <w:p w14:paraId="450EB400" w14:textId="23934A65" w:rsidR="00B04885" w:rsidRPr="00B65801" w:rsidRDefault="00B04885" w:rsidP="00513738">
      <w:pPr>
        <w:jc w:val="both"/>
        <w:rPr>
          <w:b/>
          <w:i/>
          <w:szCs w:val="24"/>
          <w:lang w:val="nl-NL"/>
        </w:rPr>
      </w:pPr>
      <w:r w:rsidRPr="00B65801">
        <w:rPr>
          <w:b/>
          <w:i/>
          <w:lang w:val="nl-NL"/>
        </w:rPr>
        <w:lastRenderedPageBreak/>
        <w:t xml:space="preserve">* </w:t>
      </w:r>
      <w:r>
        <w:rPr>
          <w:b/>
          <w:i/>
          <w:lang w:val="nl-NL"/>
        </w:rPr>
        <w:t>Điều chỉnh sau bài dạy</w:t>
      </w:r>
    </w:p>
    <w:p w14:paraId="601C3E49" w14:textId="77777777" w:rsidR="00B04885" w:rsidRDefault="00B04885" w:rsidP="00B04885">
      <w:pPr>
        <w:ind w:right="-142"/>
        <w:rPr>
          <w:sz w:val="24"/>
          <w:szCs w:val="24"/>
          <w:lang w:val="nl-NL"/>
        </w:rPr>
      </w:pPr>
      <w:r w:rsidRPr="00B65801">
        <w:rPr>
          <w:sz w:val="24"/>
          <w:szCs w:val="24"/>
          <w:lang w:val="nl-NL"/>
        </w:rPr>
        <w:t>…………………………………………………………………………………………………...</w:t>
      </w:r>
    </w:p>
    <w:p w14:paraId="40000290" w14:textId="368E7201" w:rsidR="004540C9" w:rsidRDefault="00B04885" w:rsidP="00B04885">
      <w:pPr>
        <w:spacing w:line="288" w:lineRule="auto"/>
        <w:jc w:val="center"/>
        <w:rPr>
          <w:b/>
          <w:lang w:val="pt-BR"/>
        </w:rPr>
      </w:pPr>
      <w:r w:rsidRPr="00BF400C">
        <w:t>_______________________________</w:t>
      </w:r>
      <w:r w:rsidRPr="00BF400C">
        <w:rPr>
          <w:lang w:val="pt-BR"/>
        </w:rPr>
        <w:t>__________________________</w:t>
      </w:r>
    </w:p>
    <w:sectPr w:rsidR="004540C9" w:rsidSect="00586F44">
      <w:pgSz w:w="11907" w:h="16839" w:code="9"/>
      <w:pgMar w:top="497" w:right="1134" w:bottom="1134" w:left="1134" w:header="426" w:footer="720"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F98BC9" w14:textId="77777777" w:rsidR="0079651C" w:rsidRDefault="0079651C" w:rsidP="00C76F7A">
      <w:r>
        <w:separator/>
      </w:r>
    </w:p>
  </w:endnote>
  <w:endnote w:type="continuationSeparator" w:id="0">
    <w:p w14:paraId="2B62B3D7" w14:textId="77777777" w:rsidR="0079651C" w:rsidRDefault="0079651C" w:rsidP="00C76F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534B55" w14:textId="77777777" w:rsidR="0079651C" w:rsidRDefault="0079651C" w:rsidP="00C76F7A">
      <w:r>
        <w:separator/>
      </w:r>
    </w:p>
  </w:footnote>
  <w:footnote w:type="continuationSeparator" w:id="0">
    <w:p w14:paraId="490741D6" w14:textId="77777777" w:rsidR="0079651C" w:rsidRDefault="0079651C" w:rsidP="00C76F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70150291"/>
      <w:docPartObj>
        <w:docPartGallery w:val="Page Numbers (Top of Page)"/>
        <w:docPartUnique/>
      </w:docPartObj>
    </w:sdtPr>
    <w:sdtEndPr>
      <w:rPr>
        <w:noProof/>
      </w:rPr>
    </w:sdtEndPr>
    <w:sdtContent>
      <w:p w14:paraId="384B9841" w14:textId="71AF51E5" w:rsidR="0094684E" w:rsidRDefault="0094684E">
        <w:pPr>
          <w:pStyle w:val="Header"/>
          <w:jc w:val="center"/>
        </w:pPr>
        <w:r>
          <w:fldChar w:fldCharType="begin"/>
        </w:r>
        <w:r>
          <w:instrText xml:space="preserve"> PAGE   \* MERGEFORMAT </w:instrText>
        </w:r>
        <w:r>
          <w:fldChar w:fldCharType="separate"/>
        </w:r>
        <w:r w:rsidR="00AF03A6">
          <w:rPr>
            <w:noProof/>
          </w:rPr>
          <w:t>3</w:t>
        </w:r>
        <w:r>
          <w:rPr>
            <w:noProof/>
          </w:rPr>
          <w:fldChar w:fldCharType="end"/>
        </w:r>
      </w:p>
    </w:sdtContent>
  </w:sdt>
  <w:p w14:paraId="393354E2" w14:textId="77777777" w:rsidR="0094684E" w:rsidRDefault="0094684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3853645"/>
      <w:docPartObj>
        <w:docPartGallery w:val="Page Numbers (Top of Page)"/>
        <w:docPartUnique/>
      </w:docPartObj>
    </w:sdtPr>
    <w:sdtEndPr>
      <w:rPr>
        <w:noProof/>
      </w:rPr>
    </w:sdtEndPr>
    <w:sdtContent>
      <w:p w14:paraId="4F8B9A45" w14:textId="3A1B9A23" w:rsidR="0094684E" w:rsidRDefault="0094684E" w:rsidP="00276106">
        <w:pPr>
          <w:pStyle w:val="Header"/>
          <w:tabs>
            <w:tab w:val="clear" w:pos="8640"/>
            <w:tab w:val="left" w:pos="1005"/>
            <w:tab w:val="right" w:pos="4253"/>
            <w:tab w:val="center" w:pos="4395"/>
          </w:tabs>
          <w:jc w:val="center"/>
        </w:pPr>
        <w:r>
          <w:fldChar w:fldCharType="begin"/>
        </w:r>
        <w:r>
          <w:instrText xml:space="preserve"> PAGE   \* MERGEFORMAT </w:instrText>
        </w:r>
        <w:r>
          <w:fldChar w:fldCharType="separate"/>
        </w:r>
        <w:r w:rsidR="00AF03A6">
          <w:rPr>
            <w:noProof/>
          </w:rPr>
          <w:t>1</w:t>
        </w:r>
        <w:r>
          <w:rPr>
            <w:noProof/>
          </w:rPr>
          <w:fldChar w:fldCharType="end"/>
        </w:r>
      </w:p>
    </w:sdtContent>
  </w:sdt>
  <w:p w14:paraId="0B042CDC" w14:textId="77777777" w:rsidR="0094684E" w:rsidRDefault="0094684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75E7922"/>
    <w:multiLevelType w:val="hybridMultilevel"/>
    <w:tmpl w:val="451A4716"/>
    <w:lvl w:ilvl="0" w:tplc="04090015">
      <w:start w:val="1"/>
      <w:numFmt w:val="upp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4DB55EC6"/>
    <w:multiLevelType w:val="multilevel"/>
    <w:tmpl w:val="4DB55EC6"/>
    <w:lvl w:ilvl="0">
      <w:start w:val="4"/>
      <w:numFmt w:val="bullet"/>
      <w:lvlText w:val="-"/>
      <w:lvlJc w:val="left"/>
      <w:pPr>
        <w:ind w:left="786" w:hanging="360"/>
      </w:pPr>
      <w:rPr>
        <w:rFonts w:ascii="Times New Roman" w:eastAsia="Times New Roman" w:hAnsi="Times New Roman" w:cs="Times New Roman" w:hint="default"/>
      </w:rPr>
    </w:lvl>
    <w:lvl w:ilvl="1">
      <w:start w:val="1"/>
      <w:numFmt w:val="bullet"/>
      <w:lvlText w:val="o"/>
      <w:lvlJc w:val="left"/>
      <w:pPr>
        <w:ind w:left="1506" w:hanging="360"/>
      </w:pPr>
      <w:rPr>
        <w:rFonts w:ascii="Courier New" w:hAnsi="Courier New" w:cs="Courier New" w:hint="default"/>
      </w:rPr>
    </w:lvl>
    <w:lvl w:ilvl="2">
      <w:start w:val="1"/>
      <w:numFmt w:val="bullet"/>
      <w:lvlText w:val=""/>
      <w:lvlJc w:val="left"/>
      <w:pPr>
        <w:ind w:left="2226" w:hanging="360"/>
      </w:pPr>
      <w:rPr>
        <w:rFonts w:ascii="Wingdings" w:hAnsi="Wingdings" w:hint="default"/>
      </w:rPr>
    </w:lvl>
    <w:lvl w:ilvl="3">
      <w:start w:val="1"/>
      <w:numFmt w:val="bullet"/>
      <w:lvlText w:val=""/>
      <w:lvlJc w:val="left"/>
      <w:pPr>
        <w:ind w:left="2946" w:hanging="360"/>
      </w:pPr>
      <w:rPr>
        <w:rFonts w:ascii="Symbol" w:hAnsi="Symbol" w:hint="default"/>
      </w:rPr>
    </w:lvl>
    <w:lvl w:ilvl="4">
      <w:start w:val="1"/>
      <w:numFmt w:val="bullet"/>
      <w:lvlText w:val="o"/>
      <w:lvlJc w:val="left"/>
      <w:pPr>
        <w:ind w:left="3666" w:hanging="360"/>
      </w:pPr>
      <w:rPr>
        <w:rFonts w:ascii="Courier New" w:hAnsi="Courier New" w:cs="Courier New" w:hint="default"/>
      </w:rPr>
    </w:lvl>
    <w:lvl w:ilvl="5">
      <w:start w:val="1"/>
      <w:numFmt w:val="bullet"/>
      <w:lvlText w:val=""/>
      <w:lvlJc w:val="left"/>
      <w:pPr>
        <w:ind w:left="4386" w:hanging="360"/>
      </w:pPr>
      <w:rPr>
        <w:rFonts w:ascii="Wingdings" w:hAnsi="Wingdings" w:hint="default"/>
      </w:rPr>
    </w:lvl>
    <w:lvl w:ilvl="6">
      <w:start w:val="1"/>
      <w:numFmt w:val="bullet"/>
      <w:lvlText w:val=""/>
      <w:lvlJc w:val="left"/>
      <w:pPr>
        <w:ind w:left="5106" w:hanging="360"/>
      </w:pPr>
      <w:rPr>
        <w:rFonts w:ascii="Symbol" w:hAnsi="Symbol" w:hint="default"/>
      </w:rPr>
    </w:lvl>
    <w:lvl w:ilvl="7">
      <w:start w:val="1"/>
      <w:numFmt w:val="bullet"/>
      <w:lvlText w:val="o"/>
      <w:lvlJc w:val="left"/>
      <w:pPr>
        <w:ind w:left="5826" w:hanging="360"/>
      </w:pPr>
      <w:rPr>
        <w:rFonts w:ascii="Courier New" w:hAnsi="Courier New" w:cs="Courier New" w:hint="default"/>
      </w:rPr>
    </w:lvl>
    <w:lvl w:ilvl="8">
      <w:start w:val="1"/>
      <w:numFmt w:val="bullet"/>
      <w:lvlText w:val=""/>
      <w:lvlJc w:val="left"/>
      <w:pPr>
        <w:ind w:left="6546" w:hanging="360"/>
      </w:pPr>
      <w:rPr>
        <w:rFonts w:ascii="Wingdings" w:hAnsi="Wingdings" w:hint="default"/>
      </w:rPr>
    </w:lvl>
  </w:abstractNum>
  <w:abstractNum w:abstractNumId="2">
    <w:nsid w:val="52A843A7"/>
    <w:multiLevelType w:val="hybridMultilevel"/>
    <w:tmpl w:val="F69C4C20"/>
    <w:lvl w:ilvl="0" w:tplc="8CB81006">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5C8C1FFC"/>
    <w:multiLevelType w:val="hybridMultilevel"/>
    <w:tmpl w:val="96860304"/>
    <w:lvl w:ilvl="0" w:tplc="D5F46F5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6633906"/>
    <w:multiLevelType w:val="hybridMultilevel"/>
    <w:tmpl w:val="DA8CC162"/>
    <w:lvl w:ilvl="0" w:tplc="FFFFFFFF">
      <w:start w:val="1"/>
      <w:numFmt w:val="bullet"/>
      <w:pStyle w:val="ListBullet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abstractNum w:abstractNumId="5">
    <w:nsid w:val="712A2880"/>
    <w:multiLevelType w:val="hybridMultilevel"/>
    <w:tmpl w:val="A54A9DA4"/>
    <w:lvl w:ilvl="0" w:tplc="A9A252E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2DF1BAB"/>
    <w:multiLevelType w:val="multilevel"/>
    <w:tmpl w:val="72DF1BAB"/>
    <w:lvl w:ilvl="0">
      <w:start w:val="1"/>
      <w:numFmt w:val="bullet"/>
      <w:lvlText w:val="-"/>
      <w:lvlJc w:val="left"/>
      <w:pPr>
        <w:tabs>
          <w:tab w:val="num" w:pos="1800"/>
        </w:tabs>
        <w:ind w:left="1800" w:hanging="360"/>
      </w:pPr>
      <w:rPr>
        <w:rFonts w:ascii="Times New Roman" w:eastAsia="Times New Roman" w:hAnsi="Times New Roman" w:cs="Times New Roman" w:hint="default"/>
      </w:rPr>
    </w:lvl>
    <w:lvl w:ilvl="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cs="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cs="Courier New" w:hint="default"/>
      </w:rPr>
    </w:lvl>
    <w:lvl w:ilvl="8">
      <w:start w:val="1"/>
      <w:numFmt w:val="bullet"/>
      <w:lvlText w:val=""/>
      <w:lvlJc w:val="left"/>
      <w:pPr>
        <w:tabs>
          <w:tab w:val="num" w:pos="7560"/>
        </w:tabs>
        <w:ind w:left="7560" w:hanging="360"/>
      </w:pPr>
      <w:rPr>
        <w:rFonts w:ascii="Wingdings" w:hAnsi="Wingdings" w:hint="default"/>
      </w:rPr>
    </w:lvl>
  </w:abstractNum>
  <w:num w:numId="1">
    <w:abstractNumId w:val="4"/>
  </w:num>
  <w:num w:numId="2">
    <w:abstractNumId w:val="6"/>
  </w:num>
  <w:num w:numId="3">
    <w:abstractNumId w:val="1"/>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3"/>
  </w:num>
  <w:num w:numId="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405E"/>
    <w:rsid w:val="00015B40"/>
    <w:rsid w:val="00020B7E"/>
    <w:rsid w:val="00021E7B"/>
    <w:rsid w:val="00023412"/>
    <w:rsid w:val="0002658F"/>
    <w:rsid w:val="00026B14"/>
    <w:rsid w:val="00027ADA"/>
    <w:rsid w:val="00032A0B"/>
    <w:rsid w:val="00033980"/>
    <w:rsid w:val="00033FA2"/>
    <w:rsid w:val="00034315"/>
    <w:rsid w:val="00035E62"/>
    <w:rsid w:val="00037CEF"/>
    <w:rsid w:val="00042203"/>
    <w:rsid w:val="00045E2D"/>
    <w:rsid w:val="00047465"/>
    <w:rsid w:val="00050ADA"/>
    <w:rsid w:val="00051E6B"/>
    <w:rsid w:val="00054A5B"/>
    <w:rsid w:val="00054EDF"/>
    <w:rsid w:val="00055FE8"/>
    <w:rsid w:val="0006184A"/>
    <w:rsid w:val="00063034"/>
    <w:rsid w:val="00073A43"/>
    <w:rsid w:val="00080A79"/>
    <w:rsid w:val="00081026"/>
    <w:rsid w:val="00083E51"/>
    <w:rsid w:val="000842A2"/>
    <w:rsid w:val="000850BF"/>
    <w:rsid w:val="00085442"/>
    <w:rsid w:val="000857DC"/>
    <w:rsid w:val="00086FCC"/>
    <w:rsid w:val="00090429"/>
    <w:rsid w:val="00091166"/>
    <w:rsid w:val="000926B8"/>
    <w:rsid w:val="00092974"/>
    <w:rsid w:val="000A12AC"/>
    <w:rsid w:val="000A2677"/>
    <w:rsid w:val="000B1A7C"/>
    <w:rsid w:val="000B3A13"/>
    <w:rsid w:val="000B5086"/>
    <w:rsid w:val="000B6601"/>
    <w:rsid w:val="000C1156"/>
    <w:rsid w:val="000C31B9"/>
    <w:rsid w:val="000C4856"/>
    <w:rsid w:val="000C5237"/>
    <w:rsid w:val="000C7134"/>
    <w:rsid w:val="000C7200"/>
    <w:rsid w:val="000C7D2C"/>
    <w:rsid w:val="000D0EFB"/>
    <w:rsid w:val="000D15F3"/>
    <w:rsid w:val="000D1655"/>
    <w:rsid w:val="000D230C"/>
    <w:rsid w:val="000D2507"/>
    <w:rsid w:val="000D3CE6"/>
    <w:rsid w:val="000D4619"/>
    <w:rsid w:val="000E03DE"/>
    <w:rsid w:val="000E13A7"/>
    <w:rsid w:val="000E559D"/>
    <w:rsid w:val="000F05A5"/>
    <w:rsid w:val="000F46DC"/>
    <w:rsid w:val="000F5442"/>
    <w:rsid w:val="001035FE"/>
    <w:rsid w:val="00110013"/>
    <w:rsid w:val="00112E55"/>
    <w:rsid w:val="001154B3"/>
    <w:rsid w:val="00116D26"/>
    <w:rsid w:val="001177A1"/>
    <w:rsid w:val="00125D20"/>
    <w:rsid w:val="001271FF"/>
    <w:rsid w:val="00127BF9"/>
    <w:rsid w:val="001305BD"/>
    <w:rsid w:val="00133541"/>
    <w:rsid w:val="001358C4"/>
    <w:rsid w:val="00136AC9"/>
    <w:rsid w:val="00136E5F"/>
    <w:rsid w:val="00142845"/>
    <w:rsid w:val="0014675C"/>
    <w:rsid w:val="0014757F"/>
    <w:rsid w:val="00153E16"/>
    <w:rsid w:val="00155997"/>
    <w:rsid w:val="0015675B"/>
    <w:rsid w:val="00156AB8"/>
    <w:rsid w:val="00156E1B"/>
    <w:rsid w:val="001645E5"/>
    <w:rsid w:val="00164D86"/>
    <w:rsid w:val="00165A2D"/>
    <w:rsid w:val="00166EE7"/>
    <w:rsid w:val="0017084B"/>
    <w:rsid w:val="001710C8"/>
    <w:rsid w:val="00172D08"/>
    <w:rsid w:val="00173D71"/>
    <w:rsid w:val="001801DB"/>
    <w:rsid w:val="00184013"/>
    <w:rsid w:val="00184447"/>
    <w:rsid w:val="001858A0"/>
    <w:rsid w:val="001866C2"/>
    <w:rsid w:val="001915DE"/>
    <w:rsid w:val="00193C4D"/>
    <w:rsid w:val="00195312"/>
    <w:rsid w:val="00195A79"/>
    <w:rsid w:val="0019699E"/>
    <w:rsid w:val="001978CC"/>
    <w:rsid w:val="001A0F65"/>
    <w:rsid w:val="001A1131"/>
    <w:rsid w:val="001A4390"/>
    <w:rsid w:val="001A6C9A"/>
    <w:rsid w:val="001B4FC4"/>
    <w:rsid w:val="001B5033"/>
    <w:rsid w:val="001B5333"/>
    <w:rsid w:val="001C1209"/>
    <w:rsid w:val="001C22EB"/>
    <w:rsid w:val="001C51BB"/>
    <w:rsid w:val="001C634B"/>
    <w:rsid w:val="001D0F07"/>
    <w:rsid w:val="001D7F29"/>
    <w:rsid w:val="001E1B60"/>
    <w:rsid w:val="001E670E"/>
    <w:rsid w:val="001E67CB"/>
    <w:rsid w:val="001E7393"/>
    <w:rsid w:val="001E7681"/>
    <w:rsid w:val="001F5BA4"/>
    <w:rsid w:val="001F5C0A"/>
    <w:rsid w:val="00204E5C"/>
    <w:rsid w:val="00204F10"/>
    <w:rsid w:val="00207A30"/>
    <w:rsid w:val="0021269A"/>
    <w:rsid w:val="002141A8"/>
    <w:rsid w:val="002171B7"/>
    <w:rsid w:val="00223E3E"/>
    <w:rsid w:val="002270B5"/>
    <w:rsid w:val="00233188"/>
    <w:rsid w:val="00233BF9"/>
    <w:rsid w:val="00236791"/>
    <w:rsid w:val="00237ED7"/>
    <w:rsid w:val="002400CD"/>
    <w:rsid w:val="00243F47"/>
    <w:rsid w:val="00250A36"/>
    <w:rsid w:val="00250BCB"/>
    <w:rsid w:val="00251E18"/>
    <w:rsid w:val="00253514"/>
    <w:rsid w:val="0026188E"/>
    <w:rsid w:val="002629D7"/>
    <w:rsid w:val="0026348D"/>
    <w:rsid w:val="00264F1D"/>
    <w:rsid w:val="00265CCE"/>
    <w:rsid w:val="00266B02"/>
    <w:rsid w:val="00266C16"/>
    <w:rsid w:val="002674B7"/>
    <w:rsid w:val="002718BA"/>
    <w:rsid w:val="00271DB9"/>
    <w:rsid w:val="002722AC"/>
    <w:rsid w:val="00275B6F"/>
    <w:rsid w:val="00276106"/>
    <w:rsid w:val="00280553"/>
    <w:rsid w:val="00280ABC"/>
    <w:rsid w:val="002812C7"/>
    <w:rsid w:val="00282BB4"/>
    <w:rsid w:val="00282C58"/>
    <w:rsid w:val="00286602"/>
    <w:rsid w:val="00286669"/>
    <w:rsid w:val="002909B8"/>
    <w:rsid w:val="002933CC"/>
    <w:rsid w:val="00295031"/>
    <w:rsid w:val="00296544"/>
    <w:rsid w:val="002A0694"/>
    <w:rsid w:val="002A134A"/>
    <w:rsid w:val="002A138B"/>
    <w:rsid w:val="002A3BAE"/>
    <w:rsid w:val="002A6EA7"/>
    <w:rsid w:val="002A70C4"/>
    <w:rsid w:val="002B17A6"/>
    <w:rsid w:val="002B5E87"/>
    <w:rsid w:val="002B6B12"/>
    <w:rsid w:val="002B7527"/>
    <w:rsid w:val="002C1409"/>
    <w:rsid w:val="002D73B1"/>
    <w:rsid w:val="002E0158"/>
    <w:rsid w:val="002E15A0"/>
    <w:rsid w:val="002E446F"/>
    <w:rsid w:val="002E6AEF"/>
    <w:rsid w:val="002E6DE0"/>
    <w:rsid w:val="002E71AA"/>
    <w:rsid w:val="002F094B"/>
    <w:rsid w:val="002F1E04"/>
    <w:rsid w:val="002F60BF"/>
    <w:rsid w:val="003009AE"/>
    <w:rsid w:val="00301F37"/>
    <w:rsid w:val="0030570E"/>
    <w:rsid w:val="00310F91"/>
    <w:rsid w:val="00311275"/>
    <w:rsid w:val="00312A4D"/>
    <w:rsid w:val="00320ED1"/>
    <w:rsid w:val="0032304B"/>
    <w:rsid w:val="00323AC1"/>
    <w:rsid w:val="00323F6A"/>
    <w:rsid w:val="00326706"/>
    <w:rsid w:val="00327AF8"/>
    <w:rsid w:val="0033170F"/>
    <w:rsid w:val="003333F4"/>
    <w:rsid w:val="003352F9"/>
    <w:rsid w:val="00337A41"/>
    <w:rsid w:val="003512FE"/>
    <w:rsid w:val="00351B58"/>
    <w:rsid w:val="00352599"/>
    <w:rsid w:val="00353991"/>
    <w:rsid w:val="00354432"/>
    <w:rsid w:val="003548D1"/>
    <w:rsid w:val="003552B9"/>
    <w:rsid w:val="0036271C"/>
    <w:rsid w:val="0036311A"/>
    <w:rsid w:val="0036352A"/>
    <w:rsid w:val="00364520"/>
    <w:rsid w:val="00367BD3"/>
    <w:rsid w:val="00371146"/>
    <w:rsid w:val="00373AF2"/>
    <w:rsid w:val="0037415A"/>
    <w:rsid w:val="003817D0"/>
    <w:rsid w:val="003826A7"/>
    <w:rsid w:val="003828A4"/>
    <w:rsid w:val="00382EBF"/>
    <w:rsid w:val="003870CA"/>
    <w:rsid w:val="00392BFD"/>
    <w:rsid w:val="00396D25"/>
    <w:rsid w:val="003A2776"/>
    <w:rsid w:val="003A3833"/>
    <w:rsid w:val="003A3C54"/>
    <w:rsid w:val="003A6644"/>
    <w:rsid w:val="003A69CE"/>
    <w:rsid w:val="003A7468"/>
    <w:rsid w:val="003B1DFB"/>
    <w:rsid w:val="003B26D0"/>
    <w:rsid w:val="003B366D"/>
    <w:rsid w:val="003B79E2"/>
    <w:rsid w:val="003C4734"/>
    <w:rsid w:val="003C5CB3"/>
    <w:rsid w:val="003C6658"/>
    <w:rsid w:val="003E1551"/>
    <w:rsid w:val="003E1B5E"/>
    <w:rsid w:val="003E25D9"/>
    <w:rsid w:val="003E44FD"/>
    <w:rsid w:val="003E506E"/>
    <w:rsid w:val="003E5362"/>
    <w:rsid w:val="003F01E0"/>
    <w:rsid w:val="003F50D6"/>
    <w:rsid w:val="00405FD5"/>
    <w:rsid w:val="00411215"/>
    <w:rsid w:val="004120D4"/>
    <w:rsid w:val="004121C2"/>
    <w:rsid w:val="004164A7"/>
    <w:rsid w:val="004171E1"/>
    <w:rsid w:val="00420C21"/>
    <w:rsid w:val="0042116D"/>
    <w:rsid w:val="00422BF1"/>
    <w:rsid w:val="0042375E"/>
    <w:rsid w:val="004260A5"/>
    <w:rsid w:val="0042789B"/>
    <w:rsid w:val="00430670"/>
    <w:rsid w:val="004306C6"/>
    <w:rsid w:val="0043203F"/>
    <w:rsid w:val="004326A2"/>
    <w:rsid w:val="004327C2"/>
    <w:rsid w:val="004474D1"/>
    <w:rsid w:val="00450F1A"/>
    <w:rsid w:val="00453904"/>
    <w:rsid w:val="004540C9"/>
    <w:rsid w:val="00455FFD"/>
    <w:rsid w:val="004563D5"/>
    <w:rsid w:val="004570C7"/>
    <w:rsid w:val="004646EB"/>
    <w:rsid w:val="004706CD"/>
    <w:rsid w:val="00470CF7"/>
    <w:rsid w:val="00472917"/>
    <w:rsid w:val="0047375A"/>
    <w:rsid w:val="0047484E"/>
    <w:rsid w:val="00475767"/>
    <w:rsid w:val="004774BE"/>
    <w:rsid w:val="0048124F"/>
    <w:rsid w:val="00485ECB"/>
    <w:rsid w:val="00491862"/>
    <w:rsid w:val="00493083"/>
    <w:rsid w:val="00494A88"/>
    <w:rsid w:val="004950FC"/>
    <w:rsid w:val="004957D4"/>
    <w:rsid w:val="00495E6F"/>
    <w:rsid w:val="004A0B7D"/>
    <w:rsid w:val="004A24EA"/>
    <w:rsid w:val="004A48D3"/>
    <w:rsid w:val="004A7D80"/>
    <w:rsid w:val="004B1E8F"/>
    <w:rsid w:val="004B57D8"/>
    <w:rsid w:val="004C01CF"/>
    <w:rsid w:val="004C3D00"/>
    <w:rsid w:val="004C5C17"/>
    <w:rsid w:val="004C785B"/>
    <w:rsid w:val="004C7B9B"/>
    <w:rsid w:val="004D07E4"/>
    <w:rsid w:val="004D41E3"/>
    <w:rsid w:val="004D7435"/>
    <w:rsid w:val="004F031D"/>
    <w:rsid w:val="004F13A9"/>
    <w:rsid w:val="004F22BC"/>
    <w:rsid w:val="004F70D7"/>
    <w:rsid w:val="00503D50"/>
    <w:rsid w:val="00504229"/>
    <w:rsid w:val="005120F6"/>
    <w:rsid w:val="00513738"/>
    <w:rsid w:val="00514CF0"/>
    <w:rsid w:val="00516287"/>
    <w:rsid w:val="00516E00"/>
    <w:rsid w:val="005171FF"/>
    <w:rsid w:val="0052176B"/>
    <w:rsid w:val="005248E5"/>
    <w:rsid w:val="0053003C"/>
    <w:rsid w:val="0053059E"/>
    <w:rsid w:val="00533896"/>
    <w:rsid w:val="00541B28"/>
    <w:rsid w:val="00542D9E"/>
    <w:rsid w:val="00543862"/>
    <w:rsid w:val="00546B22"/>
    <w:rsid w:val="00547647"/>
    <w:rsid w:val="005476B7"/>
    <w:rsid w:val="00547789"/>
    <w:rsid w:val="0055113E"/>
    <w:rsid w:val="0055161A"/>
    <w:rsid w:val="00552EAE"/>
    <w:rsid w:val="00552F0B"/>
    <w:rsid w:val="005537B6"/>
    <w:rsid w:val="005537D7"/>
    <w:rsid w:val="00554FC7"/>
    <w:rsid w:val="00560F6F"/>
    <w:rsid w:val="00561255"/>
    <w:rsid w:val="00562865"/>
    <w:rsid w:val="00563244"/>
    <w:rsid w:val="005634D1"/>
    <w:rsid w:val="005646E8"/>
    <w:rsid w:val="00564B15"/>
    <w:rsid w:val="00566228"/>
    <w:rsid w:val="00566AB4"/>
    <w:rsid w:val="00586F44"/>
    <w:rsid w:val="005871CC"/>
    <w:rsid w:val="005905D0"/>
    <w:rsid w:val="0059183A"/>
    <w:rsid w:val="005942FD"/>
    <w:rsid w:val="005A2ABB"/>
    <w:rsid w:val="005B6390"/>
    <w:rsid w:val="005B6E5C"/>
    <w:rsid w:val="005B6E95"/>
    <w:rsid w:val="005B6FCF"/>
    <w:rsid w:val="005C03FC"/>
    <w:rsid w:val="005C22AC"/>
    <w:rsid w:val="005C2E8A"/>
    <w:rsid w:val="005C39D5"/>
    <w:rsid w:val="005C3E4C"/>
    <w:rsid w:val="005C6607"/>
    <w:rsid w:val="005C6D59"/>
    <w:rsid w:val="005D3B2E"/>
    <w:rsid w:val="005E019D"/>
    <w:rsid w:val="005E1EE8"/>
    <w:rsid w:val="005E1F3C"/>
    <w:rsid w:val="005E4DC6"/>
    <w:rsid w:val="005E5B09"/>
    <w:rsid w:val="005E7CCF"/>
    <w:rsid w:val="005F06E5"/>
    <w:rsid w:val="005F1B88"/>
    <w:rsid w:val="005F2F4D"/>
    <w:rsid w:val="005F5BF2"/>
    <w:rsid w:val="005F732C"/>
    <w:rsid w:val="00600EA9"/>
    <w:rsid w:val="006011DA"/>
    <w:rsid w:val="0060463C"/>
    <w:rsid w:val="00604F95"/>
    <w:rsid w:val="00610784"/>
    <w:rsid w:val="00615AA0"/>
    <w:rsid w:val="006268FF"/>
    <w:rsid w:val="00631126"/>
    <w:rsid w:val="006324F2"/>
    <w:rsid w:val="00637BC3"/>
    <w:rsid w:val="00637DB5"/>
    <w:rsid w:val="006413E7"/>
    <w:rsid w:val="00641D33"/>
    <w:rsid w:val="00653AC7"/>
    <w:rsid w:val="006637DA"/>
    <w:rsid w:val="00675C19"/>
    <w:rsid w:val="00682186"/>
    <w:rsid w:val="00682283"/>
    <w:rsid w:val="00685286"/>
    <w:rsid w:val="00685911"/>
    <w:rsid w:val="006867CD"/>
    <w:rsid w:val="0069142A"/>
    <w:rsid w:val="006943E4"/>
    <w:rsid w:val="006949EC"/>
    <w:rsid w:val="006971CA"/>
    <w:rsid w:val="00697A73"/>
    <w:rsid w:val="006A0B42"/>
    <w:rsid w:val="006A36A4"/>
    <w:rsid w:val="006A497A"/>
    <w:rsid w:val="006B6747"/>
    <w:rsid w:val="006B6FD6"/>
    <w:rsid w:val="006B78E5"/>
    <w:rsid w:val="006C2FC6"/>
    <w:rsid w:val="006C4701"/>
    <w:rsid w:val="006D2B01"/>
    <w:rsid w:val="006D38F2"/>
    <w:rsid w:val="006D52C1"/>
    <w:rsid w:val="006D613C"/>
    <w:rsid w:val="006D6BB8"/>
    <w:rsid w:val="006E00F3"/>
    <w:rsid w:val="006E1F29"/>
    <w:rsid w:val="006E2EFC"/>
    <w:rsid w:val="006E4E52"/>
    <w:rsid w:val="006E7216"/>
    <w:rsid w:val="006F22E1"/>
    <w:rsid w:val="006F327A"/>
    <w:rsid w:val="00700DCB"/>
    <w:rsid w:val="00702797"/>
    <w:rsid w:val="007029CB"/>
    <w:rsid w:val="007060DC"/>
    <w:rsid w:val="0071161B"/>
    <w:rsid w:val="00712453"/>
    <w:rsid w:val="0071322A"/>
    <w:rsid w:val="007135A0"/>
    <w:rsid w:val="00714B03"/>
    <w:rsid w:val="00714B6B"/>
    <w:rsid w:val="007157CB"/>
    <w:rsid w:val="0071635B"/>
    <w:rsid w:val="00724B95"/>
    <w:rsid w:val="00726FED"/>
    <w:rsid w:val="00740AEF"/>
    <w:rsid w:val="00740C82"/>
    <w:rsid w:val="00741024"/>
    <w:rsid w:val="00741D65"/>
    <w:rsid w:val="0074356F"/>
    <w:rsid w:val="00754363"/>
    <w:rsid w:val="0075596C"/>
    <w:rsid w:val="0076346C"/>
    <w:rsid w:val="007643FB"/>
    <w:rsid w:val="00764B56"/>
    <w:rsid w:val="00765F80"/>
    <w:rsid w:val="0076615F"/>
    <w:rsid w:val="00767A59"/>
    <w:rsid w:val="00773CDA"/>
    <w:rsid w:val="007743EC"/>
    <w:rsid w:val="0077527F"/>
    <w:rsid w:val="007752C6"/>
    <w:rsid w:val="007755A4"/>
    <w:rsid w:val="0079543E"/>
    <w:rsid w:val="0079651C"/>
    <w:rsid w:val="00797F66"/>
    <w:rsid w:val="007A53C8"/>
    <w:rsid w:val="007A5F0C"/>
    <w:rsid w:val="007A68AF"/>
    <w:rsid w:val="007B2645"/>
    <w:rsid w:val="007B35F2"/>
    <w:rsid w:val="007B4BDA"/>
    <w:rsid w:val="007B783D"/>
    <w:rsid w:val="007B7851"/>
    <w:rsid w:val="007C127F"/>
    <w:rsid w:val="007C38A8"/>
    <w:rsid w:val="007C4BD9"/>
    <w:rsid w:val="007C5905"/>
    <w:rsid w:val="007D0FC7"/>
    <w:rsid w:val="007D48DB"/>
    <w:rsid w:val="007D5AB3"/>
    <w:rsid w:val="007D74F8"/>
    <w:rsid w:val="007E0F7D"/>
    <w:rsid w:val="007E2424"/>
    <w:rsid w:val="007E4279"/>
    <w:rsid w:val="007E7E84"/>
    <w:rsid w:val="007F17AC"/>
    <w:rsid w:val="007F1A50"/>
    <w:rsid w:val="007F750B"/>
    <w:rsid w:val="0080181A"/>
    <w:rsid w:val="00801E5C"/>
    <w:rsid w:val="00804BF9"/>
    <w:rsid w:val="008073F4"/>
    <w:rsid w:val="00807A35"/>
    <w:rsid w:val="00810188"/>
    <w:rsid w:val="00810214"/>
    <w:rsid w:val="008114E2"/>
    <w:rsid w:val="0081152B"/>
    <w:rsid w:val="00816954"/>
    <w:rsid w:val="00817F0A"/>
    <w:rsid w:val="00822445"/>
    <w:rsid w:val="008236EC"/>
    <w:rsid w:val="0082383E"/>
    <w:rsid w:val="00826C3A"/>
    <w:rsid w:val="00833533"/>
    <w:rsid w:val="00833CD4"/>
    <w:rsid w:val="008374FE"/>
    <w:rsid w:val="00842111"/>
    <w:rsid w:val="00845E9F"/>
    <w:rsid w:val="00846A5E"/>
    <w:rsid w:val="0084757A"/>
    <w:rsid w:val="00851807"/>
    <w:rsid w:val="00852D94"/>
    <w:rsid w:val="008562D0"/>
    <w:rsid w:val="00860625"/>
    <w:rsid w:val="008612F3"/>
    <w:rsid w:val="00862E02"/>
    <w:rsid w:val="0086311D"/>
    <w:rsid w:val="0086562E"/>
    <w:rsid w:val="00872845"/>
    <w:rsid w:val="0087304D"/>
    <w:rsid w:val="00875731"/>
    <w:rsid w:val="0088101C"/>
    <w:rsid w:val="0088344E"/>
    <w:rsid w:val="0088393A"/>
    <w:rsid w:val="00885306"/>
    <w:rsid w:val="008945D3"/>
    <w:rsid w:val="0089572B"/>
    <w:rsid w:val="00895856"/>
    <w:rsid w:val="008A020C"/>
    <w:rsid w:val="008A24F4"/>
    <w:rsid w:val="008A639D"/>
    <w:rsid w:val="008A6F34"/>
    <w:rsid w:val="008A7CED"/>
    <w:rsid w:val="008B0DA3"/>
    <w:rsid w:val="008B29EC"/>
    <w:rsid w:val="008B322B"/>
    <w:rsid w:val="008B7047"/>
    <w:rsid w:val="008C64D2"/>
    <w:rsid w:val="008C6A70"/>
    <w:rsid w:val="008D22D0"/>
    <w:rsid w:val="008D27E4"/>
    <w:rsid w:val="008D3934"/>
    <w:rsid w:val="008D5768"/>
    <w:rsid w:val="008D5EE6"/>
    <w:rsid w:val="008D71CC"/>
    <w:rsid w:val="008E3891"/>
    <w:rsid w:val="008E5DC7"/>
    <w:rsid w:val="008E62BF"/>
    <w:rsid w:val="008F350D"/>
    <w:rsid w:val="008F42B9"/>
    <w:rsid w:val="008F5F99"/>
    <w:rsid w:val="00902074"/>
    <w:rsid w:val="009030C9"/>
    <w:rsid w:val="00903F4E"/>
    <w:rsid w:val="00906A3B"/>
    <w:rsid w:val="00906B64"/>
    <w:rsid w:val="00907A0D"/>
    <w:rsid w:val="00907DCB"/>
    <w:rsid w:val="0091083F"/>
    <w:rsid w:val="00912194"/>
    <w:rsid w:val="00913106"/>
    <w:rsid w:val="0091419E"/>
    <w:rsid w:val="00920644"/>
    <w:rsid w:val="0092067F"/>
    <w:rsid w:val="00926337"/>
    <w:rsid w:val="00931C17"/>
    <w:rsid w:val="009348A6"/>
    <w:rsid w:val="00936314"/>
    <w:rsid w:val="009425F4"/>
    <w:rsid w:val="009452AE"/>
    <w:rsid w:val="0094684E"/>
    <w:rsid w:val="00947063"/>
    <w:rsid w:val="009530CC"/>
    <w:rsid w:val="00953F40"/>
    <w:rsid w:val="00954A16"/>
    <w:rsid w:val="00954E44"/>
    <w:rsid w:val="00954F70"/>
    <w:rsid w:val="00955F5F"/>
    <w:rsid w:val="0095712F"/>
    <w:rsid w:val="00961D06"/>
    <w:rsid w:val="0096405E"/>
    <w:rsid w:val="009720BE"/>
    <w:rsid w:val="00972B40"/>
    <w:rsid w:val="0097311F"/>
    <w:rsid w:val="009811DB"/>
    <w:rsid w:val="00984502"/>
    <w:rsid w:val="0099331C"/>
    <w:rsid w:val="00995344"/>
    <w:rsid w:val="009966D3"/>
    <w:rsid w:val="00996E21"/>
    <w:rsid w:val="009A201F"/>
    <w:rsid w:val="009A2EC4"/>
    <w:rsid w:val="009A35DB"/>
    <w:rsid w:val="009A4672"/>
    <w:rsid w:val="009B2747"/>
    <w:rsid w:val="009B71BB"/>
    <w:rsid w:val="009C09F6"/>
    <w:rsid w:val="009C2027"/>
    <w:rsid w:val="009C280C"/>
    <w:rsid w:val="009C3822"/>
    <w:rsid w:val="009C38A0"/>
    <w:rsid w:val="009C46C1"/>
    <w:rsid w:val="009C4706"/>
    <w:rsid w:val="009C57E2"/>
    <w:rsid w:val="009C6987"/>
    <w:rsid w:val="009C69A0"/>
    <w:rsid w:val="009D0B09"/>
    <w:rsid w:val="009D0E4D"/>
    <w:rsid w:val="009D5132"/>
    <w:rsid w:val="009E0D67"/>
    <w:rsid w:val="009E1395"/>
    <w:rsid w:val="009E2AB0"/>
    <w:rsid w:val="009F15CE"/>
    <w:rsid w:val="009F2742"/>
    <w:rsid w:val="009F27B9"/>
    <w:rsid w:val="009F2A28"/>
    <w:rsid w:val="009F4650"/>
    <w:rsid w:val="009F47C0"/>
    <w:rsid w:val="009F49DC"/>
    <w:rsid w:val="009F7234"/>
    <w:rsid w:val="00A00306"/>
    <w:rsid w:val="00A02CF5"/>
    <w:rsid w:val="00A053A1"/>
    <w:rsid w:val="00A0548F"/>
    <w:rsid w:val="00A11644"/>
    <w:rsid w:val="00A15BB6"/>
    <w:rsid w:val="00A17A61"/>
    <w:rsid w:val="00A21BC2"/>
    <w:rsid w:val="00A2529E"/>
    <w:rsid w:val="00A33CF6"/>
    <w:rsid w:val="00A3624F"/>
    <w:rsid w:val="00A4023C"/>
    <w:rsid w:val="00A426B8"/>
    <w:rsid w:val="00A42803"/>
    <w:rsid w:val="00A45CF7"/>
    <w:rsid w:val="00A5269A"/>
    <w:rsid w:val="00A55400"/>
    <w:rsid w:val="00A57B42"/>
    <w:rsid w:val="00A730D9"/>
    <w:rsid w:val="00A7548E"/>
    <w:rsid w:val="00A75C97"/>
    <w:rsid w:val="00A75F0D"/>
    <w:rsid w:val="00A761F1"/>
    <w:rsid w:val="00A774AA"/>
    <w:rsid w:val="00A8107E"/>
    <w:rsid w:val="00A81FAF"/>
    <w:rsid w:val="00A8674A"/>
    <w:rsid w:val="00A901EF"/>
    <w:rsid w:val="00A91AE8"/>
    <w:rsid w:val="00A958FB"/>
    <w:rsid w:val="00A97C19"/>
    <w:rsid w:val="00AA0057"/>
    <w:rsid w:val="00AA0305"/>
    <w:rsid w:val="00AA180F"/>
    <w:rsid w:val="00AB2AA3"/>
    <w:rsid w:val="00AB2D5F"/>
    <w:rsid w:val="00AB30A4"/>
    <w:rsid w:val="00AB3292"/>
    <w:rsid w:val="00AB704C"/>
    <w:rsid w:val="00AC3DBC"/>
    <w:rsid w:val="00AC3F40"/>
    <w:rsid w:val="00AC5386"/>
    <w:rsid w:val="00AC59F6"/>
    <w:rsid w:val="00AC656A"/>
    <w:rsid w:val="00AC68DF"/>
    <w:rsid w:val="00AD7354"/>
    <w:rsid w:val="00AE0B47"/>
    <w:rsid w:val="00AE140B"/>
    <w:rsid w:val="00AE1D2E"/>
    <w:rsid w:val="00AE37D1"/>
    <w:rsid w:val="00AE70F4"/>
    <w:rsid w:val="00AF03A6"/>
    <w:rsid w:val="00AF0B72"/>
    <w:rsid w:val="00AF1292"/>
    <w:rsid w:val="00AF5E0A"/>
    <w:rsid w:val="00B0130A"/>
    <w:rsid w:val="00B04885"/>
    <w:rsid w:val="00B04B5A"/>
    <w:rsid w:val="00B07D82"/>
    <w:rsid w:val="00B103B7"/>
    <w:rsid w:val="00B10A55"/>
    <w:rsid w:val="00B11E76"/>
    <w:rsid w:val="00B243CE"/>
    <w:rsid w:val="00B272A7"/>
    <w:rsid w:val="00B27898"/>
    <w:rsid w:val="00B3153D"/>
    <w:rsid w:val="00B31664"/>
    <w:rsid w:val="00B32124"/>
    <w:rsid w:val="00B339A5"/>
    <w:rsid w:val="00B33BA8"/>
    <w:rsid w:val="00B35CFC"/>
    <w:rsid w:val="00B36DC5"/>
    <w:rsid w:val="00B3787F"/>
    <w:rsid w:val="00B37ED6"/>
    <w:rsid w:val="00B4146D"/>
    <w:rsid w:val="00B4152B"/>
    <w:rsid w:val="00B41799"/>
    <w:rsid w:val="00B42058"/>
    <w:rsid w:val="00B4377A"/>
    <w:rsid w:val="00B43D54"/>
    <w:rsid w:val="00B46C3A"/>
    <w:rsid w:val="00B53509"/>
    <w:rsid w:val="00B5447C"/>
    <w:rsid w:val="00B54C38"/>
    <w:rsid w:val="00B5693B"/>
    <w:rsid w:val="00B57055"/>
    <w:rsid w:val="00B5796C"/>
    <w:rsid w:val="00B635F4"/>
    <w:rsid w:val="00B65475"/>
    <w:rsid w:val="00B654BA"/>
    <w:rsid w:val="00B77F1A"/>
    <w:rsid w:val="00B8026D"/>
    <w:rsid w:val="00B80BE8"/>
    <w:rsid w:val="00B816E2"/>
    <w:rsid w:val="00B836B5"/>
    <w:rsid w:val="00B86FA6"/>
    <w:rsid w:val="00B87590"/>
    <w:rsid w:val="00B91211"/>
    <w:rsid w:val="00B92E45"/>
    <w:rsid w:val="00B930AB"/>
    <w:rsid w:val="00B9328C"/>
    <w:rsid w:val="00B96FE0"/>
    <w:rsid w:val="00B970EE"/>
    <w:rsid w:val="00BA0C32"/>
    <w:rsid w:val="00BA12B6"/>
    <w:rsid w:val="00BA2FE6"/>
    <w:rsid w:val="00BA4409"/>
    <w:rsid w:val="00BB144B"/>
    <w:rsid w:val="00BB6A89"/>
    <w:rsid w:val="00BB75A1"/>
    <w:rsid w:val="00BC0279"/>
    <w:rsid w:val="00BD1CCC"/>
    <w:rsid w:val="00BD2B0B"/>
    <w:rsid w:val="00BD2FC0"/>
    <w:rsid w:val="00BD3530"/>
    <w:rsid w:val="00BD3F8F"/>
    <w:rsid w:val="00BD6CEB"/>
    <w:rsid w:val="00BD6EEB"/>
    <w:rsid w:val="00BE0CB8"/>
    <w:rsid w:val="00BE433C"/>
    <w:rsid w:val="00BE5BFE"/>
    <w:rsid w:val="00BE6140"/>
    <w:rsid w:val="00BE7724"/>
    <w:rsid w:val="00BE7871"/>
    <w:rsid w:val="00BF2213"/>
    <w:rsid w:val="00BF49D9"/>
    <w:rsid w:val="00BF4E81"/>
    <w:rsid w:val="00BF79C1"/>
    <w:rsid w:val="00C00026"/>
    <w:rsid w:val="00C00C2A"/>
    <w:rsid w:val="00C0407E"/>
    <w:rsid w:val="00C04E99"/>
    <w:rsid w:val="00C06400"/>
    <w:rsid w:val="00C065F4"/>
    <w:rsid w:val="00C11431"/>
    <w:rsid w:val="00C1220A"/>
    <w:rsid w:val="00C143C3"/>
    <w:rsid w:val="00C145BC"/>
    <w:rsid w:val="00C16075"/>
    <w:rsid w:val="00C16358"/>
    <w:rsid w:val="00C168CD"/>
    <w:rsid w:val="00C17953"/>
    <w:rsid w:val="00C17CD3"/>
    <w:rsid w:val="00C233FB"/>
    <w:rsid w:val="00C23CE7"/>
    <w:rsid w:val="00C25A7E"/>
    <w:rsid w:val="00C3368F"/>
    <w:rsid w:val="00C34436"/>
    <w:rsid w:val="00C35251"/>
    <w:rsid w:val="00C36F2C"/>
    <w:rsid w:val="00C45CFC"/>
    <w:rsid w:val="00C46E2D"/>
    <w:rsid w:val="00C50289"/>
    <w:rsid w:val="00C5195B"/>
    <w:rsid w:val="00C575C3"/>
    <w:rsid w:val="00C63271"/>
    <w:rsid w:val="00C676B4"/>
    <w:rsid w:val="00C72F70"/>
    <w:rsid w:val="00C7615C"/>
    <w:rsid w:val="00C7696F"/>
    <w:rsid w:val="00C76F7A"/>
    <w:rsid w:val="00C80B32"/>
    <w:rsid w:val="00C920AF"/>
    <w:rsid w:val="00C92D7B"/>
    <w:rsid w:val="00C94EED"/>
    <w:rsid w:val="00C956A6"/>
    <w:rsid w:val="00C95BFC"/>
    <w:rsid w:val="00C977FC"/>
    <w:rsid w:val="00CA12FA"/>
    <w:rsid w:val="00CA4C1E"/>
    <w:rsid w:val="00CB142D"/>
    <w:rsid w:val="00CB1FB7"/>
    <w:rsid w:val="00CC01C1"/>
    <w:rsid w:val="00CC0497"/>
    <w:rsid w:val="00CC1066"/>
    <w:rsid w:val="00CC3861"/>
    <w:rsid w:val="00CC7278"/>
    <w:rsid w:val="00CD1041"/>
    <w:rsid w:val="00CD3F1C"/>
    <w:rsid w:val="00CD5DAE"/>
    <w:rsid w:val="00CD62F8"/>
    <w:rsid w:val="00CE310D"/>
    <w:rsid w:val="00CF23E2"/>
    <w:rsid w:val="00CF25F9"/>
    <w:rsid w:val="00CF43C3"/>
    <w:rsid w:val="00CF7F8A"/>
    <w:rsid w:val="00D02DD7"/>
    <w:rsid w:val="00D03AEC"/>
    <w:rsid w:val="00D11DBF"/>
    <w:rsid w:val="00D1655C"/>
    <w:rsid w:val="00D20D9C"/>
    <w:rsid w:val="00D21DD8"/>
    <w:rsid w:val="00D225B3"/>
    <w:rsid w:val="00D23DF9"/>
    <w:rsid w:val="00D243C9"/>
    <w:rsid w:val="00D25E21"/>
    <w:rsid w:val="00D31BCE"/>
    <w:rsid w:val="00D373CE"/>
    <w:rsid w:val="00D43DD7"/>
    <w:rsid w:val="00D46E8C"/>
    <w:rsid w:val="00D47574"/>
    <w:rsid w:val="00D50779"/>
    <w:rsid w:val="00D51B69"/>
    <w:rsid w:val="00D52D64"/>
    <w:rsid w:val="00D543F2"/>
    <w:rsid w:val="00D54885"/>
    <w:rsid w:val="00D5552C"/>
    <w:rsid w:val="00D55DCB"/>
    <w:rsid w:val="00D56971"/>
    <w:rsid w:val="00D57CB0"/>
    <w:rsid w:val="00D64160"/>
    <w:rsid w:val="00D7029A"/>
    <w:rsid w:val="00D73B13"/>
    <w:rsid w:val="00D77C06"/>
    <w:rsid w:val="00D829D4"/>
    <w:rsid w:val="00D84B4E"/>
    <w:rsid w:val="00D86E4C"/>
    <w:rsid w:val="00D915C2"/>
    <w:rsid w:val="00D91883"/>
    <w:rsid w:val="00D93613"/>
    <w:rsid w:val="00D94500"/>
    <w:rsid w:val="00D9509C"/>
    <w:rsid w:val="00D961EB"/>
    <w:rsid w:val="00D969E8"/>
    <w:rsid w:val="00DA0334"/>
    <w:rsid w:val="00DA2085"/>
    <w:rsid w:val="00DA2AC9"/>
    <w:rsid w:val="00DA3B8B"/>
    <w:rsid w:val="00DA3C57"/>
    <w:rsid w:val="00DA3D11"/>
    <w:rsid w:val="00DA452A"/>
    <w:rsid w:val="00DA56F2"/>
    <w:rsid w:val="00DB1F1D"/>
    <w:rsid w:val="00DB30A4"/>
    <w:rsid w:val="00DB3772"/>
    <w:rsid w:val="00DB48DF"/>
    <w:rsid w:val="00DB567F"/>
    <w:rsid w:val="00DB7682"/>
    <w:rsid w:val="00DB7851"/>
    <w:rsid w:val="00DC012B"/>
    <w:rsid w:val="00DC2EFB"/>
    <w:rsid w:val="00DC5A18"/>
    <w:rsid w:val="00DD08DD"/>
    <w:rsid w:val="00DD2684"/>
    <w:rsid w:val="00DD3D09"/>
    <w:rsid w:val="00DD53DC"/>
    <w:rsid w:val="00DD5EEF"/>
    <w:rsid w:val="00DE2A4B"/>
    <w:rsid w:val="00DE3BC5"/>
    <w:rsid w:val="00DE7625"/>
    <w:rsid w:val="00DF30D4"/>
    <w:rsid w:val="00DF3404"/>
    <w:rsid w:val="00DF3997"/>
    <w:rsid w:val="00DF4F83"/>
    <w:rsid w:val="00E0239A"/>
    <w:rsid w:val="00E04AC3"/>
    <w:rsid w:val="00E054C1"/>
    <w:rsid w:val="00E066E1"/>
    <w:rsid w:val="00E1023F"/>
    <w:rsid w:val="00E12ECC"/>
    <w:rsid w:val="00E13D6B"/>
    <w:rsid w:val="00E13D8A"/>
    <w:rsid w:val="00E15F05"/>
    <w:rsid w:val="00E219E1"/>
    <w:rsid w:val="00E21C7C"/>
    <w:rsid w:val="00E2254B"/>
    <w:rsid w:val="00E23BE5"/>
    <w:rsid w:val="00E3077E"/>
    <w:rsid w:val="00E312CE"/>
    <w:rsid w:val="00E32FE3"/>
    <w:rsid w:val="00E3634C"/>
    <w:rsid w:val="00E40A76"/>
    <w:rsid w:val="00E42CFF"/>
    <w:rsid w:val="00E43ECB"/>
    <w:rsid w:val="00E43F90"/>
    <w:rsid w:val="00E6165C"/>
    <w:rsid w:val="00E61D9E"/>
    <w:rsid w:val="00E62D17"/>
    <w:rsid w:val="00E64823"/>
    <w:rsid w:val="00E6577A"/>
    <w:rsid w:val="00E66333"/>
    <w:rsid w:val="00E73617"/>
    <w:rsid w:val="00E75D72"/>
    <w:rsid w:val="00E75D94"/>
    <w:rsid w:val="00E76A2E"/>
    <w:rsid w:val="00E80E42"/>
    <w:rsid w:val="00E81DAB"/>
    <w:rsid w:val="00E94631"/>
    <w:rsid w:val="00EA2746"/>
    <w:rsid w:val="00EA5841"/>
    <w:rsid w:val="00EA5B4F"/>
    <w:rsid w:val="00EA60A9"/>
    <w:rsid w:val="00EA7FCE"/>
    <w:rsid w:val="00EB11FC"/>
    <w:rsid w:val="00EB25A4"/>
    <w:rsid w:val="00EB50EA"/>
    <w:rsid w:val="00EB7723"/>
    <w:rsid w:val="00EB78E6"/>
    <w:rsid w:val="00EC2335"/>
    <w:rsid w:val="00EC27FE"/>
    <w:rsid w:val="00EC359F"/>
    <w:rsid w:val="00ED01A2"/>
    <w:rsid w:val="00ED289E"/>
    <w:rsid w:val="00ED2B3A"/>
    <w:rsid w:val="00ED2F16"/>
    <w:rsid w:val="00ED32A0"/>
    <w:rsid w:val="00ED3F85"/>
    <w:rsid w:val="00ED56C9"/>
    <w:rsid w:val="00ED5DAD"/>
    <w:rsid w:val="00ED6561"/>
    <w:rsid w:val="00ED72F2"/>
    <w:rsid w:val="00ED78E8"/>
    <w:rsid w:val="00EE0636"/>
    <w:rsid w:val="00EE5D86"/>
    <w:rsid w:val="00EE7F46"/>
    <w:rsid w:val="00EF1CC9"/>
    <w:rsid w:val="00EF41B5"/>
    <w:rsid w:val="00EF5F04"/>
    <w:rsid w:val="00F02CDB"/>
    <w:rsid w:val="00F0369F"/>
    <w:rsid w:val="00F05D9A"/>
    <w:rsid w:val="00F074C0"/>
    <w:rsid w:val="00F1295E"/>
    <w:rsid w:val="00F145CB"/>
    <w:rsid w:val="00F30542"/>
    <w:rsid w:val="00F31BF0"/>
    <w:rsid w:val="00F341E9"/>
    <w:rsid w:val="00F34E26"/>
    <w:rsid w:val="00F35E60"/>
    <w:rsid w:val="00F360F3"/>
    <w:rsid w:val="00F43055"/>
    <w:rsid w:val="00F437B2"/>
    <w:rsid w:val="00F471AB"/>
    <w:rsid w:val="00F500B6"/>
    <w:rsid w:val="00F5390B"/>
    <w:rsid w:val="00F55FFA"/>
    <w:rsid w:val="00F604E4"/>
    <w:rsid w:val="00F7242D"/>
    <w:rsid w:val="00F72771"/>
    <w:rsid w:val="00F736D6"/>
    <w:rsid w:val="00F818EB"/>
    <w:rsid w:val="00F81F21"/>
    <w:rsid w:val="00FA23CA"/>
    <w:rsid w:val="00FA3C12"/>
    <w:rsid w:val="00FA4A9D"/>
    <w:rsid w:val="00FA78F4"/>
    <w:rsid w:val="00FB000D"/>
    <w:rsid w:val="00FB3BFC"/>
    <w:rsid w:val="00FB5A3B"/>
    <w:rsid w:val="00FB6F81"/>
    <w:rsid w:val="00FC477D"/>
    <w:rsid w:val="00FD0813"/>
    <w:rsid w:val="00FD1F8F"/>
    <w:rsid w:val="00FD6C45"/>
    <w:rsid w:val="00FD7405"/>
    <w:rsid w:val="00FD750E"/>
    <w:rsid w:val="00FE6C78"/>
    <w:rsid w:val="00FF28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0304C9"/>
  <w15:docId w15:val="{F7EB3B1B-9AB1-DB43-9729-46ED192131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405E"/>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uiPriority w:val="99"/>
    <w:semiHidden/>
    <w:unhideWhenUsed/>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qFormat/>
    <w:rsid w:val="009640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1"/>
      </w:numPr>
    </w:pPr>
  </w:style>
  <w:style w:type="character" w:styleId="Strong">
    <w:name w:val="Strong"/>
    <w:qFormat/>
    <w:rsid w:val="00B0488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514269">
      <w:bodyDiv w:val="1"/>
      <w:marLeft w:val="0"/>
      <w:marRight w:val="0"/>
      <w:marTop w:val="0"/>
      <w:marBottom w:val="0"/>
      <w:divBdr>
        <w:top w:val="none" w:sz="0" w:space="0" w:color="auto"/>
        <w:left w:val="none" w:sz="0" w:space="0" w:color="auto"/>
        <w:bottom w:val="none" w:sz="0" w:space="0" w:color="auto"/>
        <w:right w:val="none" w:sz="0" w:space="0" w:color="auto"/>
      </w:divBdr>
    </w:div>
    <w:div w:id="425158251">
      <w:bodyDiv w:val="1"/>
      <w:marLeft w:val="0"/>
      <w:marRight w:val="0"/>
      <w:marTop w:val="0"/>
      <w:marBottom w:val="0"/>
      <w:divBdr>
        <w:top w:val="none" w:sz="0" w:space="0" w:color="auto"/>
        <w:left w:val="none" w:sz="0" w:space="0" w:color="auto"/>
        <w:bottom w:val="none" w:sz="0" w:space="0" w:color="auto"/>
        <w:right w:val="none" w:sz="0" w:space="0" w:color="auto"/>
      </w:divBdr>
    </w:div>
    <w:div w:id="448477542">
      <w:bodyDiv w:val="1"/>
      <w:marLeft w:val="0"/>
      <w:marRight w:val="0"/>
      <w:marTop w:val="0"/>
      <w:marBottom w:val="0"/>
      <w:divBdr>
        <w:top w:val="none" w:sz="0" w:space="0" w:color="auto"/>
        <w:left w:val="none" w:sz="0" w:space="0" w:color="auto"/>
        <w:bottom w:val="none" w:sz="0" w:space="0" w:color="auto"/>
        <w:right w:val="none" w:sz="0" w:space="0" w:color="auto"/>
      </w:divBdr>
    </w:div>
    <w:div w:id="813135937">
      <w:bodyDiv w:val="1"/>
      <w:marLeft w:val="0"/>
      <w:marRight w:val="0"/>
      <w:marTop w:val="0"/>
      <w:marBottom w:val="0"/>
      <w:divBdr>
        <w:top w:val="none" w:sz="0" w:space="0" w:color="auto"/>
        <w:left w:val="none" w:sz="0" w:space="0" w:color="auto"/>
        <w:bottom w:val="none" w:sz="0" w:space="0" w:color="auto"/>
        <w:right w:val="none" w:sz="0" w:space="0" w:color="auto"/>
      </w:divBdr>
    </w:div>
    <w:div w:id="848956629">
      <w:bodyDiv w:val="1"/>
      <w:marLeft w:val="0"/>
      <w:marRight w:val="0"/>
      <w:marTop w:val="0"/>
      <w:marBottom w:val="0"/>
      <w:divBdr>
        <w:top w:val="none" w:sz="0" w:space="0" w:color="auto"/>
        <w:left w:val="none" w:sz="0" w:space="0" w:color="auto"/>
        <w:bottom w:val="none" w:sz="0" w:space="0" w:color="auto"/>
        <w:right w:val="none" w:sz="0" w:space="0" w:color="auto"/>
      </w:divBdr>
    </w:div>
    <w:div w:id="1032878784">
      <w:bodyDiv w:val="1"/>
      <w:marLeft w:val="0"/>
      <w:marRight w:val="0"/>
      <w:marTop w:val="0"/>
      <w:marBottom w:val="0"/>
      <w:divBdr>
        <w:top w:val="none" w:sz="0" w:space="0" w:color="auto"/>
        <w:left w:val="none" w:sz="0" w:space="0" w:color="auto"/>
        <w:bottom w:val="none" w:sz="0" w:space="0" w:color="auto"/>
        <w:right w:val="none" w:sz="0" w:space="0" w:color="auto"/>
      </w:divBdr>
    </w:div>
    <w:div w:id="1179614549">
      <w:bodyDiv w:val="1"/>
      <w:marLeft w:val="0"/>
      <w:marRight w:val="0"/>
      <w:marTop w:val="0"/>
      <w:marBottom w:val="0"/>
      <w:divBdr>
        <w:top w:val="none" w:sz="0" w:space="0" w:color="auto"/>
        <w:left w:val="none" w:sz="0" w:space="0" w:color="auto"/>
        <w:bottom w:val="none" w:sz="0" w:space="0" w:color="auto"/>
        <w:right w:val="none" w:sz="0" w:space="0" w:color="auto"/>
      </w:divBdr>
    </w:div>
    <w:div w:id="1219903640">
      <w:bodyDiv w:val="1"/>
      <w:marLeft w:val="0"/>
      <w:marRight w:val="0"/>
      <w:marTop w:val="0"/>
      <w:marBottom w:val="0"/>
      <w:divBdr>
        <w:top w:val="none" w:sz="0" w:space="0" w:color="auto"/>
        <w:left w:val="none" w:sz="0" w:space="0" w:color="auto"/>
        <w:bottom w:val="none" w:sz="0" w:space="0" w:color="auto"/>
        <w:right w:val="none" w:sz="0" w:space="0" w:color="auto"/>
      </w:divBdr>
    </w:div>
    <w:div w:id="1870680662">
      <w:bodyDiv w:val="1"/>
      <w:marLeft w:val="0"/>
      <w:marRight w:val="0"/>
      <w:marTop w:val="0"/>
      <w:marBottom w:val="0"/>
      <w:divBdr>
        <w:top w:val="none" w:sz="0" w:space="0" w:color="auto"/>
        <w:left w:val="none" w:sz="0" w:space="0" w:color="auto"/>
        <w:bottom w:val="none" w:sz="0" w:space="0" w:color="auto"/>
        <w:right w:val="none" w:sz="0" w:space="0" w:color="auto"/>
      </w:divBdr>
    </w:div>
    <w:div w:id="1893495814">
      <w:bodyDiv w:val="1"/>
      <w:marLeft w:val="0"/>
      <w:marRight w:val="0"/>
      <w:marTop w:val="0"/>
      <w:marBottom w:val="0"/>
      <w:divBdr>
        <w:top w:val="none" w:sz="0" w:space="0" w:color="auto"/>
        <w:left w:val="none" w:sz="0" w:space="0" w:color="auto"/>
        <w:bottom w:val="none" w:sz="0" w:space="0" w:color="auto"/>
        <w:right w:val="none" w:sz="0" w:space="0" w:color="auto"/>
      </w:divBdr>
    </w:div>
    <w:div w:id="1954050025">
      <w:bodyDiv w:val="1"/>
      <w:marLeft w:val="0"/>
      <w:marRight w:val="0"/>
      <w:marTop w:val="0"/>
      <w:marBottom w:val="0"/>
      <w:divBdr>
        <w:top w:val="none" w:sz="0" w:space="0" w:color="auto"/>
        <w:left w:val="none" w:sz="0" w:space="0" w:color="auto"/>
        <w:bottom w:val="none" w:sz="0" w:space="0" w:color="auto"/>
        <w:right w:val="none" w:sz="0" w:space="0" w:color="auto"/>
      </w:divBdr>
    </w:div>
    <w:div w:id="2001107818">
      <w:bodyDiv w:val="1"/>
      <w:marLeft w:val="0"/>
      <w:marRight w:val="0"/>
      <w:marTop w:val="0"/>
      <w:marBottom w:val="0"/>
      <w:divBdr>
        <w:top w:val="none" w:sz="0" w:space="0" w:color="auto"/>
        <w:left w:val="none" w:sz="0" w:space="0" w:color="auto"/>
        <w:bottom w:val="none" w:sz="0" w:space="0" w:color="auto"/>
        <w:right w:val="none" w:sz="0" w:space="0" w:color="auto"/>
      </w:divBdr>
    </w:div>
    <w:div w:id="2004896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1.jpeg"/><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A9C9C8-EC67-4B28-9FD6-B49B654EEB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3</TotalTime>
  <Pages>1</Pages>
  <Words>9413</Words>
  <Characters>53660</Characters>
  <Application>Microsoft Office Word</Application>
  <DocSecurity>0</DocSecurity>
  <Lines>447</Lines>
  <Paragraphs>12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29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istrator</cp:lastModifiedBy>
  <cp:revision>62</cp:revision>
  <dcterms:created xsi:type="dcterms:W3CDTF">2023-11-04T13:14:00Z</dcterms:created>
  <dcterms:modified xsi:type="dcterms:W3CDTF">2024-04-20T03:37:00Z</dcterms:modified>
</cp:coreProperties>
</file>